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7830" w:rsidRPr="00065B24" w:rsidRDefault="00F27830" w:rsidP="00F27830">
      <w:pPr>
        <w:pStyle w:val="Zaglavljenaslovnestrane"/>
        <w:rPr>
          <w:lang/>
        </w:rPr>
      </w:pPr>
      <w:r w:rsidRPr="00065B24">
        <w:rPr>
          <w:lang/>
        </w:rPr>
        <w:t>Универзитет у Београду</w:t>
      </w:r>
    </w:p>
    <w:p w:rsidR="00F27830" w:rsidRPr="00065B24" w:rsidRDefault="00F27830" w:rsidP="00F27830">
      <w:pPr>
        <w:pStyle w:val="Zaglavljenaslovnestrane"/>
        <w:rPr>
          <w:lang/>
        </w:rPr>
      </w:pPr>
      <w:r w:rsidRPr="00065B24">
        <w:rPr>
          <w:lang/>
        </w:rPr>
        <w:t>Електротехнички факултет</w:t>
      </w:r>
    </w:p>
    <w:p w:rsidR="00F27830" w:rsidRPr="00065B24" w:rsidRDefault="00F27830" w:rsidP="00F27830">
      <w:pPr>
        <w:pStyle w:val="Osnovnitekst"/>
        <w:rPr>
          <w:lang/>
        </w:rPr>
      </w:pPr>
    </w:p>
    <w:p w:rsidR="00F27830" w:rsidRPr="00065B24" w:rsidRDefault="00F27830" w:rsidP="00F27830">
      <w:pPr>
        <w:pStyle w:val="Osnovnitekst"/>
        <w:rPr>
          <w:lang/>
        </w:rPr>
      </w:pPr>
    </w:p>
    <w:p w:rsidR="00F27830" w:rsidRPr="00065B24" w:rsidRDefault="00F27830" w:rsidP="00F27830">
      <w:pPr>
        <w:pStyle w:val="SlikeTabele"/>
        <w:rPr>
          <w:lang/>
        </w:rPr>
      </w:pPr>
      <w:r w:rsidRPr="00065B24">
        <w:rPr>
          <w:noProof/>
          <w:lang/>
        </w:rPr>
        <w:drawing>
          <wp:inline distT="0" distB="0" distL="0" distR="0">
            <wp:extent cx="1419225" cy="1657350"/>
            <wp:effectExtent l="0" t="0" r="0" b="0"/>
            <wp:docPr id="1" name="Picture 1" descr="pro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oba"/>
                    <pic:cNvPicPr>
                      <a:picLocks noChangeAspect="1" noChangeArrowheads="1"/>
                    </pic:cNvPicPr>
                  </pic:nvPicPr>
                  <pic:blipFill>
                    <a:blip r:embed="rId8"/>
                    <a:srcRect/>
                    <a:stretch>
                      <a:fillRect/>
                    </a:stretch>
                  </pic:blipFill>
                  <pic:spPr bwMode="auto">
                    <a:xfrm>
                      <a:off x="0" y="0"/>
                      <a:ext cx="1419225" cy="1657350"/>
                    </a:xfrm>
                    <a:prstGeom prst="rect">
                      <a:avLst/>
                    </a:prstGeom>
                    <a:noFill/>
                    <a:ln w="9525">
                      <a:noFill/>
                      <a:miter lim="800000"/>
                      <a:headEnd/>
                      <a:tailEnd/>
                    </a:ln>
                  </pic:spPr>
                </pic:pic>
              </a:graphicData>
            </a:graphic>
          </wp:inline>
        </w:drawing>
      </w:r>
    </w:p>
    <w:p w:rsidR="00F27830" w:rsidRPr="00065B24" w:rsidRDefault="00F27830" w:rsidP="00F27830">
      <w:pPr>
        <w:pStyle w:val="Osnovnitekst"/>
        <w:rPr>
          <w:lang/>
        </w:rPr>
      </w:pPr>
    </w:p>
    <w:p w:rsidR="00F27830" w:rsidRPr="00065B24" w:rsidRDefault="00F27830" w:rsidP="00F27830">
      <w:pPr>
        <w:pStyle w:val="Osnovnitekst"/>
        <w:rPr>
          <w:lang/>
        </w:rPr>
      </w:pPr>
    </w:p>
    <w:p w:rsidR="00F27830" w:rsidRPr="00065B24" w:rsidRDefault="00F27830" w:rsidP="00F27830">
      <w:pPr>
        <w:pStyle w:val="Osnovnitekst"/>
        <w:rPr>
          <w:lang/>
        </w:rPr>
      </w:pPr>
    </w:p>
    <w:p w:rsidR="00F27830" w:rsidRPr="00065B24" w:rsidRDefault="00F27830" w:rsidP="00F27830">
      <w:pPr>
        <w:pStyle w:val="Osnovnitekst"/>
        <w:rPr>
          <w:lang/>
        </w:rPr>
      </w:pPr>
    </w:p>
    <w:p w:rsidR="00F27830" w:rsidRPr="00065B24" w:rsidRDefault="00F27830" w:rsidP="00F27830">
      <w:pPr>
        <w:pStyle w:val="Naslovteze"/>
        <w:rPr>
          <w:lang/>
        </w:rPr>
      </w:pPr>
      <w:r w:rsidRPr="00065B24">
        <w:rPr>
          <w:lang/>
        </w:rPr>
        <w:t>Конфигурабилни преводилац и симулатор архитектура рачунара</w:t>
      </w:r>
    </w:p>
    <w:p w:rsidR="00F27830" w:rsidRPr="00065B24" w:rsidRDefault="00F27830" w:rsidP="00F27830">
      <w:pPr>
        <w:pStyle w:val="Podnaslovteze"/>
        <w:rPr>
          <w:lang/>
        </w:rPr>
      </w:pPr>
      <w:r w:rsidRPr="00065B24">
        <w:rPr>
          <w:lang/>
        </w:rPr>
        <w:t>Мастер рад</w:t>
      </w:r>
    </w:p>
    <w:p w:rsidR="00F27830" w:rsidRPr="00065B24" w:rsidRDefault="00F27830" w:rsidP="00F27830">
      <w:pPr>
        <w:pStyle w:val="Osnovnitekst"/>
        <w:rPr>
          <w:lang/>
        </w:rPr>
      </w:pPr>
    </w:p>
    <w:p w:rsidR="00F27830" w:rsidRPr="00065B24" w:rsidRDefault="00F27830" w:rsidP="00F27830">
      <w:pPr>
        <w:pStyle w:val="Osnovnitekst"/>
        <w:rPr>
          <w:lang/>
        </w:rPr>
      </w:pPr>
    </w:p>
    <w:p w:rsidR="00F27830" w:rsidRPr="00065B24" w:rsidRDefault="00F27830" w:rsidP="00F27830">
      <w:pPr>
        <w:pStyle w:val="Osnovnitekst"/>
        <w:rPr>
          <w:lang/>
        </w:rPr>
      </w:pPr>
    </w:p>
    <w:p w:rsidR="00F27830" w:rsidRPr="00065B24" w:rsidRDefault="00F27830" w:rsidP="00F27830">
      <w:pPr>
        <w:pStyle w:val="Osnovnitekst"/>
        <w:rPr>
          <w:lang/>
        </w:rPr>
      </w:pPr>
    </w:p>
    <w:p w:rsidR="00F27830" w:rsidRPr="00065B24" w:rsidRDefault="00F27830" w:rsidP="00F27830">
      <w:pPr>
        <w:pStyle w:val="Osnovnitekst"/>
        <w:rPr>
          <w:lang/>
        </w:rPr>
      </w:pPr>
    </w:p>
    <w:p w:rsidR="00F27830" w:rsidRPr="00065B24" w:rsidRDefault="00F27830" w:rsidP="00F27830">
      <w:pPr>
        <w:pStyle w:val="Osnovnitekst"/>
        <w:rPr>
          <w:lang/>
        </w:rPr>
      </w:pPr>
    </w:p>
    <w:p w:rsidR="00F27830" w:rsidRPr="00065B24" w:rsidRDefault="00F27830" w:rsidP="00F27830">
      <w:pPr>
        <w:pStyle w:val="Osnovnitekst"/>
        <w:rPr>
          <w:lang/>
        </w:rPr>
      </w:pPr>
    </w:p>
    <w:p w:rsidR="00F27830" w:rsidRPr="00065B24" w:rsidRDefault="00F27830" w:rsidP="00F27830">
      <w:pPr>
        <w:pStyle w:val="Osnovnitekst"/>
        <w:rPr>
          <w:lang/>
        </w:rPr>
      </w:pPr>
    </w:p>
    <w:tbl>
      <w:tblPr>
        <w:tblW w:w="0" w:type="auto"/>
        <w:tblLook w:val="01E0"/>
      </w:tblPr>
      <w:tblGrid>
        <w:gridCol w:w="6062"/>
        <w:gridCol w:w="3792"/>
      </w:tblGrid>
      <w:tr w:rsidR="00F27830" w:rsidRPr="00065B24" w:rsidTr="00F27830">
        <w:tc>
          <w:tcPr>
            <w:tcW w:w="6062" w:type="dxa"/>
            <w:vAlign w:val="center"/>
          </w:tcPr>
          <w:p w:rsidR="00F27830" w:rsidRPr="00065B24" w:rsidRDefault="00F27830" w:rsidP="00F27830">
            <w:pPr>
              <w:pStyle w:val="Naslovnakandidatimentor"/>
              <w:rPr>
                <w:lang/>
              </w:rPr>
            </w:pPr>
            <w:r w:rsidRPr="00065B24">
              <w:rPr>
                <w:lang/>
              </w:rPr>
              <w:t>Ментор:</w:t>
            </w:r>
          </w:p>
        </w:tc>
        <w:tc>
          <w:tcPr>
            <w:tcW w:w="3792" w:type="dxa"/>
            <w:vAlign w:val="center"/>
          </w:tcPr>
          <w:p w:rsidR="00F27830" w:rsidRPr="00065B24" w:rsidRDefault="00F27830" w:rsidP="00F27830">
            <w:pPr>
              <w:pStyle w:val="Naslovnakandidatimentor"/>
              <w:rPr>
                <w:lang/>
              </w:rPr>
            </w:pPr>
            <w:r w:rsidRPr="00065B24">
              <w:rPr>
                <w:lang/>
              </w:rPr>
              <w:t>Кандидат:</w:t>
            </w:r>
          </w:p>
        </w:tc>
      </w:tr>
      <w:tr w:rsidR="00F27830" w:rsidRPr="00065B24" w:rsidTr="00F27830">
        <w:trPr>
          <w:trHeight w:val="491"/>
        </w:trPr>
        <w:tc>
          <w:tcPr>
            <w:tcW w:w="6062" w:type="dxa"/>
            <w:vAlign w:val="center"/>
          </w:tcPr>
          <w:p w:rsidR="00F27830" w:rsidRPr="00065B24" w:rsidRDefault="00F27830" w:rsidP="00F27830">
            <w:pPr>
              <w:pStyle w:val="Naslovnakandidatimentor"/>
              <w:rPr>
                <w:lang/>
              </w:rPr>
            </w:pPr>
            <w:r w:rsidRPr="00065B24">
              <w:rPr>
                <w:lang/>
              </w:rPr>
              <w:t>доц. др Милош Цветановић</w:t>
            </w:r>
          </w:p>
        </w:tc>
        <w:tc>
          <w:tcPr>
            <w:tcW w:w="3792" w:type="dxa"/>
            <w:vAlign w:val="center"/>
          </w:tcPr>
          <w:p w:rsidR="00F27830" w:rsidRPr="00065B24" w:rsidRDefault="00F27830" w:rsidP="00F27830">
            <w:pPr>
              <w:pStyle w:val="Naslovnakandidatimentor"/>
              <w:rPr>
                <w:lang/>
              </w:rPr>
            </w:pPr>
            <w:r w:rsidRPr="00065B24">
              <w:rPr>
                <w:lang/>
              </w:rPr>
              <w:t>Бојан Јелача 3106/2014</w:t>
            </w:r>
          </w:p>
        </w:tc>
      </w:tr>
    </w:tbl>
    <w:p w:rsidR="00F27830" w:rsidRPr="00065B24" w:rsidRDefault="00F27830" w:rsidP="00F27830">
      <w:pPr>
        <w:pStyle w:val="Osnovnitekst"/>
        <w:rPr>
          <w:lang/>
        </w:rPr>
      </w:pPr>
    </w:p>
    <w:p w:rsidR="00F27830" w:rsidRPr="00065B24" w:rsidRDefault="00F27830" w:rsidP="00F27830">
      <w:pPr>
        <w:pStyle w:val="Osnovnitekst"/>
        <w:rPr>
          <w:lang/>
        </w:rPr>
      </w:pPr>
    </w:p>
    <w:p w:rsidR="00F27830" w:rsidRPr="00065B24" w:rsidRDefault="00F27830" w:rsidP="00F27830">
      <w:pPr>
        <w:pStyle w:val="Osnovnitekst"/>
        <w:rPr>
          <w:lang/>
        </w:rPr>
      </w:pPr>
    </w:p>
    <w:p w:rsidR="00F27830" w:rsidRPr="00065B24" w:rsidRDefault="00F27830" w:rsidP="00F27830">
      <w:pPr>
        <w:pStyle w:val="Vremepredajeteze"/>
        <w:rPr>
          <w:lang/>
        </w:rPr>
      </w:pPr>
      <w:r w:rsidRPr="00065B24">
        <w:rPr>
          <w:lang/>
        </w:rPr>
        <w:t>Београд, Август 2016.</w:t>
      </w:r>
    </w:p>
    <w:p w:rsidR="00F27830" w:rsidRPr="00065B24" w:rsidRDefault="00F27830" w:rsidP="00F27830">
      <w:pPr>
        <w:rPr>
          <w:lang/>
        </w:rPr>
        <w:sectPr w:rsidR="00F27830" w:rsidRPr="00065B24" w:rsidSect="00F27830">
          <w:footerReference w:type="even" r:id="rId9"/>
          <w:footerReference w:type="default" r:id="rId10"/>
          <w:pgSz w:w="11906" w:h="16838"/>
          <w:pgMar w:top="1701" w:right="1134" w:bottom="1701" w:left="1134" w:header="709" w:footer="709" w:gutter="0"/>
          <w:cols w:space="720"/>
          <w:titlePg/>
        </w:sectPr>
      </w:pPr>
    </w:p>
    <w:p w:rsidR="00F27830" w:rsidRPr="00065B24" w:rsidRDefault="00F27830" w:rsidP="00D55486">
      <w:pPr>
        <w:pStyle w:val="Inivonaslova-Poglavlje"/>
        <w:numPr>
          <w:ilvl w:val="0"/>
          <w:numId w:val="0"/>
        </w:numPr>
        <w:rPr>
          <w:lang/>
        </w:rPr>
      </w:pPr>
      <w:bookmarkStart w:id="0" w:name="_Toc459123324"/>
      <w:r w:rsidRPr="00065B24">
        <w:rPr>
          <w:lang/>
        </w:rPr>
        <w:lastRenderedPageBreak/>
        <w:t>Садржај</w:t>
      </w:r>
      <w:bookmarkEnd w:id="0"/>
    </w:p>
    <w:p w:rsidR="000D1317" w:rsidRDefault="006E75E3">
      <w:pPr>
        <w:pStyle w:val="TOC1"/>
        <w:rPr>
          <w:rFonts w:asciiTheme="minorHAnsi" w:eastAsiaTheme="minorEastAsia" w:hAnsiTheme="minorHAnsi" w:cstheme="minorBidi"/>
          <w:b w:val="0"/>
          <w:bCs w:val="0"/>
          <w:caps w:val="0"/>
          <w:noProof/>
          <w:sz w:val="22"/>
          <w:szCs w:val="22"/>
          <w:lang w:val="en-US"/>
        </w:rPr>
      </w:pPr>
      <w:r w:rsidRPr="00065B24">
        <w:rPr>
          <w:lang/>
        </w:rPr>
        <w:fldChar w:fldCharType="begin"/>
      </w:r>
      <w:r w:rsidR="00F27830" w:rsidRPr="00065B24">
        <w:rPr>
          <w:lang/>
        </w:rPr>
        <w:instrText xml:space="preserve"> TOC \o "1-3" \h \z \u </w:instrText>
      </w:r>
      <w:r w:rsidRPr="00065B24">
        <w:rPr>
          <w:lang/>
        </w:rPr>
        <w:fldChar w:fldCharType="separate"/>
      </w:r>
      <w:hyperlink w:anchor="_Toc459123324" w:history="1">
        <w:r w:rsidR="000D1317" w:rsidRPr="00461DD4">
          <w:rPr>
            <w:rStyle w:val="Hyperlink"/>
            <w:noProof/>
            <w:lang/>
          </w:rPr>
          <w:t>Садржај</w:t>
        </w:r>
        <w:r w:rsidR="000D1317">
          <w:rPr>
            <w:noProof/>
            <w:webHidden/>
          </w:rPr>
          <w:tab/>
        </w:r>
        <w:r w:rsidR="000D1317">
          <w:rPr>
            <w:noProof/>
            <w:webHidden/>
          </w:rPr>
          <w:fldChar w:fldCharType="begin"/>
        </w:r>
        <w:r w:rsidR="000D1317">
          <w:rPr>
            <w:noProof/>
            <w:webHidden/>
          </w:rPr>
          <w:instrText xml:space="preserve"> PAGEREF _Toc459123324 \h </w:instrText>
        </w:r>
        <w:r w:rsidR="000D1317">
          <w:rPr>
            <w:noProof/>
            <w:webHidden/>
          </w:rPr>
        </w:r>
        <w:r w:rsidR="000D1317">
          <w:rPr>
            <w:noProof/>
            <w:webHidden/>
          </w:rPr>
          <w:fldChar w:fldCharType="separate"/>
        </w:r>
        <w:r w:rsidR="000D1317">
          <w:rPr>
            <w:noProof/>
            <w:webHidden/>
          </w:rPr>
          <w:t>2</w:t>
        </w:r>
        <w:r w:rsidR="000D1317">
          <w:rPr>
            <w:noProof/>
            <w:webHidden/>
          </w:rPr>
          <w:fldChar w:fldCharType="end"/>
        </w:r>
      </w:hyperlink>
    </w:p>
    <w:p w:rsidR="000D1317" w:rsidRDefault="000D1317">
      <w:pPr>
        <w:pStyle w:val="TOC1"/>
        <w:rPr>
          <w:rFonts w:asciiTheme="minorHAnsi" w:eastAsiaTheme="minorEastAsia" w:hAnsiTheme="minorHAnsi" w:cstheme="minorBidi"/>
          <w:b w:val="0"/>
          <w:bCs w:val="0"/>
          <w:caps w:val="0"/>
          <w:noProof/>
          <w:sz w:val="22"/>
          <w:szCs w:val="22"/>
          <w:lang w:val="en-US"/>
        </w:rPr>
      </w:pPr>
      <w:hyperlink w:anchor="_Toc459123325" w:history="1">
        <w:r w:rsidRPr="00461DD4">
          <w:rPr>
            <w:rStyle w:val="Hyperlink"/>
            <w:noProof/>
            <w:snapToGrid w:val="0"/>
            <w:w w:val="0"/>
            <w:lang/>
          </w:rPr>
          <w:t>1.</w:t>
        </w:r>
        <w:r w:rsidRPr="00461DD4">
          <w:rPr>
            <w:rStyle w:val="Hyperlink"/>
            <w:noProof/>
            <w:lang/>
          </w:rPr>
          <w:t xml:space="preserve"> Увод</w:t>
        </w:r>
        <w:r>
          <w:rPr>
            <w:noProof/>
            <w:webHidden/>
          </w:rPr>
          <w:tab/>
        </w:r>
        <w:r>
          <w:rPr>
            <w:noProof/>
            <w:webHidden/>
          </w:rPr>
          <w:fldChar w:fldCharType="begin"/>
        </w:r>
        <w:r>
          <w:rPr>
            <w:noProof/>
            <w:webHidden/>
          </w:rPr>
          <w:instrText xml:space="preserve"> PAGEREF _Toc459123325 \h </w:instrText>
        </w:r>
        <w:r>
          <w:rPr>
            <w:noProof/>
            <w:webHidden/>
          </w:rPr>
        </w:r>
        <w:r>
          <w:rPr>
            <w:noProof/>
            <w:webHidden/>
          </w:rPr>
          <w:fldChar w:fldCharType="separate"/>
        </w:r>
        <w:r>
          <w:rPr>
            <w:noProof/>
            <w:webHidden/>
          </w:rPr>
          <w:t>4</w:t>
        </w:r>
        <w:r>
          <w:rPr>
            <w:noProof/>
            <w:webHidden/>
          </w:rPr>
          <w:fldChar w:fldCharType="end"/>
        </w:r>
      </w:hyperlink>
    </w:p>
    <w:p w:rsidR="000D1317" w:rsidRDefault="000D1317">
      <w:pPr>
        <w:pStyle w:val="TOC1"/>
        <w:rPr>
          <w:rFonts w:asciiTheme="minorHAnsi" w:eastAsiaTheme="minorEastAsia" w:hAnsiTheme="minorHAnsi" w:cstheme="minorBidi"/>
          <w:b w:val="0"/>
          <w:bCs w:val="0"/>
          <w:caps w:val="0"/>
          <w:noProof/>
          <w:sz w:val="22"/>
          <w:szCs w:val="22"/>
          <w:lang w:val="en-US"/>
        </w:rPr>
      </w:pPr>
      <w:hyperlink w:anchor="_Toc459123326" w:history="1">
        <w:r w:rsidRPr="00461DD4">
          <w:rPr>
            <w:rStyle w:val="Hyperlink"/>
            <w:noProof/>
            <w:snapToGrid w:val="0"/>
            <w:w w:val="0"/>
            <w:lang/>
          </w:rPr>
          <w:t>2.</w:t>
        </w:r>
        <w:r w:rsidRPr="00461DD4">
          <w:rPr>
            <w:rStyle w:val="Hyperlink"/>
            <w:noProof/>
            <w:lang/>
          </w:rPr>
          <w:t xml:space="preserve"> Преводилац и симулатор - дефиниције и значења</w:t>
        </w:r>
        <w:r>
          <w:rPr>
            <w:noProof/>
            <w:webHidden/>
          </w:rPr>
          <w:tab/>
        </w:r>
        <w:r>
          <w:rPr>
            <w:noProof/>
            <w:webHidden/>
          </w:rPr>
          <w:fldChar w:fldCharType="begin"/>
        </w:r>
        <w:r>
          <w:rPr>
            <w:noProof/>
            <w:webHidden/>
          </w:rPr>
          <w:instrText xml:space="preserve"> PAGEREF _Toc459123326 \h </w:instrText>
        </w:r>
        <w:r>
          <w:rPr>
            <w:noProof/>
            <w:webHidden/>
          </w:rPr>
        </w:r>
        <w:r>
          <w:rPr>
            <w:noProof/>
            <w:webHidden/>
          </w:rPr>
          <w:fldChar w:fldCharType="separate"/>
        </w:r>
        <w:r>
          <w:rPr>
            <w:noProof/>
            <w:webHidden/>
          </w:rPr>
          <w:t>5</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27" w:history="1">
        <w:r w:rsidRPr="00461DD4">
          <w:rPr>
            <w:rStyle w:val="Hyperlink"/>
            <w:noProof/>
            <w:snapToGrid w:val="0"/>
            <w:w w:val="0"/>
            <w:lang/>
          </w:rPr>
          <w:t>2.1.</w:t>
        </w:r>
        <w:r w:rsidRPr="00461DD4">
          <w:rPr>
            <w:rStyle w:val="Hyperlink"/>
            <w:noProof/>
            <w:lang/>
          </w:rPr>
          <w:t xml:space="preserve"> Преводилац</w:t>
        </w:r>
        <w:r>
          <w:rPr>
            <w:noProof/>
            <w:webHidden/>
          </w:rPr>
          <w:tab/>
        </w:r>
        <w:r>
          <w:rPr>
            <w:noProof/>
            <w:webHidden/>
          </w:rPr>
          <w:fldChar w:fldCharType="begin"/>
        </w:r>
        <w:r>
          <w:rPr>
            <w:noProof/>
            <w:webHidden/>
          </w:rPr>
          <w:instrText xml:space="preserve"> PAGEREF _Toc459123327 \h </w:instrText>
        </w:r>
        <w:r>
          <w:rPr>
            <w:noProof/>
            <w:webHidden/>
          </w:rPr>
        </w:r>
        <w:r>
          <w:rPr>
            <w:noProof/>
            <w:webHidden/>
          </w:rPr>
          <w:fldChar w:fldCharType="separate"/>
        </w:r>
        <w:r>
          <w:rPr>
            <w:noProof/>
            <w:webHidden/>
          </w:rPr>
          <w:t>5</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31" w:history="1">
        <w:r w:rsidRPr="00461DD4">
          <w:rPr>
            <w:rStyle w:val="Hyperlink"/>
            <w:noProof/>
            <w:snapToGrid w:val="0"/>
            <w:w w:val="0"/>
            <w:lang/>
          </w:rPr>
          <w:t>2.1.1.</w:t>
        </w:r>
        <w:r w:rsidRPr="00461DD4">
          <w:rPr>
            <w:rStyle w:val="Hyperlink"/>
            <w:noProof/>
            <w:lang/>
          </w:rPr>
          <w:t xml:space="preserve"> Лексичка анализа</w:t>
        </w:r>
        <w:r>
          <w:rPr>
            <w:noProof/>
            <w:webHidden/>
          </w:rPr>
          <w:tab/>
        </w:r>
        <w:r>
          <w:rPr>
            <w:noProof/>
            <w:webHidden/>
          </w:rPr>
          <w:fldChar w:fldCharType="begin"/>
        </w:r>
        <w:r>
          <w:rPr>
            <w:noProof/>
            <w:webHidden/>
          </w:rPr>
          <w:instrText xml:space="preserve"> PAGEREF _Toc459123331 \h </w:instrText>
        </w:r>
        <w:r>
          <w:rPr>
            <w:noProof/>
            <w:webHidden/>
          </w:rPr>
        </w:r>
        <w:r>
          <w:rPr>
            <w:noProof/>
            <w:webHidden/>
          </w:rPr>
          <w:fldChar w:fldCharType="separate"/>
        </w:r>
        <w:r>
          <w:rPr>
            <w:noProof/>
            <w:webHidden/>
          </w:rPr>
          <w:t>5</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32" w:history="1">
        <w:r w:rsidRPr="00461DD4">
          <w:rPr>
            <w:rStyle w:val="Hyperlink"/>
            <w:noProof/>
            <w:snapToGrid w:val="0"/>
            <w:w w:val="0"/>
            <w:lang/>
          </w:rPr>
          <w:t>2.1.2.</w:t>
        </w:r>
        <w:r w:rsidRPr="00461DD4">
          <w:rPr>
            <w:rStyle w:val="Hyperlink"/>
            <w:noProof/>
            <w:lang/>
          </w:rPr>
          <w:t xml:space="preserve"> Синтаксна анализа</w:t>
        </w:r>
        <w:r>
          <w:rPr>
            <w:noProof/>
            <w:webHidden/>
          </w:rPr>
          <w:tab/>
        </w:r>
        <w:r>
          <w:rPr>
            <w:noProof/>
            <w:webHidden/>
          </w:rPr>
          <w:fldChar w:fldCharType="begin"/>
        </w:r>
        <w:r>
          <w:rPr>
            <w:noProof/>
            <w:webHidden/>
          </w:rPr>
          <w:instrText xml:space="preserve"> PAGEREF _Toc459123332 \h </w:instrText>
        </w:r>
        <w:r>
          <w:rPr>
            <w:noProof/>
            <w:webHidden/>
          </w:rPr>
        </w:r>
        <w:r>
          <w:rPr>
            <w:noProof/>
            <w:webHidden/>
          </w:rPr>
          <w:fldChar w:fldCharType="separate"/>
        </w:r>
        <w:r>
          <w:rPr>
            <w:noProof/>
            <w:webHidden/>
          </w:rPr>
          <w:t>6</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33" w:history="1">
        <w:r w:rsidRPr="00461DD4">
          <w:rPr>
            <w:rStyle w:val="Hyperlink"/>
            <w:noProof/>
            <w:snapToGrid w:val="0"/>
            <w:w w:val="0"/>
            <w:lang/>
          </w:rPr>
          <w:t>2.1.3.</w:t>
        </w:r>
        <w:r w:rsidRPr="00461DD4">
          <w:rPr>
            <w:rStyle w:val="Hyperlink"/>
            <w:noProof/>
            <w:lang/>
          </w:rPr>
          <w:t xml:space="preserve"> Семантичка анализа</w:t>
        </w:r>
        <w:r>
          <w:rPr>
            <w:noProof/>
            <w:webHidden/>
          </w:rPr>
          <w:tab/>
        </w:r>
        <w:r>
          <w:rPr>
            <w:noProof/>
            <w:webHidden/>
          </w:rPr>
          <w:fldChar w:fldCharType="begin"/>
        </w:r>
        <w:r>
          <w:rPr>
            <w:noProof/>
            <w:webHidden/>
          </w:rPr>
          <w:instrText xml:space="preserve"> PAGEREF _Toc459123333 \h </w:instrText>
        </w:r>
        <w:r>
          <w:rPr>
            <w:noProof/>
            <w:webHidden/>
          </w:rPr>
        </w:r>
        <w:r>
          <w:rPr>
            <w:noProof/>
            <w:webHidden/>
          </w:rPr>
          <w:fldChar w:fldCharType="separate"/>
        </w:r>
        <w:r>
          <w:rPr>
            <w:noProof/>
            <w:webHidden/>
          </w:rPr>
          <w:t>6</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34" w:history="1">
        <w:r w:rsidRPr="00461DD4">
          <w:rPr>
            <w:rStyle w:val="Hyperlink"/>
            <w:noProof/>
            <w:snapToGrid w:val="0"/>
            <w:w w:val="0"/>
            <w:lang/>
          </w:rPr>
          <w:t>2.1.4.</w:t>
        </w:r>
        <w:r w:rsidRPr="00461DD4">
          <w:rPr>
            <w:rStyle w:val="Hyperlink"/>
            <w:noProof/>
            <w:lang/>
          </w:rPr>
          <w:t xml:space="preserve"> Генерисање кода</w:t>
        </w:r>
        <w:r>
          <w:rPr>
            <w:noProof/>
            <w:webHidden/>
          </w:rPr>
          <w:tab/>
        </w:r>
        <w:r>
          <w:rPr>
            <w:noProof/>
            <w:webHidden/>
          </w:rPr>
          <w:fldChar w:fldCharType="begin"/>
        </w:r>
        <w:r>
          <w:rPr>
            <w:noProof/>
            <w:webHidden/>
          </w:rPr>
          <w:instrText xml:space="preserve"> PAGEREF _Toc459123334 \h </w:instrText>
        </w:r>
        <w:r>
          <w:rPr>
            <w:noProof/>
            <w:webHidden/>
          </w:rPr>
        </w:r>
        <w:r>
          <w:rPr>
            <w:noProof/>
            <w:webHidden/>
          </w:rPr>
          <w:fldChar w:fldCharType="separate"/>
        </w:r>
        <w:r>
          <w:rPr>
            <w:noProof/>
            <w:webHidden/>
          </w:rPr>
          <w:t>6</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35" w:history="1">
        <w:r w:rsidRPr="00461DD4">
          <w:rPr>
            <w:rStyle w:val="Hyperlink"/>
            <w:noProof/>
            <w:snapToGrid w:val="0"/>
            <w:w w:val="0"/>
            <w:lang/>
          </w:rPr>
          <w:t>2.2.</w:t>
        </w:r>
        <w:r w:rsidRPr="00461DD4">
          <w:rPr>
            <w:rStyle w:val="Hyperlink"/>
            <w:noProof/>
            <w:lang/>
          </w:rPr>
          <w:t xml:space="preserve"> Симулатор</w:t>
        </w:r>
        <w:r>
          <w:rPr>
            <w:noProof/>
            <w:webHidden/>
          </w:rPr>
          <w:tab/>
        </w:r>
        <w:r>
          <w:rPr>
            <w:noProof/>
            <w:webHidden/>
          </w:rPr>
          <w:fldChar w:fldCharType="begin"/>
        </w:r>
        <w:r>
          <w:rPr>
            <w:noProof/>
            <w:webHidden/>
          </w:rPr>
          <w:instrText xml:space="preserve"> PAGEREF _Toc459123335 \h </w:instrText>
        </w:r>
        <w:r>
          <w:rPr>
            <w:noProof/>
            <w:webHidden/>
          </w:rPr>
        </w:r>
        <w:r>
          <w:rPr>
            <w:noProof/>
            <w:webHidden/>
          </w:rPr>
          <w:fldChar w:fldCharType="separate"/>
        </w:r>
        <w:r>
          <w:rPr>
            <w:noProof/>
            <w:webHidden/>
          </w:rPr>
          <w:t>6</w:t>
        </w:r>
        <w:r>
          <w:rPr>
            <w:noProof/>
            <w:webHidden/>
          </w:rPr>
          <w:fldChar w:fldCharType="end"/>
        </w:r>
      </w:hyperlink>
    </w:p>
    <w:p w:rsidR="000D1317" w:rsidRDefault="000D1317">
      <w:pPr>
        <w:pStyle w:val="TOC1"/>
        <w:rPr>
          <w:rFonts w:asciiTheme="minorHAnsi" w:eastAsiaTheme="minorEastAsia" w:hAnsiTheme="minorHAnsi" w:cstheme="minorBidi"/>
          <w:b w:val="0"/>
          <w:bCs w:val="0"/>
          <w:caps w:val="0"/>
          <w:noProof/>
          <w:sz w:val="22"/>
          <w:szCs w:val="22"/>
          <w:lang w:val="en-US"/>
        </w:rPr>
      </w:pPr>
      <w:hyperlink w:anchor="_Toc459123336" w:history="1">
        <w:r w:rsidRPr="00461DD4">
          <w:rPr>
            <w:rStyle w:val="Hyperlink"/>
            <w:noProof/>
            <w:snapToGrid w:val="0"/>
            <w:w w:val="0"/>
            <w:lang/>
          </w:rPr>
          <w:t>3.</w:t>
        </w:r>
        <w:r w:rsidRPr="00461DD4">
          <w:rPr>
            <w:rStyle w:val="Hyperlink"/>
            <w:noProof/>
            <w:lang/>
          </w:rPr>
          <w:t xml:space="preserve"> Преглед постојећих решења</w:t>
        </w:r>
        <w:r>
          <w:rPr>
            <w:noProof/>
            <w:webHidden/>
          </w:rPr>
          <w:tab/>
        </w:r>
        <w:r>
          <w:rPr>
            <w:noProof/>
            <w:webHidden/>
          </w:rPr>
          <w:fldChar w:fldCharType="begin"/>
        </w:r>
        <w:r>
          <w:rPr>
            <w:noProof/>
            <w:webHidden/>
          </w:rPr>
          <w:instrText xml:space="preserve"> PAGEREF _Toc459123336 \h </w:instrText>
        </w:r>
        <w:r>
          <w:rPr>
            <w:noProof/>
            <w:webHidden/>
          </w:rPr>
        </w:r>
        <w:r>
          <w:rPr>
            <w:noProof/>
            <w:webHidden/>
          </w:rPr>
          <w:fldChar w:fldCharType="separate"/>
        </w:r>
        <w:r>
          <w:rPr>
            <w:noProof/>
            <w:webHidden/>
          </w:rPr>
          <w:t>7</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37" w:history="1">
        <w:r w:rsidRPr="00461DD4">
          <w:rPr>
            <w:rStyle w:val="Hyperlink"/>
            <w:noProof/>
            <w:snapToGrid w:val="0"/>
            <w:w w:val="0"/>
            <w:lang/>
          </w:rPr>
          <w:t>3.1.</w:t>
        </w:r>
        <w:r w:rsidRPr="00461DD4">
          <w:rPr>
            <w:rStyle w:val="Hyperlink"/>
            <w:noProof/>
            <w:lang/>
          </w:rPr>
          <w:t xml:space="preserve"> Превиодиоци</w:t>
        </w:r>
        <w:r>
          <w:rPr>
            <w:noProof/>
            <w:webHidden/>
          </w:rPr>
          <w:tab/>
        </w:r>
        <w:r>
          <w:rPr>
            <w:noProof/>
            <w:webHidden/>
          </w:rPr>
          <w:fldChar w:fldCharType="begin"/>
        </w:r>
        <w:r>
          <w:rPr>
            <w:noProof/>
            <w:webHidden/>
          </w:rPr>
          <w:instrText xml:space="preserve"> PAGEREF _Toc459123337 \h </w:instrText>
        </w:r>
        <w:r>
          <w:rPr>
            <w:noProof/>
            <w:webHidden/>
          </w:rPr>
        </w:r>
        <w:r>
          <w:rPr>
            <w:noProof/>
            <w:webHidden/>
          </w:rPr>
          <w:fldChar w:fldCharType="separate"/>
        </w:r>
        <w:r>
          <w:rPr>
            <w:noProof/>
            <w:webHidden/>
          </w:rPr>
          <w:t>7</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38" w:history="1">
        <w:r w:rsidRPr="00461DD4">
          <w:rPr>
            <w:rStyle w:val="Hyperlink"/>
            <w:noProof/>
            <w:snapToGrid w:val="0"/>
            <w:w w:val="0"/>
            <w:lang/>
          </w:rPr>
          <w:t>3.1.1.</w:t>
        </w:r>
        <w:r w:rsidRPr="00461DD4">
          <w:rPr>
            <w:rStyle w:val="Hyperlink"/>
            <w:noProof/>
            <w:lang/>
          </w:rPr>
          <w:t xml:space="preserve"> А-0 систем</w:t>
        </w:r>
        <w:r>
          <w:rPr>
            <w:noProof/>
            <w:webHidden/>
          </w:rPr>
          <w:tab/>
        </w:r>
        <w:r>
          <w:rPr>
            <w:noProof/>
            <w:webHidden/>
          </w:rPr>
          <w:fldChar w:fldCharType="begin"/>
        </w:r>
        <w:r>
          <w:rPr>
            <w:noProof/>
            <w:webHidden/>
          </w:rPr>
          <w:instrText xml:space="preserve"> PAGEREF _Toc459123338 \h </w:instrText>
        </w:r>
        <w:r>
          <w:rPr>
            <w:noProof/>
            <w:webHidden/>
          </w:rPr>
        </w:r>
        <w:r>
          <w:rPr>
            <w:noProof/>
            <w:webHidden/>
          </w:rPr>
          <w:fldChar w:fldCharType="separate"/>
        </w:r>
        <w:r>
          <w:rPr>
            <w:noProof/>
            <w:webHidden/>
          </w:rPr>
          <w:t>7</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39" w:history="1">
        <w:r w:rsidRPr="00461DD4">
          <w:rPr>
            <w:rStyle w:val="Hyperlink"/>
            <w:noProof/>
            <w:snapToGrid w:val="0"/>
            <w:w w:val="0"/>
            <w:lang/>
          </w:rPr>
          <w:t>3.1.2.</w:t>
        </w:r>
        <w:r w:rsidRPr="00461DD4">
          <w:rPr>
            <w:rStyle w:val="Hyperlink"/>
            <w:noProof/>
            <w:lang/>
          </w:rPr>
          <w:t xml:space="preserve"> Турбо Паскал</w:t>
        </w:r>
        <w:r>
          <w:rPr>
            <w:noProof/>
            <w:webHidden/>
          </w:rPr>
          <w:tab/>
        </w:r>
        <w:r>
          <w:rPr>
            <w:noProof/>
            <w:webHidden/>
          </w:rPr>
          <w:fldChar w:fldCharType="begin"/>
        </w:r>
        <w:r>
          <w:rPr>
            <w:noProof/>
            <w:webHidden/>
          </w:rPr>
          <w:instrText xml:space="preserve"> PAGEREF _Toc459123339 \h </w:instrText>
        </w:r>
        <w:r>
          <w:rPr>
            <w:noProof/>
            <w:webHidden/>
          </w:rPr>
        </w:r>
        <w:r>
          <w:rPr>
            <w:noProof/>
            <w:webHidden/>
          </w:rPr>
          <w:fldChar w:fldCharType="separate"/>
        </w:r>
        <w:r>
          <w:rPr>
            <w:noProof/>
            <w:webHidden/>
          </w:rPr>
          <w:t>7</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40" w:history="1">
        <w:r w:rsidRPr="00461DD4">
          <w:rPr>
            <w:rStyle w:val="Hyperlink"/>
            <w:noProof/>
            <w:snapToGrid w:val="0"/>
            <w:w w:val="0"/>
            <w:lang/>
          </w:rPr>
          <w:t>3.1.3.</w:t>
        </w:r>
        <w:r w:rsidRPr="00461DD4">
          <w:rPr>
            <w:rStyle w:val="Hyperlink"/>
            <w:noProof/>
            <w:lang/>
          </w:rPr>
          <w:t xml:space="preserve"> ГНУ колекција преводилаца</w:t>
        </w:r>
        <w:r>
          <w:rPr>
            <w:noProof/>
            <w:webHidden/>
          </w:rPr>
          <w:tab/>
        </w:r>
        <w:r>
          <w:rPr>
            <w:noProof/>
            <w:webHidden/>
          </w:rPr>
          <w:fldChar w:fldCharType="begin"/>
        </w:r>
        <w:r>
          <w:rPr>
            <w:noProof/>
            <w:webHidden/>
          </w:rPr>
          <w:instrText xml:space="preserve"> PAGEREF _Toc459123340 \h </w:instrText>
        </w:r>
        <w:r>
          <w:rPr>
            <w:noProof/>
            <w:webHidden/>
          </w:rPr>
        </w:r>
        <w:r>
          <w:rPr>
            <w:noProof/>
            <w:webHidden/>
          </w:rPr>
          <w:fldChar w:fldCharType="separate"/>
        </w:r>
        <w:r>
          <w:rPr>
            <w:noProof/>
            <w:webHidden/>
          </w:rPr>
          <w:t>8</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41" w:history="1">
        <w:r w:rsidRPr="00461DD4">
          <w:rPr>
            <w:rStyle w:val="Hyperlink"/>
            <w:noProof/>
            <w:snapToGrid w:val="0"/>
            <w:w w:val="0"/>
            <w:lang/>
          </w:rPr>
          <w:t>3.1.4.</w:t>
        </w:r>
        <w:r w:rsidRPr="00461DD4">
          <w:rPr>
            <w:rStyle w:val="Hyperlink"/>
            <w:noProof/>
            <w:lang/>
          </w:rPr>
          <w:t xml:space="preserve"> LLVM</w:t>
        </w:r>
        <w:r>
          <w:rPr>
            <w:noProof/>
            <w:webHidden/>
          </w:rPr>
          <w:tab/>
        </w:r>
        <w:r>
          <w:rPr>
            <w:noProof/>
            <w:webHidden/>
          </w:rPr>
          <w:fldChar w:fldCharType="begin"/>
        </w:r>
        <w:r>
          <w:rPr>
            <w:noProof/>
            <w:webHidden/>
          </w:rPr>
          <w:instrText xml:space="preserve"> PAGEREF _Toc459123341 \h </w:instrText>
        </w:r>
        <w:r>
          <w:rPr>
            <w:noProof/>
            <w:webHidden/>
          </w:rPr>
        </w:r>
        <w:r>
          <w:rPr>
            <w:noProof/>
            <w:webHidden/>
          </w:rPr>
          <w:fldChar w:fldCharType="separate"/>
        </w:r>
        <w:r>
          <w:rPr>
            <w:noProof/>
            <w:webHidden/>
          </w:rPr>
          <w:t>8</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42" w:history="1">
        <w:r w:rsidRPr="00461DD4">
          <w:rPr>
            <w:rStyle w:val="Hyperlink"/>
            <w:noProof/>
            <w:snapToGrid w:val="0"/>
            <w:w w:val="0"/>
            <w:lang/>
          </w:rPr>
          <w:t>3.1.5.</w:t>
        </w:r>
        <w:r w:rsidRPr="00461DD4">
          <w:rPr>
            <w:rStyle w:val="Hyperlink"/>
            <w:noProof/>
            <w:lang/>
          </w:rPr>
          <w:t xml:space="preserve"> Visual Studio</w:t>
        </w:r>
        <w:r>
          <w:rPr>
            <w:noProof/>
            <w:webHidden/>
          </w:rPr>
          <w:tab/>
        </w:r>
        <w:r>
          <w:rPr>
            <w:noProof/>
            <w:webHidden/>
          </w:rPr>
          <w:fldChar w:fldCharType="begin"/>
        </w:r>
        <w:r>
          <w:rPr>
            <w:noProof/>
            <w:webHidden/>
          </w:rPr>
          <w:instrText xml:space="preserve"> PAGEREF _Toc459123342 \h </w:instrText>
        </w:r>
        <w:r>
          <w:rPr>
            <w:noProof/>
            <w:webHidden/>
          </w:rPr>
        </w:r>
        <w:r>
          <w:rPr>
            <w:noProof/>
            <w:webHidden/>
          </w:rPr>
          <w:fldChar w:fldCharType="separate"/>
        </w:r>
        <w:r>
          <w:rPr>
            <w:noProof/>
            <w:webHidden/>
          </w:rPr>
          <w:t>9</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43" w:history="1">
        <w:r w:rsidRPr="00461DD4">
          <w:rPr>
            <w:rStyle w:val="Hyperlink"/>
            <w:noProof/>
            <w:snapToGrid w:val="0"/>
            <w:w w:val="0"/>
            <w:lang/>
          </w:rPr>
          <w:t>3.2.</w:t>
        </w:r>
        <w:r w:rsidRPr="00461DD4">
          <w:rPr>
            <w:rStyle w:val="Hyperlink"/>
            <w:noProof/>
            <w:lang/>
          </w:rPr>
          <w:t xml:space="preserve"> Симулатори</w:t>
        </w:r>
        <w:r>
          <w:rPr>
            <w:noProof/>
            <w:webHidden/>
          </w:rPr>
          <w:tab/>
        </w:r>
        <w:r>
          <w:rPr>
            <w:noProof/>
            <w:webHidden/>
          </w:rPr>
          <w:fldChar w:fldCharType="begin"/>
        </w:r>
        <w:r>
          <w:rPr>
            <w:noProof/>
            <w:webHidden/>
          </w:rPr>
          <w:instrText xml:space="preserve"> PAGEREF _Toc459123343 \h </w:instrText>
        </w:r>
        <w:r>
          <w:rPr>
            <w:noProof/>
            <w:webHidden/>
          </w:rPr>
        </w:r>
        <w:r>
          <w:rPr>
            <w:noProof/>
            <w:webHidden/>
          </w:rPr>
          <w:fldChar w:fldCharType="separate"/>
        </w:r>
        <w:r>
          <w:rPr>
            <w:noProof/>
            <w:webHidden/>
          </w:rPr>
          <w:t>10</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45" w:history="1">
        <w:r w:rsidRPr="00461DD4">
          <w:rPr>
            <w:rStyle w:val="Hyperlink"/>
            <w:noProof/>
            <w:snapToGrid w:val="0"/>
            <w:w w:val="0"/>
            <w:lang/>
          </w:rPr>
          <w:t>3.2.1.</w:t>
        </w:r>
        <w:r w:rsidRPr="00461DD4">
          <w:rPr>
            <w:rStyle w:val="Hyperlink"/>
            <w:noProof/>
            <w:lang/>
          </w:rPr>
          <w:t xml:space="preserve"> Proteus Design Suite</w:t>
        </w:r>
        <w:r>
          <w:rPr>
            <w:noProof/>
            <w:webHidden/>
          </w:rPr>
          <w:tab/>
        </w:r>
        <w:r>
          <w:rPr>
            <w:noProof/>
            <w:webHidden/>
          </w:rPr>
          <w:fldChar w:fldCharType="begin"/>
        </w:r>
        <w:r>
          <w:rPr>
            <w:noProof/>
            <w:webHidden/>
          </w:rPr>
          <w:instrText xml:space="preserve"> PAGEREF _Toc459123345 \h </w:instrText>
        </w:r>
        <w:r>
          <w:rPr>
            <w:noProof/>
            <w:webHidden/>
          </w:rPr>
        </w:r>
        <w:r>
          <w:rPr>
            <w:noProof/>
            <w:webHidden/>
          </w:rPr>
          <w:fldChar w:fldCharType="separate"/>
        </w:r>
        <w:r>
          <w:rPr>
            <w:noProof/>
            <w:webHidden/>
          </w:rPr>
          <w:t>10</w:t>
        </w:r>
        <w:r>
          <w:rPr>
            <w:noProof/>
            <w:webHidden/>
          </w:rPr>
          <w:fldChar w:fldCharType="end"/>
        </w:r>
      </w:hyperlink>
    </w:p>
    <w:p w:rsidR="000D1317" w:rsidRDefault="000D1317">
      <w:pPr>
        <w:pStyle w:val="TOC1"/>
        <w:rPr>
          <w:rFonts w:asciiTheme="minorHAnsi" w:eastAsiaTheme="minorEastAsia" w:hAnsiTheme="minorHAnsi" w:cstheme="minorBidi"/>
          <w:b w:val="0"/>
          <w:bCs w:val="0"/>
          <w:caps w:val="0"/>
          <w:noProof/>
          <w:sz w:val="22"/>
          <w:szCs w:val="22"/>
          <w:lang w:val="en-US"/>
        </w:rPr>
      </w:pPr>
      <w:hyperlink w:anchor="_Toc459123346" w:history="1">
        <w:r w:rsidRPr="00461DD4">
          <w:rPr>
            <w:rStyle w:val="Hyperlink"/>
            <w:noProof/>
            <w:snapToGrid w:val="0"/>
            <w:w w:val="0"/>
            <w:lang/>
          </w:rPr>
          <w:t>4.</w:t>
        </w:r>
        <w:r w:rsidRPr="00461DD4">
          <w:rPr>
            <w:rStyle w:val="Hyperlink"/>
            <w:noProof/>
            <w:lang/>
          </w:rPr>
          <w:t xml:space="preserve"> Преглед функционалности</w:t>
        </w:r>
        <w:r>
          <w:rPr>
            <w:noProof/>
            <w:webHidden/>
          </w:rPr>
          <w:tab/>
        </w:r>
        <w:r>
          <w:rPr>
            <w:noProof/>
            <w:webHidden/>
          </w:rPr>
          <w:fldChar w:fldCharType="begin"/>
        </w:r>
        <w:r>
          <w:rPr>
            <w:noProof/>
            <w:webHidden/>
          </w:rPr>
          <w:instrText xml:space="preserve"> PAGEREF _Toc459123346 \h </w:instrText>
        </w:r>
        <w:r>
          <w:rPr>
            <w:noProof/>
            <w:webHidden/>
          </w:rPr>
        </w:r>
        <w:r>
          <w:rPr>
            <w:noProof/>
            <w:webHidden/>
          </w:rPr>
          <w:fldChar w:fldCharType="separate"/>
        </w:r>
        <w:r>
          <w:rPr>
            <w:noProof/>
            <w:webHidden/>
          </w:rPr>
          <w:t>12</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47" w:history="1">
        <w:r w:rsidRPr="00461DD4">
          <w:rPr>
            <w:rStyle w:val="Hyperlink"/>
            <w:noProof/>
            <w:snapToGrid w:val="0"/>
            <w:w w:val="0"/>
            <w:lang/>
          </w:rPr>
          <w:t>4.1.</w:t>
        </w:r>
        <w:r w:rsidRPr="00461DD4">
          <w:rPr>
            <w:rStyle w:val="Hyperlink"/>
            <w:noProof/>
            <w:lang/>
          </w:rPr>
          <w:t xml:space="preserve"> Дефинисање архитектуре рачунарских компоненти</w:t>
        </w:r>
        <w:r>
          <w:rPr>
            <w:noProof/>
            <w:webHidden/>
          </w:rPr>
          <w:tab/>
        </w:r>
        <w:r>
          <w:rPr>
            <w:noProof/>
            <w:webHidden/>
          </w:rPr>
          <w:fldChar w:fldCharType="begin"/>
        </w:r>
        <w:r>
          <w:rPr>
            <w:noProof/>
            <w:webHidden/>
          </w:rPr>
          <w:instrText xml:space="preserve"> PAGEREF _Toc459123347 \h </w:instrText>
        </w:r>
        <w:r>
          <w:rPr>
            <w:noProof/>
            <w:webHidden/>
          </w:rPr>
        </w:r>
        <w:r>
          <w:rPr>
            <w:noProof/>
            <w:webHidden/>
          </w:rPr>
          <w:fldChar w:fldCharType="separate"/>
        </w:r>
        <w:r>
          <w:rPr>
            <w:noProof/>
            <w:webHidden/>
          </w:rPr>
          <w:t>12</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48" w:history="1">
        <w:r w:rsidRPr="00461DD4">
          <w:rPr>
            <w:rStyle w:val="Hyperlink"/>
            <w:noProof/>
            <w:snapToGrid w:val="0"/>
            <w:w w:val="0"/>
            <w:lang/>
          </w:rPr>
          <w:t>4.1.1.</w:t>
        </w:r>
        <w:r w:rsidRPr="00461DD4">
          <w:rPr>
            <w:rStyle w:val="Hyperlink"/>
            <w:noProof/>
            <w:lang/>
          </w:rPr>
          <w:t xml:space="preserve"> Дефинисање архитектуре меморије</w:t>
        </w:r>
        <w:r>
          <w:rPr>
            <w:noProof/>
            <w:webHidden/>
          </w:rPr>
          <w:tab/>
        </w:r>
        <w:r>
          <w:rPr>
            <w:noProof/>
            <w:webHidden/>
          </w:rPr>
          <w:fldChar w:fldCharType="begin"/>
        </w:r>
        <w:r>
          <w:rPr>
            <w:noProof/>
            <w:webHidden/>
          </w:rPr>
          <w:instrText xml:space="preserve"> PAGEREF _Toc459123348 \h </w:instrText>
        </w:r>
        <w:r>
          <w:rPr>
            <w:noProof/>
            <w:webHidden/>
          </w:rPr>
        </w:r>
        <w:r>
          <w:rPr>
            <w:noProof/>
            <w:webHidden/>
          </w:rPr>
          <w:fldChar w:fldCharType="separate"/>
        </w:r>
        <w:r>
          <w:rPr>
            <w:noProof/>
            <w:webHidden/>
          </w:rPr>
          <w:t>12</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49" w:history="1">
        <w:r w:rsidRPr="00461DD4">
          <w:rPr>
            <w:rStyle w:val="Hyperlink"/>
            <w:noProof/>
            <w:snapToGrid w:val="0"/>
            <w:w w:val="0"/>
            <w:lang/>
          </w:rPr>
          <w:t>4.1.2.</w:t>
        </w:r>
        <w:r w:rsidRPr="00461DD4">
          <w:rPr>
            <w:rStyle w:val="Hyperlink"/>
            <w:noProof/>
            <w:lang/>
          </w:rPr>
          <w:t xml:space="preserve"> Дефинисање архитектуре компоненти општег типа</w:t>
        </w:r>
        <w:r>
          <w:rPr>
            <w:noProof/>
            <w:webHidden/>
          </w:rPr>
          <w:tab/>
        </w:r>
        <w:r>
          <w:rPr>
            <w:noProof/>
            <w:webHidden/>
          </w:rPr>
          <w:fldChar w:fldCharType="begin"/>
        </w:r>
        <w:r>
          <w:rPr>
            <w:noProof/>
            <w:webHidden/>
          </w:rPr>
          <w:instrText xml:space="preserve"> PAGEREF _Toc459123349 \h </w:instrText>
        </w:r>
        <w:r>
          <w:rPr>
            <w:noProof/>
            <w:webHidden/>
          </w:rPr>
        </w:r>
        <w:r>
          <w:rPr>
            <w:noProof/>
            <w:webHidden/>
          </w:rPr>
          <w:fldChar w:fldCharType="separate"/>
        </w:r>
        <w:r>
          <w:rPr>
            <w:noProof/>
            <w:webHidden/>
          </w:rPr>
          <w:t>14</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50" w:history="1">
        <w:r w:rsidRPr="00461DD4">
          <w:rPr>
            <w:rStyle w:val="Hyperlink"/>
            <w:noProof/>
            <w:snapToGrid w:val="0"/>
            <w:w w:val="0"/>
            <w:lang/>
          </w:rPr>
          <w:t>4.2.</w:t>
        </w:r>
        <w:r w:rsidRPr="00461DD4">
          <w:rPr>
            <w:rStyle w:val="Hyperlink"/>
            <w:noProof/>
            <w:lang/>
          </w:rPr>
          <w:t xml:space="preserve"> Дефинисање рада рачунарских компоненти</w:t>
        </w:r>
        <w:r>
          <w:rPr>
            <w:noProof/>
            <w:webHidden/>
          </w:rPr>
          <w:tab/>
        </w:r>
        <w:r>
          <w:rPr>
            <w:noProof/>
            <w:webHidden/>
          </w:rPr>
          <w:fldChar w:fldCharType="begin"/>
        </w:r>
        <w:r>
          <w:rPr>
            <w:noProof/>
            <w:webHidden/>
          </w:rPr>
          <w:instrText xml:space="preserve"> PAGEREF _Toc459123350 \h </w:instrText>
        </w:r>
        <w:r>
          <w:rPr>
            <w:noProof/>
            <w:webHidden/>
          </w:rPr>
        </w:r>
        <w:r>
          <w:rPr>
            <w:noProof/>
            <w:webHidden/>
          </w:rPr>
          <w:fldChar w:fldCharType="separate"/>
        </w:r>
        <w:r>
          <w:rPr>
            <w:noProof/>
            <w:webHidden/>
          </w:rPr>
          <w:t>15</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51" w:history="1">
        <w:r w:rsidRPr="00461DD4">
          <w:rPr>
            <w:rStyle w:val="Hyperlink"/>
            <w:noProof/>
            <w:snapToGrid w:val="0"/>
            <w:w w:val="0"/>
            <w:lang/>
          </w:rPr>
          <w:t>4.3.</w:t>
        </w:r>
        <w:r w:rsidRPr="00461DD4">
          <w:rPr>
            <w:rStyle w:val="Hyperlink"/>
            <w:noProof/>
            <w:lang/>
          </w:rPr>
          <w:t xml:space="preserve"> Дефинисање изгледа рачунарских компоненти</w:t>
        </w:r>
        <w:r>
          <w:rPr>
            <w:noProof/>
            <w:webHidden/>
          </w:rPr>
          <w:tab/>
        </w:r>
        <w:r>
          <w:rPr>
            <w:noProof/>
            <w:webHidden/>
          </w:rPr>
          <w:fldChar w:fldCharType="begin"/>
        </w:r>
        <w:r>
          <w:rPr>
            <w:noProof/>
            <w:webHidden/>
          </w:rPr>
          <w:instrText xml:space="preserve"> PAGEREF _Toc459123351 \h </w:instrText>
        </w:r>
        <w:r>
          <w:rPr>
            <w:noProof/>
            <w:webHidden/>
          </w:rPr>
        </w:r>
        <w:r>
          <w:rPr>
            <w:noProof/>
            <w:webHidden/>
          </w:rPr>
          <w:fldChar w:fldCharType="separate"/>
        </w:r>
        <w:r>
          <w:rPr>
            <w:noProof/>
            <w:webHidden/>
          </w:rPr>
          <w:t>15</w:t>
        </w:r>
        <w:r>
          <w:rPr>
            <w:noProof/>
            <w:webHidden/>
          </w:rPr>
          <w:fldChar w:fldCharType="end"/>
        </w:r>
      </w:hyperlink>
    </w:p>
    <w:p w:rsidR="000D1317" w:rsidRDefault="000D1317">
      <w:pPr>
        <w:pStyle w:val="TOC1"/>
        <w:rPr>
          <w:rFonts w:asciiTheme="minorHAnsi" w:eastAsiaTheme="minorEastAsia" w:hAnsiTheme="minorHAnsi" w:cstheme="minorBidi"/>
          <w:b w:val="0"/>
          <w:bCs w:val="0"/>
          <w:caps w:val="0"/>
          <w:noProof/>
          <w:sz w:val="22"/>
          <w:szCs w:val="22"/>
          <w:lang w:val="en-US"/>
        </w:rPr>
      </w:pPr>
      <w:hyperlink w:anchor="_Toc459123352" w:history="1">
        <w:r w:rsidRPr="00461DD4">
          <w:rPr>
            <w:rStyle w:val="Hyperlink"/>
            <w:noProof/>
            <w:lang/>
          </w:rPr>
          <w:t>1. Стил писања текста</w:t>
        </w:r>
        <w:r>
          <w:rPr>
            <w:noProof/>
            <w:webHidden/>
          </w:rPr>
          <w:tab/>
        </w:r>
        <w:r>
          <w:rPr>
            <w:noProof/>
            <w:webHidden/>
          </w:rPr>
          <w:fldChar w:fldCharType="begin"/>
        </w:r>
        <w:r>
          <w:rPr>
            <w:noProof/>
            <w:webHidden/>
          </w:rPr>
          <w:instrText xml:space="preserve"> PAGEREF _Toc459123352 \h </w:instrText>
        </w:r>
        <w:r>
          <w:rPr>
            <w:noProof/>
            <w:webHidden/>
          </w:rPr>
        </w:r>
        <w:r>
          <w:rPr>
            <w:noProof/>
            <w:webHidden/>
          </w:rPr>
          <w:fldChar w:fldCharType="separate"/>
        </w:r>
        <w:r>
          <w:rPr>
            <w:noProof/>
            <w:webHidden/>
          </w:rPr>
          <w:t>16</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53" w:history="1">
        <w:r w:rsidRPr="00461DD4">
          <w:rPr>
            <w:rStyle w:val="Hyperlink"/>
            <w:noProof/>
            <w:snapToGrid w:val="0"/>
            <w:w w:val="0"/>
            <w:lang/>
          </w:rPr>
          <w:t>4.4.</w:t>
        </w:r>
        <w:r w:rsidRPr="00461DD4">
          <w:rPr>
            <w:rStyle w:val="Hyperlink"/>
            <w:noProof/>
            <w:lang/>
          </w:rPr>
          <w:t xml:space="preserve"> Организација текста тезе</w:t>
        </w:r>
        <w:r>
          <w:rPr>
            <w:noProof/>
            <w:webHidden/>
          </w:rPr>
          <w:tab/>
        </w:r>
        <w:r>
          <w:rPr>
            <w:noProof/>
            <w:webHidden/>
          </w:rPr>
          <w:fldChar w:fldCharType="begin"/>
        </w:r>
        <w:r>
          <w:rPr>
            <w:noProof/>
            <w:webHidden/>
          </w:rPr>
          <w:instrText xml:space="preserve"> PAGEREF _Toc459123353 \h </w:instrText>
        </w:r>
        <w:r>
          <w:rPr>
            <w:noProof/>
            <w:webHidden/>
          </w:rPr>
        </w:r>
        <w:r>
          <w:rPr>
            <w:noProof/>
            <w:webHidden/>
          </w:rPr>
          <w:fldChar w:fldCharType="separate"/>
        </w:r>
        <w:r>
          <w:rPr>
            <w:noProof/>
            <w:webHidden/>
          </w:rPr>
          <w:t>16</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54" w:history="1">
        <w:r w:rsidRPr="00461DD4">
          <w:rPr>
            <w:rStyle w:val="Hyperlink"/>
            <w:noProof/>
            <w:snapToGrid w:val="0"/>
            <w:w w:val="0"/>
            <w:lang/>
          </w:rPr>
          <w:t>4.5.</w:t>
        </w:r>
        <w:r w:rsidRPr="00461DD4">
          <w:rPr>
            <w:rStyle w:val="Hyperlink"/>
            <w:noProof/>
            <w:lang/>
          </w:rPr>
          <w:t xml:space="preserve"> Стил писања, скраћенице, преводи са енглеског</w:t>
        </w:r>
        <w:r>
          <w:rPr>
            <w:noProof/>
            <w:webHidden/>
          </w:rPr>
          <w:tab/>
        </w:r>
        <w:r>
          <w:rPr>
            <w:noProof/>
            <w:webHidden/>
          </w:rPr>
          <w:fldChar w:fldCharType="begin"/>
        </w:r>
        <w:r>
          <w:rPr>
            <w:noProof/>
            <w:webHidden/>
          </w:rPr>
          <w:instrText xml:space="preserve"> PAGEREF _Toc459123354 \h </w:instrText>
        </w:r>
        <w:r>
          <w:rPr>
            <w:noProof/>
            <w:webHidden/>
          </w:rPr>
        </w:r>
        <w:r>
          <w:rPr>
            <w:noProof/>
            <w:webHidden/>
          </w:rPr>
          <w:fldChar w:fldCharType="separate"/>
        </w:r>
        <w:r>
          <w:rPr>
            <w:noProof/>
            <w:webHidden/>
          </w:rPr>
          <w:t>16</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55" w:history="1">
        <w:r w:rsidRPr="00461DD4">
          <w:rPr>
            <w:rStyle w:val="Hyperlink"/>
            <w:noProof/>
            <w:snapToGrid w:val="0"/>
            <w:w w:val="0"/>
            <w:lang/>
          </w:rPr>
          <w:t>4.6.</w:t>
        </w:r>
        <w:r w:rsidRPr="00461DD4">
          <w:rPr>
            <w:rStyle w:val="Hyperlink"/>
            <w:noProof/>
            <w:lang/>
          </w:rPr>
          <w:t xml:space="preserve"> Слике, табеле, променљиве у тексту</w:t>
        </w:r>
        <w:r>
          <w:rPr>
            <w:noProof/>
            <w:webHidden/>
          </w:rPr>
          <w:tab/>
        </w:r>
        <w:r>
          <w:rPr>
            <w:noProof/>
            <w:webHidden/>
          </w:rPr>
          <w:fldChar w:fldCharType="begin"/>
        </w:r>
        <w:r>
          <w:rPr>
            <w:noProof/>
            <w:webHidden/>
          </w:rPr>
          <w:instrText xml:space="preserve"> PAGEREF _Toc459123355 \h </w:instrText>
        </w:r>
        <w:r>
          <w:rPr>
            <w:noProof/>
            <w:webHidden/>
          </w:rPr>
        </w:r>
        <w:r>
          <w:rPr>
            <w:noProof/>
            <w:webHidden/>
          </w:rPr>
          <w:fldChar w:fldCharType="separate"/>
        </w:r>
        <w:r>
          <w:rPr>
            <w:noProof/>
            <w:webHidden/>
          </w:rPr>
          <w:t>17</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56" w:history="1">
        <w:r w:rsidRPr="00461DD4">
          <w:rPr>
            <w:rStyle w:val="Hyperlink"/>
            <w:noProof/>
            <w:snapToGrid w:val="0"/>
            <w:w w:val="0"/>
            <w:lang/>
          </w:rPr>
          <w:t>4.7.</w:t>
        </w:r>
        <w:r w:rsidRPr="00461DD4">
          <w:rPr>
            <w:rStyle w:val="Hyperlink"/>
            <w:noProof/>
            <w:lang/>
          </w:rPr>
          <w:t xml:space="preserve"> Мерне јединице</w:t>
        </w:r>
        <w:r>
          <w:rPr>
            <w:noProof/>
            <w:webHidden/>
          </w:rPr>
          <w:tab/>
        </w:r>
        <w:r>
          <w:rPr>
            <w:noProof/>
            <w:webHidden/>
          </w:rPr>
          <w:fldChar w:fldCharType="begin"/>
        </w:r>
        <w:r>
          <w:rPr>
            <w:noProof/>
            <w:webHidden/>
          </w:rPr>
          <w:instrText xml:space="preserve"> PAGEREF _Toc459123356 \h </w:instrText>
        </w:r>
        <w:r>
          <w:rPr>
            <w:noProof/>
            <w:webHidden/>
          </w:rPr>
        </w:r>
        <w:r>
          <w:rPr>
            <w:noProof/>
            <w:webHidden/>
          </w:rPr>
          <w:fldChar w:fldCharType="separate"/>
        </w:r>
        <w:r>
          <w:rPr>
            <w:noProof/>
            <w:webHidden/>
          </w:rPr>
          <w:t>19</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57" w:history="1">
        <w:r w:rsidRPr="00461DD4">
          <w:rPr>
            <w:rStyle w:val="Hyperlink"/>
            <w:noProof/>
            <w:snapToGrid w:val="0"/>
            <w:w w:val="0"/>
            <w:lang/>
          </w:rPr>
          <w:t>4.8.</w:t>
        </w:r>
        <w:r w:rsidRPr="00461DD4">
          <w:rPr>
            <w:rStyle w:val="Hyperlink"/>
            <w:noProof/>
            <w:lang/>
          </w:rPr>
          <w:t xml:space="preserve"> Програмски код</w:t>
        </w:r>
        <w:r>
          <w:rPr>
            <w:noProof/>
            <w:webHidden/>
          </w:rPr>
          <w:tab/>
        </w:r>
        <w:r>
          <w:rPr>
            <w:noProof/>
            <w:webHidden/>
          </w:rPr>
          <w:fldChar w:fldCharType="begin"/>
        </w:r>
        <w:r>
          <w:rPr>
            <w:noProof/>
            <w:webHidden/>
          </w:rPr>
          <w:instrText xml:space="preserve"> PAGEREF _Toc459123357 \h </w:instrText>
        </w:r>
        <w:r>
          <w:rPr>
            <w:noProof/>
            <w:webHidden/>
          </w:rPr>
        </w:r>
        <w:r>
          <w:rPr>
            <w:noProof/>
            <w:webHidden/>
          </w:rPr>
          <w:fldChar w:fldCharType="separate"/>
        </w:r>
        <w:r>
          <w:rPr>
            <w:noProof/>
            <w:webHidden/>
          </w:rPr>
          <w:t>19</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58" w:history="1">
        <w:r w:rsidRPr="00461DD4">
          <w:rPr>
            <w:rStyle w:val="Hyperlink"/>
            <w:noProof/>
            <w:snapToGrid w:val="0"/>
            <w:w w:val="0"/>
            <w:lang/>
          </w:rPr>
          <w:t>4.9.</w:t>
        </w:r>
        <w:r w:rsidRPr="00461DD4">
          <w:rPr>
            <w:rStyle w:val="Hyperlink"/>
            <w:noProof/>
            <w:lang/>
          </w:rPr>
          <w:t xml:space="preserve"> Референце</w:t>
        </w:r>
        <w:r>
          <w:rPr>
            <w:noProof/>
            <w:webHidden/>
          </w:rPr>
          <w:tab/>
        </w:r>
        <w:r>
          <w:rPr>
            <w:noProof/>
            <w:webHidden/>
          </w:rPr>
          <w:fldChar w:fldCharType="begin"/>
        </w:r>
        <w:r>
          <w:rPr>
            <w:noProof/>
            <w:webHidden/>
          </w:rPr>
          <w:instrText xml:space="preserve"> PAGEREF _Toc459123358 \h </w:instrText>
        </w:r>
        <w:r>
          <w:rPr>
            <w:noProof/>
            <w:webHidden/>
          </w:rPr>
        </w:r>
        <w:r>
          <w:rPr>
            <w:noProof/>
            <w:webHidden/>
          </w:rPr>
          <w:fldChar w:fldCharType="separate"/>
        </w:r>
        <w:r>
          <w:rPr>
            <w:noProof/>
            <w:webHidden/>
          </w:rPr>
          <w:t>20</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59" w:history="1">
        <w:r w:rsidRPr="00461DD4">
          <w:rPr>
            <w:rStyle w:val="Hyperlink"/>
            <w:noProof/>
            <w:snapToGrid w:val="0"/>
            <w:w w:val="0"/>
            <w:lang/>
          </w:rPr>
          <w:t>4.10.</w:t>
        </w:r>
        <w:r w:rsidRPr="00461DD4">
          <w:rPr>
            <w:rStyle w:val="Hyperlink"/>
            <w:noProof/>
            <w:lang/>
          </w:rPr>
          <w:t xml:space="preserve"> Списак скраћеница, слика, табела</w:t>
        </w:r>
        <w:r>
          <w:rPr>
            <w:noProof/>
            <w:webHidden/>
          </w:rPr>
          <w:tab/>
        </w:r>
        <w:r>
          <w:rPr>
            <w:noProof/>
            <w:webHidden/>
          </w:rPr>
          <w:fldChar w:fldCharType="begin"/>
        </w:r>
        <w:r>
          <w:rPr>
            <w:noProof/>
            <w:webHidden/>
          </w:rPr>
          <w:instrText xml:space="preserve"> PAGEREF _Toc459123359 \h </w:instrText>
        </w:r>
        <w:r>
          <w:rPr>
            <w:noProof/>
            <w:webHidden/>
          </w:rPr>
        </w:r>
        <w:r>
          <w:rPr>
            <w:noProof/>
            <w:webHidden/>
          </w:rPr>
          <w:fldChar w:fldCharType="separate"/>
        </w:r>
        <w:r>
          <w:rPr>
            <w:noProof/>
            <w:webHidden/>
          </w:rPr>
          <w:t>20</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60" w:history="1">
        <w:r w:rsidRPr="00461DD4">
          <w:rPr>
            <w:rStyle w:val="Hyperlink"/>
            <w:noProof/>
            <w:snapToGrid w:val="0"/>
            <w:w w:val="0"/>
            <w:lang/>
          </w:rPr>
          <w:t>4.11.</w:t>
        </w:r>
        <w:r w:rsidRPr="00461DD4">
          <w:rPr>
            <w:rStyle w:val="Hyperlink"/>
            <w:noProof/>
            <w:lang/>
          </w:rPr>
          <w:t xml:space="preserve"> Захвалница</w:t>
        </w:r>
        <w:r>
          <w:rPr>
            <w:noProof/>
            <w:webHidden/>
          </w:rPr>
          <w:tab/>
        </w:r>
        <w:r>
          <w:rPr>
            <w:noProof/>
            <w:webHidden/>
          </w:rPr>
          <w:fldChar w:fldCharType="begin"/>
        </w:r>
        <w:r>
          <w:rPr>
            <w:noProof/>
            <w:webHidden/>
          </w:rPr>
          <w:instrText xml:space="preserve"> PAGEREF _Toc459123360 \h </w:instrText>
        </w:r>
        <w:r>
          <w:rPr>
            <w:noProof/>
            <w:webHidden/>
          </w:rPr>
        </w:r>
        <w:r>
          <w:rPr>
            <w:noProof/>
            <w:webHidden/>
          </w:rPr>
          <w:fldChar w:fldCharType="separate"/>
        </w:r>
        <w:r>
          <w:rPr>
            <w:noProof/>
            <w:webHidden/>
          </w:rPr>
          <w:t>20</w:t>
        </w:r>
        <w:r>
          <w:rPr>
            <w:noProof/>
            <w:webHidden/>
          </w:rPr>
          <w:fldChar w:fldCharType="end"/>
        </w:r>
      </w:hyperlink>
    </w:p>
    <w:p w:rsidR="000D1317" w:rsidRDefault="000D1317">
      <w:pPr>
        <w:pStyle w:val="TOC1"/>
        <w:rPr>
          <w:rFonts w:asciiTheme="minorHAnsi" w:eastAsiaTheme="minorEastAsia" w:hAnsiTheme="minorHAnsi" w:cstheme="minorBidi"/>
          <w:b w:val="0"/>
          <w:bCs w:val="0"/>
          <w:caps w:val="0"/>
          <w:noProof/>
          <w:sz w:val="22"/>
          <w:szCs w:val="22"/>
          <w:lang w:val="en-US"/>
        </w:rPr>
      </w:pPr>
      <w:hyperlink w:anchor="_Toc459123361" w:history="1">
        <w:r w:rsidRPr="00461DD4">
          <w:rPr>
            <w:rStyle w:val="Hyperlink"/>
            <w:noProof/>
            <w:snapToGrid w:val="0"/>
            <w:w w:val="0"/>
            <w:lang/>
          </w:rPr>
          <w:t>5.</w:t>
        </w:r>
        <w:r w:rsidRPr="00461DD4">
          <w:rPr>
            <w:rStyle w:val="Hyperlink"/>
            <w:noProof/>
            <w:lang/>
          </w:rPr>
          <w:t xml:space="preserve"> Форматирање текста</w:t>
        </w:r>
        <w:r>
          <w:rPr>
            <w:noProof/>
            <w:webHidden/>
          </w:rPr>
          <w:tab/>
        </w:r>
        <w:r>
          <w:rPr>
            <w:noProof/>
            <w:webHidden/>
          </w:rPr>
          <w:fldChar w:fldCharType="begin"/>
        </w:r>
        <w:r>
          <w:rPr>
            <w:noProof/>
            <w:webHidden/>
          </w:rPr>
          <w:instrText xml:space="preserve"> PAGEREF _Toc459123361 \h </w:instrText>
        </w:r>
        <w:r>
          <w:rPr>
            <w:noProof/>
            <w:webHidden/>
          </w:rPr>
        </w:r>
        <w:r>
          <w:rPr>
            <w:noProof/>
            <w:webHidden/>
          </w:rPr>
          <w:fldChar w:fldCharType="separate"/>
        </w:r>
        <w:r>
          <w:rPr>
            <w:noProof/>
            <w:webHidden/>
          </w:rPr>
          <w:t>21</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62" w:history="1">
        <w:r w:rsidRPr="00461DD4">
          <w:rPr>
            <w:rStyle w:val="Hyperlink"/>
            <w:noProof/>
            <w:snapToGrid w:val="0"/>
            <w:w w:val="0"/>
            <w:lang/>
          </w:rPr>
          <w:t>5.1.</w:t>
        </w:r>
        <w:r w:rsidRPr="00461DD4">
          <w:rPr>
            <w:rStyle w:val="Hyperlink"/>
            <w:noProof/>
            <w:lang/>
          </w:rPr>
          <w:t xml:space="preserve"> Форматирање текста и стилови у алату </w:t>
        </w:r>
        <w:r w:rsidRPr="00461DD4">
          <w:rPr>
            <w:rStyle w:val="Hyperlink"/>
            <w:i/>
            <w:noProof/>
            <w:lang/>
          </w:rPr>
          <w:t>Microsoft Word</w:t>
        </w:r>
        <w:r>
          <w:rPr>
            <w:noProof/>
            <w:webHidden/>
          </w:rPr>
          <w:tab/>
        </w:r>
        <w:r>
          <w:rPr>
            <w:noProof/>
            <w:webHidden/>
          </w:rPr>
          <w:fldChar w:fldCharType="begin"/>
        </w:r>
        <w:r>
          <w:rPr>
            <w:noProof/>
            <w:webHidden/>
          </w:rPr>
          <w:instrText xml:space="preserve"> PAGEREF _Toc459123362 \h </w:instrText>
        </w:r>
        <w:r>
          <w:rPr>
            <w:noProof/>
            <w:webHidden/>
          </w:rPr>
        </w:r>
        <w:r>
          <w:rPr>
            <w:noProof/>
            <w:webHidden/>
          </w:rPr>
          <w:fldChar w:fldCharType="separate"/>
        </w:r>
        <w:r>
          <w:rPr>
            <w:noProof/>
            <w:webHidden/>
          </w:rPr>
          <w:t>21</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63" w:history="1">
        <w:r w:rsidRPr="00461DD4">
          <w:rPr>
            <w:rStyle w:val="Hyperlink"/>
            <w:noProof/>
            <w:snapToGrid w:val="0"/>
            <w:w w:val="0"/>
            <w:lang/>
          </w:rPr>
          <w:t>5.2.</w:t>
        </w:r>
        <w:r w:rsidRPr="00461DD4">
          <w:rPr>
            <w:rStyle w:val="Hyperlink"/>
            <w:noProof/>
            <w:lang/>
          </w:rPr>
          <w:t xml:space="preserve"> Форматирање насловне стране</w:t>
        </w:r>
        <w:r>
          <w:rPr>
            <w:noProof/>
            <w:webHidden/>
          </w:rPr>
          <w:tab/>
        </w:r>
        <w:r>
          <w:rPr>
            <w:noProof/>
            <w:webHidden/>
          </w:rPr>
          <w:fldChar w:fldCharType="begin"/>
        </w:r>
        <w:r>
          <w:rPr>
            <w:noProof/>
            <w:webHidden/>
          </w:rPr>
          <w:instrText xml:space="preserve"> PAGEREF _Toc459123363 \h </w:instrText>
        </w:r>
        <w:r>
          <w:rPr>
            <w:noProof/>
            <w:webHidden/>
          </w:rPr>
        </w:r>
        <w:r>
          <w:rPr>
            <w:noProof/>
            <w:webHidden/>
          </w:rPr>
          <w:fldChar w:fldCharType="separate"/>
        </w:r>
        <w:r>
          <w:rPr>
            <w:noProof/>
            <w:webHidden/>
          </w:rPr>
          <w:t>22</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64" w:history="1">
        <w:r w:rsidRPr="00461DD4">
          <w:rPr>
            <w:rStyle w:val="Hyperlink"/>
            <w:noProof/>
            <w:snapToGrid w:val="0"/>
            <w:w w:val="0"/>
            <w:lang/>
          </w:rPr>
          <w:t>5.3.</w:t>
        </w:r>
        <w:r w:rsidRPr="00461DD4">
          <w:rPr>
            <w:rStyle w:val="Hyperlink"/>
            <w:noProof/>
            <w:lang/>
          </w:rPr>
          <w:t xml:space="preserve"> Форматирање текста тезе</w:t>
        </w:r>
        <w:r>
          <w:rPr>
            <w:noProof/>
            <w:webHidden/>
          </w:rPr>
          <w:tab/>
        </w:r>
        <w:r>
          <w:rPr>
            <w:noProof/>
            <w:webHidden/>
          </w:rPr>
          <w:fldChar w:fldCharType="begin"/>
        </w:r>
        <w:r>
          <w:rPr>
            <w:noProof/>
            <w:webHidden/>
          </w:rPr>
          <w:instrText xml:space="preserve"> PAGEREF _Toc459123364 \h </w:instrText>
        </w:r>
        <w:r>
          <w:rPr>
            <w:noProof/>
            <w:webHidden/>
          </w:rPr>
        </w:r>
        <w:r>
          <w:rPr>
            <w:noProof/>
            <w:webHidden/>
          </w:rPr>
          <w:fldChar w:fldCharType="separate"/>
        </w:r>
        <w:r>
          <w:rPr>
            <w:noProof/>
            <w:webHidden/>
          </w:rPr>
          <w:t>23</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65" w:history="1">
        <w:r w:rsidRPr="00461DD4">
          <w:rPr>
            <w:rStyle w:val="Hyperlink"/>
            <w:noProof/>
            <w:snapToGrid w:val="0"/>
            <w:w w:val="0"/>
            <w:lang/>
          </w:rPr>
          <w:t>5.3.1.</w:t>
        </w:r>
        <w:r w:rsidRPr="00461DD4">
          <w:rPr>
            <w:rStyle w:val="Hyperlink"/>
            <w:noProof/>
            <w:lang/>
          </w:rPr>
          <w:t xml:space="preserve"> Хијерархија наслова текстуалних целина</w:t>
        </w:r>
        <w:r>
          <w:rPr>
            <w:noProof/>
            <w:webHidden/>
          </w:rPr>
          <w:tab/>
        </w:r>
        <w:r>
          <w:rPr>
            <w:noProof/>
            <w:webHidden/>
          </w:rPr>
          <w:fldChar w:fldCharType="begin"/>
        </w:r>
        <w:r>
          <w:rPr>
            <w:noProof/>
            <w:webHidden/>
          </w:rPr>
          <w:instrText xml:space="preserve"> PAGEREF _Toc459123365 \h </w:instrText>
        </w:r>
        <w:r>
          <w:rPr>
            <w:noProof/>
            <w:webHidden/>
          </w:rPr>
        </w:r>
        <w:r>
          <w:rPr>
            <w:noProof/>
            <w:webHidden/>
          </w:rPr>
          <w:fldChar w:fldCharType="separate"/>
        </w:r>
        <w:r>
          <w:rPr>
            <w:noProof/>
            <w:webHidden/>
          </w:rPr>
          <w:t>23</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66" w:history="1">
        <w:r w:rsidRPr="00461DD4">
          <w:rPr>
            <w:rStyle w:val="Hyperlink"/>
            <w:noProof/>
            <w:snapToGrid w:val="0"/>
            <w:w w:val="0"/>
            <w:lang/>
          </w:rPr>
          <w:t>5.3.2.</w:t>
        </w:r>
        <w:r w:rsidRPr="00461DD4">
          <w:rPr>
            <w:rStyle w:val="Hyperlink"/>
            <w:noProof/>
            <w:lang/>
          </w:rPr>
          <w:t xml:space="preserve"> Форматирање текста у оквиру текстуалних целина</w:t>
        </w:r>
        <w:r>
          <w:rPr>
            <w:noProof/>
            <w:webHidden/>
          </w:rPr>
          <w:tab/>
        </w:r>
        <w:r>
          <w:rPr>
            <w:noProof/>
            <w:webHidden/>
          </w:rPr>
          <w:fldChar w:fldCharType="begin"/>
        </w:r>
        <w:r>
          <w:rPr>
            <w:noProof/>
            <w:webHidden/>
          </w:rPr>
          <w:instrText xml:space="preserve"> PAGEREF _Toc459123366 \h </w:instrText>
        </w:r>
        <w:r>
          <w:rPr>
            <w:noProof/>
            <w:webHidden/>
          </w:rPr>
        </w:r>
        <w:r>
          <w:rPr>
            <w:noProof/>
            <w:webHidden/>
          </w:rPr>
          <w:fldChar w:fldCharType="separate"/>
        </w:r>
        <w:r>
          <w:rPr>
            <w:noProof/>
            <w:webHidden/>
          </w:rPr>
          <w:t>24</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67" w:history="1">
        <w:r w:rsidRPr="00461DD4">
          <w:rPr>
            <w:rStyle w:val="Hyperlink"/>
            <w:noProof/>
            <w:snapToGrid w:val="0"/>
            <w:w w:val="0"/>
            <w:lang/>
          </w:rPr>
          <w:t>5.3.3.</w:t>
        </w:r>
        <w:r w:rsidRPr="00461DD4">
          <w:rPr>
            <w:rStyle w:val="Hyperlink"/>
            <w:noProof/>
            <w:lang/>
          </w:rPr>
          <w:t xml:space="preserve"> Слике и табеле</w:t>
        </w:r>
        <w:r>
          <w:rPr>
            <w:noProof/>
            <w:webHidden/>
          </w:rPr>
          <w:tab/>
        </w:r>
        <w:r>
          <w:rPr>
            <w:noProof/>
            <w:webHidden/>
          </w:rPr>
          <w:fldChar w:fldCharType="begin"/>
        </w:r>
        <w:r>
          <w:rPr>
            <w:noProof/>
            <w:webHidden/>
          </w:rPr>
          <w:instrText xml:space="preserve"> PAGEREF _Toc459123367 \h </w:instrText>
        </w:r>
        <w:r>
          <w:rPr>
            <w:noProof/>
            <w:webHidden/>
          </w:rPr>
        </w:r>
        <w:r>
          <w:rPr>
            <w:noProof/>
            <w:webHidden/>
          </w:rPr>
          <w:fldChar w:fldCharType="separate"/>
        </w:r>
        <w:r>
          <w:rPr>
            <w:noProof/>
            <w:webHidden/>
          </w:rPr>
          <w:t>24</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68" w:history="1">
        <w:r w:rsidRPr="00461DD4">
          <w:rPr>
            <w:rStyle w:val="Hyperlink"/>
            <w:noProof/>
            <w:snapToGrid w:val="0"/>
            <w:w w:val="0"/>
            <w:lang/>
          </w:rPr>
          <w:t>5.3.4.</w:t>
        </w:r>
        <w:r w:rsidRPr="00461DD4">
          <w:rPr>
            <w:rStyle w:val="Hyperlink"/>
            <w:noProof/>
            <w:lang/>
          </w:rPr>
          <w:t xml:space="preserve"> Једначине</w:t>
        </w:r>
        <w:r>
          <w:rPr>
            <w:noProof/>
            <w:webHidden/>
          </w:rPr>
          <w:tab/>
        </w:r>
        <w:r>
          <w:rPr>
            <w:noProof/>
            <w:webHidden/>
          </w:rPr>
          <w:fldChar w:fldCharType="begin"/>
        </w:r>
        <w:r>
          <w:rPr>
            <w:noProof/>
            <w:webHidden/>
          </w:rPr>
          <w:instrText xml:space="preserve"> PAGEREF _Toc459123368 \h </w:instrText>
        </w:r>
        <w:r>
          <w:rPr>
            <w:noProof/>
            <w:webHidden/>
          </w:rPr>
        </w:r>
        <w:r>
          <w:rPr>
            <w:noProof/>
            <w:webHidden/>
          </w:rPr>
          <w:fldChar w:fldCharType="separate"/>
        </w:r>
        <w:r>
          <w:rPr>
            <w:noProof/>
            <w:webHidden/>
          </w:rPr>
          <w:t>24</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69" w:history="1">
        <w:r w:rsidRPr="00461DD4">
          <w:rPr>
            <w:rStyle w:val="Hyperlink"/>
            <w:noProof/>
            <w:snapToGrid w:val="0"/>
            <w:w w:val="0"/>
            <w:lang/>
          </w:rPr>
          <w:t>5.3.5.</w:t>
        </w:r>
        <w:r w:rsidRPr="00461DD4">
          <w:rPr>
            <w:rStyle w:val="Hyperlink"/>
            <w:noProof/>
            <w:lang/>
          </w:rPr>
          <w:t xml:space="preserve"> Променљиве</w:t>
        </w:r>
        <w:r>
          <w:rPr>
            <w:noProof/>
            <w:webHidden/>
          </w:rPr>
          <w:tab/>
        </w:r>
        <w:r>
          <w:rPr>
            <w:noProof/>
            <w:webHidden/>
          </w:rPr>
          <w:fldChar w:fldCharType="begin"/>
        </w:r>
        <w:r>
          <w:rPr>
            <w:noProof/>
            <w:webHidden/>
          </w:rPr>
          <w:instrText xml:space="preserve"> PAGEREF _Toc459123369 \h </w:instrText>
        </w:r>
        <w:r>
          <w:rPr>
            <w:noProof/>
            <w:webHidden/>
          </w:rPr>
        </w:r>
        <w:r>
          <w:rPr>
            <w:noProof/>
            <w:webHidden/>
          </w:rPr>
          <w:fldChar w:fldCharType="separate"/>
        </w:r>
        <w:r>
          <w:rPr>
            <w:noProof/>
            <w:webHidden/>
          </w:rPr>
          <w:t>24</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70" w:history="1">
        <w:r w:rsidRPr="00461DD4">
          <w:rPr>
            <w:rStyle w:val="Hyperlink"/>
            <w:noProof/>
            <w:snapToGrid w:val="0"/>
            <w:w w:val="0"/>
            <w:lang/>
          </w:rPr>
          <w:t>5.3.6.</w:t>
        </w:r>
        <w:r w:rsidRPr="00461DD4">
          <w:rPr>
            <w:rStyle w:val="Hyperlink"/>
            <w:noProof/>
            <w:lang/>
          </w:rPr>
          <w:t xml:space="preserve"> Набрајање</w:t>
        </w:r>
        <w:r>
          <w:rPr>
            <w:noProof/>
            <w:webHidden/>
          </w:rPr>
          <w:tab/>
        </w:r>
        <w:r>
          <w:rPr>
            <w:noProof/>
            <w:webHidden/>
          </w:rPr>
          <w:fldChar w:fldCharType="begin"/>
        </w:r>
        <w:r>
          <w:rPr>
            <w:noProof/>
            <w:webHidden/>
          </w:rPr>
          <w:instrText xml:space="preserve"> PAGEREF _Toc459123370 \h </w:instrText>
        </w:r>
        <w:r>
          <w:rPr>
            <w:noProof/>
            <w:webHidden/>
          </w:rPr>
        </w:r>
        <w:r>
          <w:rPr>
            <w:noProof/>
            <w:webHidden/>
          </w:rPr>
          <w:fldChar w:fldCharType="separate"/>
        </w:r>
        <w:r>
          <w:rPr>
            <w:noProof/>
            <w:webHidden/>
          </w:rPr>
          <w:t>24</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71" w:history="1">
        <w:r w:rsidRPr="00461DD4">
          <w:rPr>
            <w:rStyle w:val="Hyperlink"/>
            <w:noProof/>
            <w:snapToGrid w:val="0"/>
            <w:w w:val="0"/>
            <w:lang/>
          </w:rPr>
          <w:t>5.4.</w:t>
        </w:r>
        <w:r w:rsidRPr="00461DD4">
          <w:rPr>
            <w:rStyle w:val="Hyperlink"/>
            <w:noProof/>
            <w:lang/>
          </w:rPr>
          <w:t xml:space="preserve"> Листа референци (списак литературе)</w:t>
        </w:r>
        <w:r>
          <w:rPr>
            <w:noProof/>
            <w:webHidden/>
          </w:rPr>
          <w:tab/>
        </w:r>
        <w:r>
          <w:rPr>
            <w:noProof/>
            <w:webHidden/>
          </w:rPr>
          <w:fldChar w:fldCharType="begin"/>
        </w:r>
        <w:r>
          <w:rPr>
            <w:noProof/>
            <w:webHidden/>
          </w:rPr>
          <w:instrText xml:space="preserve"> PAGEREF _Toc459123371 \h </w:instrText>
        </w:r>
        <w:r>
          <w:rPr>
            <w:noProof/>
            <w:webHidden/>
          </w:rPr>
        </w:r>
        <w:r>
          <w:rPr>
            <w:noProof/>
            <w:webHidden/>
          </w:rPr>
          <w:fldChar w:fldCharType="separate"/>
        </w:r>
        <w:r>
          <w:rPr>
            <w:noProof/>
            <w:webHidden/>
          </w:rPr>
          <w:t>25</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72" w:history="1">
        <w:r w:rsidRPr="00461DD4">
          <w:rPr>
            <w:rStyle w:val="Hyperlink"/>
            <w:noProof/>
            <w:snapToGrid w:val="0"/>
            <w:w w:val="0"/>
            <w:lang/>
          </w:rPr>
          <w:t>5.5.</w:t>
        </w:r>
        <w:r w:rsidRPr="00461DD4">
          <w:rPr>
            <w:rStyle w:val="Hyperlink"/>
            <w:noProof/>
            <w:lang/>
          </w:rPr>
          <w:t xml:space="preserve"> Списак скраћеница, слика и табела</w:t>
        </w:r>
        <w:r>
          <w:rPr>
            <w:noProof/>
            <w:webHidden/>
          </w:rPr>
          <w:tab/>
        </w:r>
        <w:r>
          <w:rPr>
            <w:noProof/>
            <w:webHidden/>
          </w:rPr>
          <w:fldChar w:fldCharType="begin"/>
        </w:r>
        <w:r>
          <w:rPr>
            <w:noProof/>
            <w:webHidden/>
          </w:rPr>
          <w:instrText xml:space="preserve"> PAGEREF _Toc459123372 \h </w:instrText>
        </w:r>
        <w:r>
          <w:rPr>
            <w:noProof/>
            <w:webHidden/>
          </w:rPr>
        </w:r>
        <w:r>
          <w:rPr>
            <w:noProof/>
            <w:webHidden/>
          </w:rPr>
          <w:fldChar w:fldCharType="separate"/>
        </w:r>
        <w:r>
          <w:rPr>
            <w:noProof/>
            <w:webHidden/>
          </w:rPr>
          <w:t>26</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73" w:history="1">
        <w:r w:rsidRPr="00461DD4">
          <w:rPr>
            <w:rStyle w:val="Hyperlink"/>
            <w:noProof/>
            <w:snapToGrid w:val="0"/>
            <w:w w:val="0"/>
            <w:lang/>
          </w:rPr>
          <w:t>5.6.</w:t>
        </w:r>
        <w:r w:rsidRPr="00461DD4">
          <w:rPr>
            <w:rStyle w:val="Hyperlink"/>
            <w:noProof/>
            <w:lang/>
          </w:rPr>
          <w:t xml:space="preserve"> Прилози</w:t>
        </w:r>
        <w:r>
          <w:rPr>
            <w:noProof/>
            <w:webHidden/>
          </w:rPr>
          <w:tab/>
        </w:r>
        <w:r>
          <w:rPr>
            <w:noProof/>
            <w:webHidden/>
          </w:rPr>
          <w:fldChar w:fldCharType="begin"/>
        </w:r>
        <w:r>
          <w:rPr>
            <w:noProof/>
            <w:webHidden/>
          </w:rPr>
          <w:instrText xml:space="preserve"> PAGEREF _Toc459123373 \h </w:instrText>
        </w:r>
        <w:r>
          <w:rPr>
            <w:noProof/>
            <w:webHidden/>
          </w:rPr>
        </w:r>
        <w:r>
          <w:rPr>
            <w:noProof/>
            <w:webHidden/>
          </w:rPr>
          <w:fldChar w:fldCharType="separate"/>
        </w:r>
        <w:r>
          <w:rPr>
            <w:noProof/>
            <w:webHidden/>
          </w:rPr>
          <w:t>26</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74" w:history="1">
        <w:r w:rsidRPr="00461DD4">
          <w:rPr>
            <w:rStyle w:val="Hyperlink"/>
            <w:noProof/>
            <w:snapToGrid w:val="0"/>
            <w:w w:val="0"/>
            <w:lang/>
          </w:rPr>
          <w:t>5.7.</w:t>
        </w:r>
        <w:r w:rsidRPr="00461DD4">
          <w:rPr>
            <w:rStyle w:val="Hyperlink"/>
            <w:noProof/>
            <w:lang/>
          </w:rPr>
          <w:t xml:space="preserve"> Садржај</w:t>
        </w:r>
        <w:r>
          <w:rPr>
            <w:noProof/>
            <w:webHidden/>
          </w:rPr>
          <w:tab/>
        </w:r>
        <w:r>
          <w:rPr>
            <w:noProof/>
            <w:webHidden/>
          </w:rPr>
          <w:fldChar w:fldCharType="begin"/>
        </w:r>
        <w:r>
          <w:rPr>
            <w:noProof/>
            <w:webHidden/>
          </w:rPr>
          <w:instrText xml:space="preserve"> PAGEREF _Toc459123374 \h </w:instrText>
        </w:r>
        <w:r>
          <w:rPr>
            <w:noProof/>
            <w:webHidden/>
          </w:rPr>
        </w:r>
        <w:r>
          <w:rPr>
            <w:noProof/>
            <w:webHidden/>
          </w:rPr>
          <w:fldChar w:fldCharType="separate"/>
        </w:r>
        <w:r>
          <w:rPr>
            <w:noProof/>
            <w:webHidden/>
          </w:rPr>
          <w:t>26</w:t>
        </w:r>
        <w:r>
          <w:rPr>
            <w:noProof/>
            <w:webHidden/>
          </w:rPr>
          <w:fldChar w:fldCharType="end"/>
        </w:r>
      </w:hyperlink>
    </w:p>
    <w:p w:rsidR="000D1317" w:rsidRDefault="000D1317">
      <w:pPr>
        <w:pStyle w:val="TOC1"/>
        <w:rPr>
          <w:rFonts w:asciiTheme="minorHAnsi" w:eastAsiaTheme="minorEastAsia" w:hAnsiTheme="minorHAnsi" w:cstheme="minorBidi"/>
          <w:b w:val="0"/>
          <w:bCs w:val="0"/>
          <w:caps w:val="0"/>
          <w:noProof/>
          <w:sz w:val="22"/>
          <w:szCs w:val="22"/>
          <w:lang w:val="en-US"/>
        </w:rPr>
      </w:pPr>
      <w:hyperlink w:anchor="_Toc459123375" w:history="1">
        <w:r w:rsidRPr="00461DD4">
          <w:rPr>
            <w:rStyle w:val="Hyperlink"/>
            <w:noProof/>
            <w:snapToGrid w:val="0"/>
            <w:w w:val="0"/>
            <w:lang/>
          </w:rPr>
          <w:t>6.</w:t>
        </w:r>
        <w:r w:rsidRPr="00461DD4">
          <w:rPr>
            <w:rStyle w:val="Hyperlink"/>
            <w:noProof/>
            <w:lang/>
          </w:rPr>
          <w:t xml:space="preserve"> Литература</w:t>
        </w:r>
        <w:r>
          <w:rPr>
            <w:noProof/>
            <w:webHidden/>
          </w:rPr>
          <w:tab/>
        </w:r>
        <w:r>
          <w:rPr>
            <w:noProof/>
            <w:webHidden/>
          </w:rPr>
          <w:fldChar w:fldCharType="begin"/>
        </w:r>
        <w:r>
          <w:rPr>
            <w:noProof/>
            <w:webHidden/>
          </w:rPr>
          <w:instrText xml:space="preserve"> PAGEREF _Toc459123375 \h </w:instrText>
        </w:r>
        <w:r>
          <w:rPr>
            <w:noProof/>
            <w:webHidden/>
          </w:rPr>
        </w:r>
        <w:r>
          <w:rPr>
            <w:noProof/>
            <w:webHidden/>
          </w:rPr>
          <w:fldChar w:fldCharType="separate"/>
        </w:r>
        <w:r>
          <w:rPr>
            <w:noProof/>
            <w:webHidden/>
          </w:rPr>
          <w:t>28</w:t>
        </w:r>
        <w:r>
          <w:rPr>
            <w:noProof/>
            <w:webHidden/>
          </w:rPr>
          <w:fldChar w:fldCharType="end"/>
        </w:r>
      </w:hyperlink>
    </w:p>
    <w:p w:rsidR="000D1317" w:rsidRDefault="000D1317">
      <w:pPr>
        <w:pStyle w:val="TOC1"/>
        <w:rPr>
          <w:rFonts w:asciiTheme="minorHAnsi" w:eastAsiaTheme="minorEastAsia" w:hAnsiTheme="minorHAnsi" w:cstheme="minorBidi"/>
          <w:b w:val="0"/>
          <w:bCs w:val="0"/>
          <w:caps w:val="0"/>
          <w:noProof/>
          <w:sz w:val="22"/>
          <w:szCs w:val="22"/>
          <w:lang w:val="en-US"/>
        </w:rPr>
      </w:pPr>
      <w:hyperlink w:anchor="_Toc459123376" w:history="1">
        <w:r w:rsidRPr="00461DD4">
          <w:rPr>
            <w:rStyle w:val="Hyperlink"/>
            <w:noProof/>
            <w:snapToGrid w:val="0"/>
            <w:w w:val="0"/>
            <w:lang/>
          </w:rPr>
          <w:t>7.</w:t>
        </w:r>
        <w:r w:rsidRPr="00461DD4">
          <w:rPr>
            <w:rStyle w:val="Hyperlink"/>
            <w:noProof/>
            <w:lang/>
          </w:rPr>
          <w:t xml:space="preserve"> Списак скраћеница</w:t>
        </w:r>
        <w:r>
          <w:rPr>
            <w:noProof/>
            <w:webHidden/>
          </w:rPr>
          <w:tab/>
        </w:r>
        <w:r>
          <w:rPr>
            <w:noProof/>
            <w:webHidden/>
          </w:rPr>
          <w:fldChar w:fldCharType="begin"/>
        </w:r>
        <w:r>
          <w:rPr>
            <w:noProof/>
            <w:webHidden/>
          </w:rPr>
          <w:instrText xml:space="preserve"> PAGEREF _Toc459123376 \h </w:instrText>
        </w:r>
        <w:r>
          <w:rPr>
            <w:noProof/>
            <w:webHidden/>
          </w:rPr>
        </w:r>
        <w:r>
          <w:rPr>
            <w:noProof/>
            <w:webHidden/>
          </w:rPr>
          <w:fldChar w:fldCharType="separate"/>
        </w:r>
        <w:r>
          <w:rPr>
            <w:noProof/>
            <w:webHidden/>
          </w:rPr>
          <w:t>29</w:t>
        </w:r>
        <w:r>
          <w:rPr>
            <w:noProof/>
            <w:webHidden/>
          </w:rPr>
          <w:fldChar w:fldCharType="end"/>
        </w:r>
      </w:hyperlink>
    </w:p>
    <w:p w:rsidR="000D1317" w:rsidRDefault="000D1317">
      <w:pPr>
        <w:pStyle w:val="TOC1"/>
        <w:rPr>
          <w:rFonts w:asciiTheme="minorHAnsi" w:eastAsiaTheme="minorEastAsia" w:hAnsiTheme="minorHAnsi" w:cstheme="minorBidi"/>
          <w:b w:val="0"/>
          <w:bCs w:val="0"/>
          <w:caps w:val="0"/>
          <w:noProof/>
          <w:sz w:val="22"/>
          <w:szCs w:val="22"/>
          <w:lang w:val="en-US"/>
        </w:rPr>
      </w:pPr>
      <w:hyperlink w:anchor="_Toc459123377" w:history="1">
        <w:r w:rsidRPr="00461DD4">
          <w:rPr>
            <w:rStyle w:val="Hyperlink"/>
            <w:noProof/>
            <w:snapToGrid w:val="0"/>
            <w:w w:val="0"/>
            <w:lang/>
          </w:rPr>
          <w:t>8.</w:t>
        </w:r>
        <w:r w:rsidRPr="00461DD4">
          <w:rPr>
            <w:rStyle w:val="Hyperlink"/>
            <w:noProof/>
            <w:lang/>
          </w:rPr>
          <w:t xml:space="preserve"> Списак слика</w:t>
        </w:r>
        <w:r>
          <w:rPr>
            <w:noProof/>
            <w:webHidden/>
          </w:rPr>
          <w:tab/>
        </w:r>
        <w:r>
          <w:rPr>
            <w:noProof/>
            <w:webHidden/>
          </w:rPr>
          <w:fldChar w:fldCharType="begin"/>
        </w:r>
        <w:r>
          <w:rPr>
            <w:noProof/>
            <w:webHidden/>
          </w:rPr>
          <w:instrText xml:space="preserve"> PAGEREF _Toc459123377 \h </w:instrText>
        </w:r>
        <w:r>
          <w:rPr>
            <w:noProof/>
            <w:webHidden/>
          </w:rPr>
        </w:r>
        <w:r>
          <w:rPr>
            <w:noProof/>
            <w:webHidden/>
          </w:rPr>
          <w:fldChar w:fldCharType="separate"/>
        </w:r>
        <w:r>
          <w:rPr>
            <w:noProof/>
            <w:webHidden/>
          </w:rPr>
          <w:t>30</w:t>
        </w:r>
        <w:r>
          <w:rPr>
            <w:noProof/>
            <w:webHidden/>
          </w:rPr>
          <w:fldChar w:fldCharType="end"/>
        </w:r>
      </w:hyperlink>
    </w:p>
    <w:p w:rsidR="000D1317" w:rsidRDefault="000D1317">
      <w:pPr>
        <w:pStyle w:val="TOC1"/>
        <w:rPr>
          <w:rFonts w:asciiTheme="minorHAnsi" w:eastAsiaTheme="minorEastAsia" w:hAnsiTheme="minorHAnsi" w:cstheme="minorBidi"/>
          <w:b w:val="0"/>
          <w:bCs w:val="0"/>
          <w:caps w:val="0"/>
          <w:noProof/>
          <w:sz w:val="22"/>
          <w:szCs w:val="22"/>
          <w:lang w:val="en-US"/>
        </w:rPr>
      </w:pPr>
      <w:hyperlink w:anchor="_Toc459123378" w:history="1">
        <w:r w:rsidRPr="00461DD4">
          <w:rPr>
            <w:rStyle w:val="Hyperlink"/>
            <w:noProof/>
            <w:snapToGrid w:val="0"/>
            <w:w w:val="0"/>
            <w:lang/>
          </w:rPr>
          <w:t>9.</w:t>
        </w:r>
        <w:r w:rsidRPr="00461DD4">
          <w:rPr>
            <w:rStyle w:val="Hyperlink"/>
            <w:noProof/>
            <w:lang/>
          </w:rPr>
          <w:t xml:space="preserve"> Списак табела</w:t>
        </w:r>
        <w:r>
          <w:rPr>
            <w:noProof/>
            <w:webHidden/>
          </w:rPr>
          <w:tab/>
        </w:r>
        <w:r>
          <w:rPr>
            <w:noProof/>
            <w:webHidden/>
          </w:rPr>
          <w:fldChar w:fldCharType="begin"/>
        </w:r>
        <w:r>
          <w:rPr>
            <w:noProof/>
            <w:webHidden/>
          </w:rPr>
          <w:instrText xml:space="preserve"> PAGEREF _Toc459123378 \h </w:instrText>
        </w:r>
        <w:r>
          <w:rPr>
            <w:noProof/>
            <w:webHidden/>
          </w:rPr>
        </w:r>
        <w:r>
          <w:rPr>
            <w:noProof/>
            <w:webHidden/>
          </w:rPr>
          <w:fldChar w:fldCharType="separate"/>
        </w:r>
        <w:r>
          <w:rPr>
            <w:noProof/>
            <w:webHidden/>
          </w:rPr>
          <w:t>31</w:t>
        </w:r>
        <w:r>
          <w:rPr>
            <w:noProof/>
            <w:webHidden/>
          </w:rPr>
          <w:fldChar w:fldCharType="end"/>
        </w:r>
      </w:hyperlink>
    </w:p>
    <w:p w:rsidR="000D1317" w:rsidRDefault="000D1317">
      <w:pPr>
        <w:pStyle w:val="TOC1"/>
        <w:rPr>
          <w:rFonts w:asciiTheme="minorHAnsi" w:eastAsiaTheme="minorEastAsia" w:hAnsiTheme="minorHAnsi" w:cstheme="minorBidi"/>
          <w:b w:val="0"/>
          <w:bCs w:val="0"/>
          <w:caps w:val="0"/>
          <w:noProof/>
          <w:sz w:val="22"/>
          <w:szCs w:val="22"/>
          <w:lang w:val="en-US"/>
        </w:rPr>
      </w:pPr>
      <w:hyperlink w:anchor="_Toc459123379" w:history="1">
        <w:r w:rsidRPr="00461DD4">
          <w:rPr>
            <w:rStyle w:val="Hyperlink"/>
            <w:noProof/>
            <w:lang/>
          </w:rPr>
          <w:t xml:space="preserve">Подешавање стилова текста за </w:t>
        </w:r>
        <w:r w:rsidRPr="00461DD4">
          <w:rPr>
            <w:rStyle w:val="Hyperlink"/>
            <w:i/>
            <w:noProof/>
            <w:lang/>
          </w:rPr>
          <w:t xml:space="preserve">Word </w:t>
        </w:r>
        <w:r w:rsidRPr="00461DD4">
          <w:rPr>
            <w:rStyle w:val="Hyperlink"/>
            <w:noProof/>
            <w:lang/>
          </w:rPr>
          <w:t>2003</w:t>
        </w:r>
        <w:r>
          <w:rPr>
            <w:noProof/>
            <w:webHidden/>
          </w:rPr>
          <w:tab/>
        </w:r>
        <w:r>
          <w:rPr>
            <w:noProof/>
            <w:webHidden/>
          </w:rPr>
          <w:fldChar w:fldCharType="begin"/>
        </w:r>
        <w:r>
          <w:rPr>
            <w:noProof/>
            <w:webHidden/>
          </w:rPr>
          <w:instrText xml:space="preserve"> PAGEREF _Toc459123379 \h </w:instrText>
        </w:r>
        <w:r>
          <w:rPr>
            <w:noProof/>
            <w:webHidden/>
          </w:rPr>
        </w:r>
        <w:r>
          <w:rPr>
            <w:noProof/>
            <w:webHidden/>
          </w:rPr>
          <w:fldChar w:fldCharType="separate"/>
        </w:r>
        <w:r>
          <w:rPr>
            <w:noProof/>
            <w:webHidden/>
          </w:rPr>
          <w:t>32</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80" w:history="1">
        <w:r w:rsidRPr="00461DD4">
          <w:rPr>
            <w:rStyle w:val="Hyperlink"/>
            <w:noProof/>
            <w:lang/>
          </w:rPr>
          <w:t>Подешавање изгледа странице</w:t>
        </w:r>
        <w:r>
          <w:rPr>
            <w:noProof/>
            <w:webHidden/>
          </w:rPr>
          <w:tab/>
        </w:r>
        <w:r>
          <w:rPr>
            <w:noProof/>
            <w:webHidden/>
          </w:rPr>
          <w:fldChar w:fldCharType="begin"/>
        </w:r>
        <w:r>
          <w:rPr>
            <w:noProof/>
            <w:webHidden/>
          </w:rPr>
          <w:instrText xml:space="preserve"> PAGEREF _Toc459123380 \h </w:instrText>
        </w:r>
        <w:r>
          <w:rPr>
            <w:noProof/>
            <w:webHidden/>
          </w:rPr>
        </w:r>
        <w:r>
          <w:rPr>
            <w:noProof/>
            <w:webHidden/>
          </w:rPr>
          <w:fldChar w:fldCharType="separate"/>
        </w:r>
        <w:r>
          <w:rPr>
            <w:noProof/>
            <w:webHidden/>
          </w:rPr>
          <w:t>32</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81" w:history="1">
        <w:r w:rsidRPr="00461DD4">
          <w:rPr>
            <w:rStyle w:val="Hyperlink"/>
            <w:noProof/>
            <w:lang/>
          </w:rPr>
          <w:t>Форматирање основног текста и наслова хијерархијски уређених текстуалних целина</w:t>
        </w:r>
        <w:r>
          <w:rPr>
            <w:noProof/>
            <w:webHidden/>
          </w:rPr>
          <w:tab/>
        </w:r>
        <w:r>
          <w:rPr>
            <w:noProof/>
            <w:webHidden/>
          </w:rPr>
          <w:fldChar w:fldCharType="begin"/>
        </w:r>
        <w:r>
          <w:rPr>
            <w:noProof/>
            <w:webHidden/>
          </w:rPr>
          <w:instrText xml:space="preserve"> PAGEREF _Toc459123381 \h </w:instrText>
        </w:r>
        <w:r>
          <w:rPr>
            <w:noProof/>
            <w:webHidden/>
          </w:rPr>
        </w:r>
        <w:r>
          <w:rPr>
            <w:noProof/>
            <w:webHidden/>
          </w:rPr>
          <w:fldChar w:fldCharType="separate"/>
        </w:r>
        <w:r>
          <w:rPr>
            <w:noProof/>
            <w:webHidden/>
          </w:rPr>
          <w:t>32</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82" w:history="1">
        <w:r w:rsidRPr="00461DD4">
          <w:rPr>
            <w:rStyle w:val="Hyperlink"/>
            <w:noProof/>
            <w:lang/>
          </w:rPr>
          <w:t>Основни текст</w:t>
        </w:r>
        <w:r>
          <w:rPr>
            <w:noProof/>
            <w:webHidden/>
          </w:rPr>
          <w:tab/>
        </w:r>
        <w:r>
          <w:rPr>
            <w:noProof/>
            <w:webHidden/>
          </w:rPr>
          <w:fldChar w:fldCharType="begin"/>
        </w:r>
        <w:r>
          <w:rPr>
            <w:noProof/>
            <w:webHidden/>
          </w:rPr>
          <w:instrText xml:space="preserve"> PAGEREF _Toc459123382 \h </w:instrText>
        </w:r>
        <w:r>
          <w:rPr>
            <w:noProof/>
            <w:webHidden/>
          </w:rPr>
        </w:r>
        <w:r>
          <w:rPr>
            <w:noProof/>
            <w:webHidden/>
          </w:rPr>
          <w:fldChar w:fldCharType="separate"/>
        </w:r>
        <w:r>
          <w:rPr>
            <w:noProof/>
            <w:webHidden/>
          </w:rPr>
          <w:t>34</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83" w:history="1">
        <w:r w:rsidRPr="00461DD4">
          <w:rPr>
            <w:rStyle w:val="Hyperlink"/>
            <w:noProof/>
            <w:lang/>
          </w:rPr>
          <w:t>Наслов поглавља</w:t>
        </w:r>
        <w:r>
          <w:rPr>
            <w:noProof/>
            <w:webHidden/>
          </w:rPr>
          <w:tab/>
        </w:r>
        <w:r>
          <w:rPr>
            <w:noProof/>
            <w:webHidden/>
          </w:rPr>
          <w:fldChar w:fldCharType="begin"/>
        </w:r>
        <w:r>
          <w:rPr>
            <w:noProof/>
            <w:webHidden/>
          </w:rPr>
          <w:instrText xml:space="preserve"> PAGEREF _Toc459123383 \h </w:instrText>
        </w:r>
        <w:r>
          <w:rPr>
            <w:noProof/>
            <w:webHidden/>
          </w:rPr>
        </w:r>
        <w:r>
          <w:rPr>
            <w:noProof/>
            <w:webHidden/>
          </w:rPr>
          <w:fldChar w:fldCharType="separate"/>
        </w:r>
        <w:r>
          <w:rPr>
            <w:noProof/>
            <w:webHidden/>
          </w:rPr>
          <w:t>36</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84" w:history="1">
        <w:r w:rsidRPr="00461DD4">
          <w:rPr>
            <w:rStyle w:val="Hyperlink"/>
            <w:noProof/>
            <w:lang/>
          </w:rPr>
          <w:t>Наслов потпоглавља</w:t>
        </w:r>
        <w:r>
          <w:rPr>
            <w:noProof/>
            <w:webHidden/>
          </w:rPr>
          <w:tab/>
        </w:r>
        <w:r>
          <w:rPr>
            <w:noProof/>
            <w:webHidden/>
          </w:rPr>
          <w:fldChar w:fldCharType="begin"/>
        </w:r>
        <w:r>
          <w:rPr>
            <w:noProof/>
            <w:webHidden/>
          </w:rPr>
          <w:instrText xml:space="preserve"> PAGEREF _Toc459123384 \h </w:instrText>
        </w:r>
        <w:r>
          <w:rPr>
            <w:noProof/>
            <w:webHidden/>
          </w:rPr>
        </w:r>
        <w:r>
          <w:rPr>
            <w:noProof/>
            <w:webHidden/>
          </w:rPr>
          <w:fldChar w:fldCharType="separate"/>
        </w:r>
        <w:r>
          <w:rPr>
            <w:noProof/>
            <w:webHidden/>
          </w:rPr>
          <w:t>38</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85" w:history="1">
        <w:r w:rsidRPr="00461DD4">
          <w:rPr>
            <w:rStyle w:val="Hyperlink"/>
            <w:noProof/>
            <w:lang/>
          </w:rPr>
          <w:t>Наслов одељка</w:t>
        </w:r>
        <w:r>
          <w:rPr>
            <w:noProof/>
            <w:webHidden/>
          </w:rPr>
          <w:tab/>
        </w:r>
        <w:r>
          <w:rPr>
            <w:noProof/>
            <w:webHidden/>
          </w:rPr>
          <w:fldChar w:fldCharType="begin"/>
        </w:r>
        <w:r>
          <w:rPr>
            <w:noProof/>
            <w:webHidden/>
          </w:rPr>
          <w:instrText xml:space="preserve"> PAGEREF _Toc459123385 \h </w:instrText>
        </w:r>
        <w:r>
          <w:rPr>
            <w:noProof/>
            <w:webHidden/>
          </w:rPr>
        </w:r>
        <w:r>
          <w:rPr>
            <w:noProof/>
            <w:webHidden/>
          </w:rPr>
          <w:fldChar w:fldCharType="separate"/>
        </w:r>
        <w:r>
          <w:rPr>
            <w:noProof/>
            <w:webHidden/>
          </w:rPr>
          <w:t>39</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86" w:history="1">
        <w:r w:rsidRPr="00461DD4">
          <w:rPr>
            <w:rStyle w:val="Hyperlink"/>
            <w:noProof/>
            <w:lang/>
          </w:rPr>
          <w:t>Наслов пододељка</w:t>
        </w:r>
        <w:r>
          <w:rPr>
            <w:noProof/>
            <w:webHidden/>
          </w:rPr>
          <w:tab/>
        </w:r>
        <w:r>
          <w:rPr>
            <w:noProof/>
            <w:webHidden/>
          </w:rPr>
          <w:fldChar w:fldCharType="begin"/>
        </w:r>
        <w:r>
          <w:rPr>
            <w:noProof/>
            <w:webHidden/>
          </w:rPr>
          <w:instrText xml:space="preserve"> PAGEREF _Toc459123386 \h </w:instrText>
        </w:r>
        <w:r>
          <w:rPr>
            <w:noProof/>
            <w:webHidden/>
          </w:rPr>
        </w:r>
        <w:r>
          <w:rPr>
            <w:noProof/>
            <w:webHidden/>
          </w:rPr>
          <w:fldChar w:fldCharType="separate"/>
        </w:r>
        <w:r>
          <w:rPr>
            <w:noProof/>
            <w:webHidden/>
          </w:rPr>
          <w:t>39</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87" w:history="1">
        <w:r w:rsidRPr="00461DD4">
          <w:rPr>
            <w:rStyle w:val="Hyperlink"/>
            <w:noProof/>
            <w:lang/>
          </w:rPr>
          <w:t>Слике</w:t>
        </w:r>
        <w:r>
          <w:rPr>
            <w:noProof/>
            <w:webHidden/>
          </w:rPr>
          <w:tab/>
        </w:r>
        <w:r>
          <w:rPr>
            <w:noProof/>
            <w:webHidden/>
          </w:rPr>
          <w:fldChar w:fldCharType="begin"/>
        </w:r>
        <w:r>
          <w:rPr>
            <w:noProof/>
            <w:webHidden/>
          </w:rPr>
          <w:instrText xml:space="preserve"> PAGEREF _Toc459123387 \h </w:instrText>
        </w:r>
        <w:r>
          <w:rPr>
            <w:noProof/>
            <w:webHidden/>
          </w:rPr>
        </w:r>
        <w:r>
          <w:rPr>
            <w:noProof/>
            <w:webHidden/>
          </w:rPr>
          <w:fldChar w:fldCharType="separate"/>
        </w:r>
        <w:r>
          <w:rPr>
            <w:noProof/>
            <w:webHidden/>
          </w:rPr>
          <w:t>40</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88" w:history="1">
        <w:r w:rsidRPr="00461DD4">
          <w:rPr>
            <w:rStyle w:val="Hyperlink"/>
            <w:noProof/>
            <w:lang/>
          </w:rPr>
          <w:t>Позиционирање слике</w:t>
        </w:r>
        <w:r>
          <w:rPr>
            <w:noProof/>
            <w:webHidden/>
          </w:rPr>
          <w:tab/>
        </w:r>
        <w:r>
          <w:rPr>
            <w:noProof/>
            <w:webHidden/>
          </w:rPr>
          <w:fldChar w:fldCharType="begin"/>
        </w:r>
        <w:r>
          <w:rPr>
            <w:noProof/>
            <w:webHidden/>
          </w:rPr>
          <w:instrText xml:space="preserve"> PAGEREF _Toc459123388 \h </w:instrText>
        </w:r>
        <w:r>
          <w:rPr>
            <w:noProof/>
            <w:webHidden/>
          </w:rPr>
        </w:r>
        <w:r>
          <w:rPr>
            <w:noProof/>
            <w:webHidden/>
          </w:rPr>
          <w:fldChar w:fldCharType="separate"/>
        </w:r>
        <w:r>
          <w:rPr>
            <w:noProof/>
            <w:webHidden/>
          </w:rPr>
          <w:t>40</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89" w:history="1">
        <w:r w:rsidRPr="00461DD4">
          <w:rPr>
            <w:rStyle w:val="Hyperlink"/>
            <w:noProof/>
            <w:lang/>
          </w:rPr>
          <w:t>Назив и нумерација слике</w:t>
        </w:r>
        <w:r>
          <w:rPr>
            <w:noProof/>
            <w:webHidden/>
          </w:rPr>
          <w:tab/>
        </w:r>
        <w:r>
          <w:rPr>
            <w:noProof/>
            <w:webHidden/>
          </w:rPr>
          <w:fldChar w:fldCharType="begin"/>
        </w:r>
        <w:r>
          <w:rPr>
            <w:noProof/>
            <w:webHidden/>
          </w:rPr>
          <w:instrText xml:space="preserve"> PAGEREF _Toc459123389 \h </w:instrText>
        </w:r>
        <w:r>
          <w:rPr>
            <w:noProof/>
            <w:webHidden/>
          </w:rPr>
        </w:r>
        <w:r>
          <w:rPr>
            <w:noProof/>
            <w:webHidden/>
          </w:rPr>
          <w:fldChar w:fldCharType="separate"/>
        </w:r>
        <w:r>
          <w:rPr>
            <w:noProof/>
            <w:webHidden/>
          </w:rPr>
          <w:t>41</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90" w:history="1">
        <w:r w:rsidRPr="00461DD4">
          <w:rPr>
            <w:rStyle w:val="Hyperlink"/>
            <w:noProof/>
            <w:lang/>
          </w:rPr>
          <w:t>Табеле</w:t>
        </w:r>
        <w:r>
          <w:rPr>
            <w:noProof/>
            <w:webHidden/>
          </w:rPr>
          <w:tab/>
        </w:r>
        <w:r>
          <w:rPr>
            <w:noProof/>
            <w:webHidden/>
          </w:rPr>
          <w:fldChar w:fldCharType="begin"/>
        </w:r>
        <w:r>
          <w:rPr>
            <w:noProof/>
            <w:webHidden/>
          </w:rPr>
          <w:instrText xml:space="preserve"> PAGEREF _Toc459123390 \h </w:instrText>
        </w:r>
        <w:r>
          <w:rPr>
            <w:noProof/>
            <w:webHidden/>
          </w:rPr>
        </w:r>
        <w:r>
          <w:rPr>
            <w:noProof/>
            <w:webHidden/>
          </w:rPr>
          <w:fldChar w:fldCharType="separate"/>
        </w:r>
        <w:r>
          <w:rPr>
            <w:noProof/>
            <w:webHidden/>
          </w:rPr>
          <w:t>41</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91" w:history="1">
        <w:r w:rsidRPr="00461DD4">
          <w:rPr>
            <w:rStyle w:val="Hyperlink"/>
            <w:noProof/>
            <w:lang/>
          </w:rPr>
          <w:t>Позиционирање и изглед табеле</w:t>
        </w:r>
        <w:r>
          <w:rPr>
            <w:noProof/>
            <w:webHidden/>
          </w:rPr>
          <w:tab/>
        </w:r>
        <w:r>
          <w:rPr>
            <w:noProof/>
            <w:webHidden/>
          </w:rPr>
          <w:fldChar w:fldCharType="begin"/>
        </w:r>
        <w:r>
          <w:rPr>
            <w:noProof/>
            <w:webHidden/>
          </w:rPr>
          <w:instrText xml:space="preserve"> PAGEREF _Toc459123391 \h </w:instrText>
        </w:r>
        <w:r>
          <w:rPr>
            <w:noProof/>
            <w:webHidden/>
          </w:rPr>
        </w:r>
        <w:r>
          <w:rPr>
            <w:noProof/>
            <w:webHidden/>
          </w:rPr>
          <w:fldChar w:fldCharType="separate"/>
        </w:r>
        <w:r>
          <w:rPr>
            <w:noProof/>
            <w:webHidden/>
          </w:rPr>
          <w:t>41</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92" w:history="1">
        <w:r w:rsidRPr="00461DD4">
          <w:rPr>
            <w:rStyle w:val="Hyperlink"/>
            <w:noProof/>
            <w:lang/>
          </w:rPr>
          <w:t>Назив и нумерација табеле</w:t>
        </w:r>
        <w:r>
          <w:rPr>
            <w:noProof/>
            <w:webHidden/>
          </w:rPr>
          <w:tab/>
        </w:r>
        <w:r>
          <w:rPr>
            <w:noProof/>
            <w:webHidden/>
          </w:rPr>
          <w:fldChar w:fldCharType="begin"/>
        </w:r>
        <w:r>
          <w:rPr>
            <w:noProof/>
            <w:webHidden/>
          </w:rPr>
          <w:instrText xml:space="preserve"> PAGEREF _Toc459123392 \h </w:instrText>
        </w:r>
        <w:r>
          <w:rPr>
            <w:noProof/>
            <w:webHidden/>
          </w:rPr>
        </w:r>
        <w:r>
          <w:rPr>
            <w:noProof/>
            <w:webHidden/>
          </w:rPr>
          <w:fldChar w:fldCharType="separate"/>
        </w:r>
        <w:r>
          <w:rPr>
            <w:noProof/>
            <w:webHidden/>
          </w:rPr>
          <w:t>41</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93" w:history="1">
        <w:r w:rsidRPr="00461DD4">
          <w:rPr>
            <w:rStyle w:val="Hyperlink"/>
            <w:noProof/>
            <w:lang/>
          </w:rPr>
          <w:t>Једначине</w:t>
        </w:r>
        <w:r>
          <w:rPr>
            <w:noProof/>
            <w:webHidden/>
          </w:rPr>
          <w:tab/>
        </w:r>
        <w:r>
          <w:rPr>
            <w:noProof/>
            <w:webHidden/>
          </w:rPr>
          <w:fldChar w:fldCharType="begin"/>
        </w:r>
        <w:r>
          <w:rPr>
            <w:noProof/>
            <w:webHidden/>
          </w:rPr>
          <w:instrText xml:space="preserve"> PAGEREF _Toc459123393 \h </w:instrText>
        </w:r>
        <w:r>
          <w:rPr>
            <w:noProof/>
            <w:webHidden/>
          </w:rPr>
        </w:r>
        <w:r>
          <w:rPr>
            <w:noProof/>
            <w:webHidden/>
          </w:rPr>
          <w:fldChar w:fldCharType="separate"/>
        </w:r>
        <w:r>
          <w:rPr>
            <w:noProof/>
            <w:webHidden/>
          </w:rPr>
          <w:t>41</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94" w:history="1">
        <w:r w:rsidRPr="00461DD4">
          <w:rPr>
            <w:rStyle w:val="Hyperlink"/>
            <w:noProof/>
            <w:lang/>
          </w:rPr>
          <w:t>Набрајање</w:t>
        </w:r>
        <w:r>
          <w:rPr>
            <w:noProof/>
            <w:webHidden/>
          </w:rPr>
          <w:tab/>
        </w:r>
        <w:r>
          <w:rPr>
            <w:noProof/>
            <w:webHidden/>
          </w:rPr>
          <w:fldChar w:fldCharType="begin"/>
        </w:r>
        <w:r>
          <w:rPr>
            <w:noProof/>
            <w:webHidden/>
          </w:rPr>
          <w:instrText xml:space="preserve"> PAGEREF _Toc459123394 \h </w:instrText>
        </w:r>
        <w:r>
          <w:rPr>
            <w:noProof/>
            <w:webHidden/>
          </w:rPr>
        </w:r>
        <w:r>
          <w:rPr>
            <w:noProof/>
            <w:webHidden/>
          </w:rPr>
          <w:fldChar w:fldCharType="separate"/>
        </w:r>
        <w:r>
          <w:rPr>
            <w:noProof/>
            <w:webHidden/>
          </w:rPr>
          <w:t>42</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95" w:history="1">
        <w:r w:rsidRPr="00461DD4">
          <w:rPr>
            <w:rStyle w:val="Hyperlink"/>
            <w:noProof/>
            <w:lang/>
          </w:rPr>
          <w:t>Садржај</w:t>
        </w:r>
        <w:r>
          <w:rPr>
            <w:noProof/>
            <w:webHidden/>
          </w:rPr>
          <w:tab/>
        </w:r>
        <w:r>
          <w:rPr>
            <w:noProof/>
            <w:webHidden/>
          </w:rPr>
          <w:fldChar w:fldCharType="begin"/>
        </w:r>
        <w:r>
          <w:rPr>
            <w:noProof/>
            <w:webHidden/>
          </w:rPr>
          <w:instrText xml:space="preserve"> PAGEREF _Toc459123395 \h </w:instrText>
        </w:r>
        <w:r>
          <w:rPr>
            <w:noProof/>
            <w:webHidden/>
          </w:rPr>
        </w:r>
        <w:r>
          <w:rPr>
            <w:noProof/>
            <w:webHidden/>
          </w:rPr>
          <w:fldChar w:fldCharType="separate"/>
        </w:r>
        <w:r>
          <w:rPr>
            <w:noProof/>
            <w:webHidden/>
          </w:rPr>
          <w:t>46</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96" w:history="1">
        <w:r w:rsidRPr="00461DD4">
          <w:rPr>
            <w:rStyle w:val="Hyperlink"/>
            <w:noProof/>
            <w:lang/>
          </w:rPr>
          <w:t>Списак литературе</w:t>
        </w:r>
        <w:r>
          <w:rPr>
            <w:noProof/>
            <w:webHidden/>
          </w:rPr>
          <w:tab/>
        </w:r>
        <w:r>
          <w:rPr>
            <w:noProof/>
            <w:webHidden/>
          </w:rPr>
          <w:fldChar w:fldCharType="begin"/>
        </w:r>
        <w:r>
          <w:rPr>
            <w:noProof/>
            <w:webHidden/>
          </w:rPr>
          <w:instrText xml:space="preserve"> PAGEREF _Toc459123396 \h </w:instrText>
        </w:r>
        <w:r>
          <w:rPr>
            <w:noProof/>
            <w:webHidden/>
          </w:rPr>
        </w:r>
        <w:r>
          <w:rPr>
            <w:noProof/>
            <w:webHidden/>
          </w:rPr>
          <w:fldChar w:fldCharType="separate"/>
        </w:r>
        <w:r>
          <w:rPr>
            <w:noProof/>
            <w:webHidden/>
          </w:rPr>
          <w:t>47</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97" w:history="1">
        <w:r w:rsidRPr="00461DD4">
          <w:rPr>
            <w:rStyle w:val="Hyperlink"/>
            <w:noProof/>
            <w:lang/>
          </w:rPr>
          <w:t>Форматирање наслова за садржај, списак литературе (скраћеница, слика, табела)</w:t>
        </w:r>
        <w:r>
          <w:rPr>
            <w:noProof/>
            <w:webHidden/>
          </w:rPr>
          <w:tab/>
        </w:r>
        <w:r>
          <w:rPr>
            <w:noProof/>
            <w:webHidden/>
          </w:rPr>
          <w:fldChar w:fldCharType="begin"/>
        </w:r>
        <w:r>
          <w:rPr>
            <w:noProof/>
            <w:webHidden/>
          </w:rPr>
          <w:instrText xml:space="preserve"> PAGEREF _Toc459123397 \h </w:instrText>
        </w:r>
        <w:r>
          <w:rPr>
            <w:noProof/>
            <w:webHidden/>
          </w:rPr>
        </w:r>
        <w:r>
          <w:rPr>
            <w:noProof/>
            <w:webHidden/>
          </w:rPr>
          <w:fldChar w:fldCharType="separate"/>
        </w:r>
        <w:r>
          <w:rPr>
            <w:noProof/>
            <w:webHidden/>
          </w:rPr>
          <w:t>47</w:t>
        </w:r>
        <w:r>
          <w:rPr>
            <w:noProof/>
            <w:webHidden/>
          </w:rPr>
          <w:fldChar w:fldCharType="end"/>
        </w:r>
      </w:hyperlink>
    </w:p>
    <w:p w:rsidR="000D1317" w:rsidRDefault="000D1317">
      <w:pPr>
        <w:pStyle w:val="TOC2"/>
        <w:tabs>
          <w:tab w:val="right" w:leader="dot" w:pos="9628"/>
        </w:tabs>
        <w:rPr>
          <w:rFonts w:asciiTheme="minorHAnsi" w:eastAsiaTheme="minorEastAsia" w:hAnsiTheme="minorHAnsi" w:cstheme="minorBidi"/>
          <w:smallCaps w:val="0"/>
          <w:noProof/>
          <w:sz w:val="22"/>
          <w:szCs w:val="22"/>
          <w:lang w:val="en-US"/>
        </w:rPr>
      </w:pPr>
      <w:hyperlink w:anchor="_Toc459123398" w:history="1">
        <w:r w:rsidRPr="00461DD4">
          <w:rPr>
            <w:rStyle w:val="Hyperlink"/>
            <w:noProof/>
            <w:lang/>
          </w:rPr>
          <w:t>Наслови хијерархијски уређених целина у прилозима централном тексту тезе</w:t>
        </w:r>
        <w:r>
          <w:rPr>
            <w:noProof/>
            <w:webHidden/>
          </w:rPr>
          <w:tab/>
        </w:r>
        <w:r>
          <w:rPr>
            <w:noProof/>
            <w:webHidden/>
          </w:rPr>
          <w:fldChar w:fldCharType="begin"/>
        </w:r>
        <w:r>
          <w:rPr>
            <w:noProof/>
            <w:webHidden/>
          </w:rPr>
          <w:instrText xml:space="preserve"> PAGEREF _Toc459123398 \h </w:instrText>
        </w:r>
        <w:r>
          <w:rPr>
            <w:noProof/>
            <w:webHidden/>
          </w:rPr>
        </w:r>
        <w:r>
          <w:rPr>
            <w:noProof/>
            <w:webHidden/>
          </w:rPr>
          <w:fldChar w:fldCharType="separate"/>
        </w:r>
        <w:r>
          <w:rPr>
            <w:noProof/>
            <w:webHidden/>
          </w:rPr>
          <w:t>48</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399" w:history="1">
        <w:r w:rsidRPr="00461DD4">
          <w:rPr>
            <w:rStyle w:val="Hyperlink"/>
            <w:noProof/>
            <w:lang/>
          </w:rPr>
          <w:t>Први ниво наслова у прилозима</w:t>
        </w:r>
        <w:r>
          <w:rPr>
            <w:noProof/>
            <w:webHidden/>
          </w:rPr>
          <w:tab/>
        </w:r>
        <w:r>
          <w:rPr>
            <w:noProof/>
            <w:webHidden/>
          </w:rPr>
          <w:fldChar w:fldCharType="begin"/>
        </w:r>
        <w:r>
          <w:rPr>
            <w:noProof/>
            <w:webHidden/>
          </w:rPr>
          <w:instrText xml:space="preserve"> PAGEREF _Toc459123399 \h </w:instrText>
        </w:r>
        <w:r>
          <w:rPr>
            <w:noProof/>
            <w:webHidden/>
          </w:rPr>
        </w:r>
        <w:r>
          <w:rPr>
            <w:noProof/>
            <w:webHidden/>
          </w:rPr>
          <w:fldChar w:fldCharType="separate"/>
        </w:r>
        <w:r>
          <w:rPr>
            <w:noProof/>
            <w:webHidden/>
          </w:rPr>
          <w:t>48</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400" w:history="1">
        <w:r w:rsidRPr="00461DD4">
          <w:rPr>
            <w:rStyle w:val="Hyperlink"/>
            <w:noProof/>
            <w:lang/>
          </w:rPr>
          <w:t>Други ниво наслова у прилозима</w:t>
        </w:r>
        <w:r>
          <w:rPr>
            <w:noProof/>
            <w:webHidden/>
          </w:rPr>
          <w:tab/>
        </w:r>
        <w:r>
          <w:rPr>
            <w:noProof/>
            <w:webHidden/>
          </w:rPr>
          <w:fldChar w:fldCharType="begin"/>
        </w:r>
        <w:r>
          <w:rPr>
            <w:noProof/>
            <w:webHidden/>
          </w:rPr>
          <w:instrText xml:space="preserve"> PAGEREF _Toc459123400 \h </w:instrText>
        </w:r>
        <w:r>
          <w:rPr>
            <w:noProof/>
            <w:webHidden/>
          </w:rPr>
        </w:r>
        <w:r>
          <w:rPr>
            <w:noProof/>
            <w:webHidden/>
          </w:rPr>
          <w:fldChar w:fldCharType="separate"/>
        </w:r>
        <w:r>
          <w:rPr>
            <w:noProof/>
            <w:webHidden/>
          </w:rPr>
          <w:t>48</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401" w:history="1">
        <w:r w:rsidRPr="00461DD4">
          <w:rPr>
            <w:rStyle w:val="Hyperlink"/>
            <w:noProof/>
            <w:lang/>
          </w:rPr>
          <w:t>Трећи ниво наслова у прилозима</w:t>
        </w:r>
        <w:r>
          <w:rPr>
            <w:noProof/>
            <w:webHidden/>
          </w:rPr>
          <w:tab/>
        </w:r>
        <w:r>
          <w:rPr>
            <w:noProof/>
            <w:webHidden/>
          </w:rPr>
          <w:fldChar w:fldCharType="begin"/>
        </w:r>
        <w:r>
          <w:rPr>
            <w:noProof/>
            <w:webHidden/>
          </w:rPr>
          <w:instrText xml:space="preserve"> PAGEREF _Toc459123401 \h </w:instrText>
        </w:r>
        <w:r>
          <w:rPr>
            <w:noProof/>
            <w:webHidden/>
          </w:rPr>
        </w:r>
        <w:r>
          <w:rPr>
            <w:noProof/>
            <w:webHidden/>
          </w:rPr>
          <w:fldChar w:fldCharType="separate"/>
        </w:r>
        <w:r>
          <w:rPr>
            <w:noProof/>
            <w:webHidden/>
          </w:rPr>
          <w:t>49</w:t>
        </w:r>
        <w:r>
          <w:rPr>
            <w:noProof/>
            <w:webHidden/>
          </w:rPr>
          <w:fldChar w:fldCharType="end"/>
        </w:r>
      </w:hyperlink>
    </w:p>
    <w:p w:rsidR="000D1317" w:rsidRDefault="000D1317">
      <w:pPr>
        <w:pStyle w:val="TOC3"/>
        <w:rPr>
          <w:rFonts w:asciiTheme="minorHAnsi" w:eastAsiaTheme="minorEastAsia" w:hAnsiTheme="minorHAnsi" w:cstheme="minorBidi"/>
          <w:i w:val="0"/>
          <w:iCs w:val="0"/>
          <w:noProof/>
          <w:sz w:val="22"/>
          <w:szCs w:val="22"/>
          <w:lang w:val="en-US"/>
        </w:rPr>
      </w:pPr>
      <w:hyperlink w:anchor="_Toc459123402" w:history="1">
        <w:r w:rsidRPr="00461DD4">
          <w:rPr>
            <w:rStyle w:val="Hyperlink"/>
            <w:noProof/>
            <w:lang/>
          </w:rPr>
          <w:t>Четврти ниво наслова у прилозима</w:t>
        </w:r>
        <w:r>
          <w:rPr>
            <w:noProof/>
            <w:webHidden/>
          </w:rPr>
          <w:tab/>
        </w:r>
        <w:r>
          <w:rPr>
            <w:noProof/>
            <w:webHidden/>
          </w:rPr>
          <w:fldChar w:fldCharType="begin"/>
        </w:r>
        <w:r>
          <w:rPr>
            <w:noProof/>
            <w:webHidden/>
          </w:rPr>
          <w:instrText xml:space="preserve"> PAGEREF _Toc459123402 \h </w:instrText>
        </w:r>
        <w:r>
          <w:rPr>
            <w:noProof/>
            <w:webHidden/>
          </w:rPr>
        </w:r>
        <w:r>
          <w:rPr>
            <w:noProof/>
            <w:webHidden/>
          </w:rPr>
          <w:fldChar w:fldCharType="separate"/>
        </w:r>
        <w:r>
          <w:rPr>
            <w:noProof/>
            <w:webHidden/>
          </w:rPr>
          <w:t>49</w:t>
        </w:r>
        <w:r>
          <w:rPr>
            <w:noProof/>
            <w:webHidden/>
          </w:rPr>
          <w:fldChar w:fldCharType="end"/>
        </w:r>
      </w:hyperlink>
    </w:p>
    <w:p w:rsidR="00F27830" w:rsidRPr="00065B24" w:rsidRDefault="006E75E3" w:rsidP="00D55486">
      <w:pPr>
        <w:pStyle w:val="TOC3"/>
        <w:rPr>
          <w:lang/>
        </w:rPr>
      </w:pPr>
      <w:r w:rsidRPr="00065B24">
        <w:rPr>
          <w:lang/>
        </w:rPr>
        <w:fldChar w:fldCharType="end"/>
      </w:r>
    </w:p>
    <w:p w:rsidR="00F27830" w:rsidRPr="00065B24" w:rsidRDefault="00F27830" w:rsidP="00D55486">
      <w:pPr>
        <w:pStyle w:val="Inivonaslova-Poglavlje"/>
        <w:rPr>
          <w:lang/>
        </w:rPr>
      </w:pPr>
      <w:bookmarkStart w:id="1" w:name="_Toc254342941"/>
      <w:bookmarkStart w:id="2" w:name="_Toc459123325"/>
      <w:r w:rsidRPr="00065B24">
        <w:rPr>
          <w:lang/>
        </w:rPr>
        <w:lastRenderedPageBreak/>
        <w:t>Увод</w:t>
      </w:r>
      <w:bookmarkEnd w:id="2"/>
      <w:r w:rsidRPr="00065B24">
        <w:rPr>
          <w:lang/>
        </w:rPr>
        <w:t xml:space="preserve"> </w:t>
      </w:r>
    </w:p>
    <w:p w:rsidR="00091B8C" w:rsidRPr="00065B24" w:rsidRDefault="003F753A" w:rsidP="003F753A">
      <w:pPr>
        <w:pStyle w:val="Osnovnitekst"/>
        <w:rPr>
          <w:lang/>
        </w:rPr>
      </w:pPr>
      <w:r w:rsidRPr="00065B24">
        <w:rPr>
          <w:lang/>
        </w:rPr>
        <w:t>Тема овог рада је самостална израда софтверске апликације чија је сврха да кориснику омогући дефинисање прои</w:t>
      </w:r>
      <w:r w:rsidR="0092556D" w:rsidRPr="00065B24">
        <w:rPr>
          <w:lang/>
        </w:rPr>
        <w:t>з</w:t>
      </w:r>
      <w:r w:rsidRPr="00065B24">
        <w:rPr>
          <w:lang/>
        </w:rPr>
        <w:t xml:space="preserve">вољног рачунарског </w:t>
      </w:r>
      <w:r w:rsidR="0092556D" w:rsidRPr="00065B24">
        <w:rPr>
          <w:lang/>
        </w:rPr>
        <w:t>система за који онда добија прев</w:t>
      </w:r>
      <w:r w:rsidRPr="00065B24">
        <w:rPr>
          <w:lang/>
        </w:rPr>
        <w:t xml:space="preserve">одилац и симулатор. </w:t>
      </w:r>
    </w:p>
    <w:p w:rsidR="00091B8C" w:rsidRPr="00065B24" w:rsidRDefault="00091B8C" w:rsidP="003F753A">
      <w:pPr>
        <w:pStyle w:val="Osnovnitekst"/>
        <w:rPr>
          <w:lang/>
        </w:rPr>
      </w:pPr>
      <w:r w:rsidRPr="00065B24">
        <w:rPr>
          <w:lang/>
        </w:rPr>
        <w:t xml:space="preserve">У поглављу </w:t>
      </w:r>
      <w:r w:rsidR="000D1317">
        <w:rPr>
          <w:lang/>
        </w:rPr>
        <w:fldChar w:fldCharType="begin"/>
      </w:r>
      <w:r w:rsidR="000D1317">
        <w:rPr>
          <w:lang/>
        </w:rPr>
        <w:instrText xml:space="preserve"> REF _Ref459123404 \r \h </w:instrText>
      </w:r>
      <w:r w:rsidR="000D1317">
        <w:rPr>
          <w:lang/>
        </w:rPr>
      </w:r>
      <w:r w:rsidR="000D1317">
        <w:rPr>
          <w:lang/>
        </w:rPr>
        <w:fldChar w:fldCharType="separate"/>
      </w:r>
      <w:r w:rsidR="000D1317">
        <w:rPr>
          <w:lang/>
        </w:rPr>
        <w:t>2</w:t>
      </w:r>
      <w:r w:rsidR="000D1317">
        <w:rPr>
          <w:lang/>
        </w:rPr>
        <w:fldChar w:fldCharType="end"/>
      </w:r>
      <w:r w:rsidR="000D1317">
        <w:rPr>
          <w:lang w:val="en-US"/>
        </w:rPr>
        <w:t xml:space="preserve"> </w:t>
      </w:r>
      <w:r w:rsidRPr="00065B24">
        <w:rPr>
          <w:lang/>
        </w:rPr>
        <w:t xml:space="preserve">је дат кратак теоријски осврт </w:t>
      </w:r>
      <w:r w:rsidR="0092556D" w:rsidRPr="00065B24">
        <w:rPr>
          <w:lang/>
        </w:rPr>
        <w:t xml:space="preserve"> на основне елементе теме рада. Дате су кратке дефиниције и теоријска објашњења појмова </w:t>
      </w:r>
      <w:r w:rsidR="0092556D" w:rsidRPr="00065B24">
        <w:rPr>
          <w:i/>
          <w:lang/>
        </w:rPr>
        <w:t>преводилац</w:t>
      </w:r>
      <w:r w:rsidR="0092556D" w:rsidRPr="00065B24">
        <w:rPr>
          <w:lang/>
        </w:rPr>
        <w:t xml:space="preserve"> и </w:t>
      </w:r>
      <w:r w:rsidR="0092556D" w:rsidRPr="00065B24">
        <w:rPr>
          <w:i/>
          <w:lang/>
        </w:rPr>
        <w:t>симулатор</w:t>
      </w:r>
      <w:r w:rsidR="0092556D" w:rsidRPr="00065B24">
        <w:rPr>
          <w:lang/>
        </w:rPr>
        <w:t>.</w:t>
      </w:r>
    </w:p>
    <w:p w:rsidR="00091B8C" w:rsidRPr="00065B24" w:rsidRDefault="00091B8C" w:rsidP="00091B8C">
      <w:pPr>
        <w:pStyle w:val="Osnovnitekst"/>
        <w:rPr>
          <w:lang/>
        </w:rPr>
      </w:pPr>
      <w:r w:rsidRPr="00065B24">
        <w:rPr>
          <w:lang/>
        </w:rPr>
        <w:t>У области преводилаца постоје бројна, већ развијена решења. Исто важи и за област симулатора. Међутим, оно</w:t>
      </w:r>
      <w:r w:rsidR="00D84D75" w:rsidRPr="00065B24">
        <w:rPr>
          <w:lang/>
        </w:rPr>
        <w:t xml:space="preserve"> што ово решење издваја од осталих јесте могућност да кориник сам дефинише целокупан систем, као и да на различите начине прати извршавање кода на свом систему. Детаљнији преглед постојећих решења и разлике реализованог решења у односу на постојећа дати су у поглављу</w:t>
      </w:r>
      <w:r w:rsidR="000D1317">
        <w:rPr>
          <w:lang w:val="en-US"/>
        </w:rPr>
        <w:t xml:space="preserve"> </w:t>
      </w:r>
      <w:r w:rsidR="000D1317">
        <w:rPr>
          <w:lang w:val="en-US"/>
        </w:rPr>
        <w:fldChar w:fldCharType="begin"/>
      </w:r>
      <w:r w:rsidR="000D1317">
        <w:rPr>
          <w:lang w:val="en-US"/>
        </w:rPr>
        <w:instrText xml:space="preserve"> REF _Ref459123405 \r \h </w:instrText>
      </w:r>
      <w:r w:rsidR="000D1317">
        <w:rPr>
          <w:lang w:val="en-US"/>
        </w:rPr>
      </w:r>
      <w:r w:rsidR="000D1317">
        <w:rPr>
          <w:lang w:val="en-US"/>
        </w:rPr>
        <w:fldChar w:fldCharType="separate"/>
      </w:r>
      <w:r w:rsidR="000D1317">
        <w:rPr>
          <w:lang w:val="en-US"/>
        </w:rPr>
        <w:t>3</w:t>
      </w:r>
      <w:r w:rsidR="000D1317">
        <w:rPr>
          <w:lang w:val="en-US"/>
        </w:rPr>
        <w:fldChar w:fldCharType="end"/>
      </w:r>
      <w:r w:rsidR="00D84D75" w:rsidRPr="00065B24">
        <w:rPr>
          <w:lang/>
        </w:rPr>
        <w:t>.</w:t>
      </w:r>
    </w:p>
    <w:p w:rsidR="00F27830" w:rsidRPr="00065B24" w:rsidRDefault="002213AC" w:rsidP="00D84D75">
      <w:pPr>
        <w:pStyle w:val="Osnovnitekst"/>
        <w:rPr>
          <w:lang/>
        </w:rPr>
      </w:pPr>
      <w:r w:rsidRPr="00065B24">
        <w:rPr>
          <w:lang/>
        </w:rPr>
        <w:t>Сам рад представља надоградњу</w:t>
      </w:r>
      <w:r w:rsidR="003F753A" w:rsidRPr="00065B24">
        <w:rPr>
          <w:lang/>
        </w:rPr>
        <w:t xml:space="preserve"> дипломског рада</w:t>
      </w:r>
      <w:r w:rsidR="009A0272" w:rsidRPr="00065B24">
        <w:rPr>
          <w:lang/>
        </w:rPr>
        <w:t xml:space="preserve"> </w:t>
      </w:r>
      <w:r w:rsidR="009A0272" w:rsidRPr="00065B24">
        <w:rPr>
          <w:color w:val="FF0000"/>
          <w:lang/>
        </w:rPr>
        <w:t>!Наслов рада!</w:t>
      </w:r>
      <w:r w:rsidR="003F753A" w:rsidRPr="00065B24">
        <w:rPr>
          <w:lang/>
        </w:rPr>
        <w:t xml:space="preserve"> који је кориснику омогућавао да дефинише само архитектуру рачунара. Апликација која је предмет и циљ овог рада омогућава кориснику да, поред архитектуре рачунара</w:t>
      </w:r>
      <w:r w:rsidRPr="00065B24">
        <w:rPr>
          <w:lang/>
        </w:rPr>
        <w:t>,</w:t>
      </w:r>
      <w:r w:rsidR="003F753A" w:rsidRPr="00065B24">
        <w:rPr>
          <w:lang/>
        </w:rPr>
        <w:t xml:space="preserve"> дефинише и архитектуре осталих рачунарских компоненти, начине на који компоненте међусобно интерагују, као и изглед сваке од компоненти. Након што то уради, корисник добија преводилац за језик дефинисане архитектуре рачунара и симулатор на коме може да покреће програмски код. </w:t>
      </w:r>
      <w:r w:rsidR="000B6E1E" w:rsidRPr="00065B24">
        <w:rPr>
          <w:lang/>
        </w:rPr>
        <w:t>Приликом покретања кода, корисник може да прати стања свих компоненти система, да прати вредности сигнала и магистрала које повезују компоненте, да дефинише фреквенцију рада система итд.</w:t>
      </w:r>
      <w:r w:rsidR="00D84D75" w:rsidRPr="00065B24">
        <w:rPr>
          <w:lang/>
        </w:rPr>
        <w:t xml:space="preserve"> Детаљан преглед свих </w:t>
      </w:r>
      <w:r w:rsidRPr="00065B24">
        <w:rPr>
          <w:lang/>
        </w:rPr>
        <w:t>корисничких функционалности заједно са корисничким упуством дат је у поглављу</w:t>
      </w:r>
      <w:r w:rsidR="000D1317">
        <w:rPr>
          <w:lang w:val="en-US"/>
        </w:rPr>
        <w:t xml:space="preserve"> </w:t>
      </w:r>
      <w:r w:rsidR="000D1317">
        <w:rPr>
          <w:lang w:val="en-US"/>
        </w:rPr>
        <w:fldChar w:fldCharType="begin"/>
      </w:r>
      <w:r w:rsidR="000D1317">
        <w:rPr>
          <w:lang w:val="en-US"/>
        </w:rPr>
        <w:instrText xml:space="preserve"> REF _Ref459123406 \r \h </w:instrText>
      </w:r>
      <w:r w:rsidR="000D1317">
        <w:rPr>
          <w:lang w:val="en-US"/>
        </w:rPr>
      </w:r>
      <w:r w:rsidR="000D1317">
        <w:rPr>
          <w:lang w:val="en-US"/>
        </w:rPr>
        <w:fldChar w:fldCharType="separate"/>
      </w:r>
      <w:r w:rsidR="000D1317">
        <w:rPr>
          <w:lang w:val="en-US"/>
        </w:rPr>
        <w:t>4</w:t>
      </w:r>
      <w:r w:rsidR="000D1317">
        <w:rPr>
          <w:lang w:val="en-US"/>
        </w:rPr>
        <w:fldChar w:fldCharType="end"/>
      </w:r>
      <w:r w:rsidRPr="00065B24">
        <w:rPr>
          <w:lang/>
        </w:rPr>
        <w:t>.</w:t>
      </w:r>
    </w:p>
    <w:p w:rsidR="00140C29" w:rsidRPr="00065B24" w:rsidRDefault="009A0272" w:rsidP="00140C29">
      <w:pPr>
        <w:pStyle w:val="Osnovnitekst"/>
        <w:rPr>
          <w:lang/>
        </w:rPr>
      </w:pPr>
      <w:r w:rsidRPr="00065B24">
        <w:rPr>
          <w:lang/>
        </w:rPr>
        <w:t xml:space="preserve">Основна намена апликације је едукативна и експериментална. У едукативном смислу, апликација је намењена наставницима како би лакше пренели знање студентима везано за неку конкретну архитектуру рачунарског система, као и како би омогућили студентима лакше разумевање теоријских основа рачунарских система. Такође, едукативна сврха апликације је и обучавање студената за пројектовање рачунарских система. У експерименталном смислу, апликација се може примењивати за тестирање нових идеја у пројектовању рачунарских система, пре него што се она хардверски реализују, како би се одмах виделе основне предности и мане идеја. </w:t>
      </w:r>
      <w:r w:rsidR="00140C29" w:rsidRPr="00065B24">
        <w:rPr>
          <w:lang/>
        </w:rPr>
        <w:t xml:space="preserve">О овој теми биће више речи у поглављу </w:t>
      </w:r>
      <w:r w:rsidR="00140C29" w:rsidRPr="000D1317">
        <w:rPr>
          <w:color w:val="FF0000"/>
          <w:lang/>
        </w:rPr>
        <w:t>5</w:t>
      </w:r>
      <w:r w:rsidR="00140C29" w:rsidRPr="00065B24">
        <w:rPr>
          <w:lang/>
        </w:rPr>
        <w:t>.</w:t>
      </w:r>
    </w:p>
    <w:p w:rsidR="009A0272" w:rsidRPr="00065B24" w:rsidRDefault="002213AC" w:rsidP="009A0272">
      <w:pPr>
        <w:pStyle w:val="Osnovnitekst"/>
        <w:rPr>
          <w:color w:val="FF0000"/>
          <w:lang/>
        </w:rPr>
      </w:pPr>
      <w:r w:rsidRPr="00065B24">
        <w:rPr>
          <w:lang/>
        </w:rPr>
        <w:t xml:space="preserve">Апликација је реализована коришћењем програмског језика Ц# (енг. </w:t>
      </w:r>
      <w:r w:rsidRPr="00065B24">
        <w:rPr>
          <w:i/>
          <w:lang/>
        </w:rPr>
        <w:t>С#</w:t>
      </w:r>
      <w:r w:rsidRPr="00065B24">
        <w:rPr>
          <w:lang/>
        </w:rPr>
        <w:t xml:space="preserve">), радног оквира </w:t>
      </w:r>
      <w:r w:rsidRPr="00065B24">
        <w:rPr>
          <w:i/>
          <w:lang/>
        </w:rPr>
        <w:t>.NET 4.5</w:t>
      </w:r>
      <w:r w:rsidRPr="00065B24">
        <w:rPr>
          <w:lang/>
        </w:rPr>
        <w:t xml:space="preserve"> компаније Мајкрософт (енг. </w:t>
      </w:r>
      <w:r w:rsidRPr="00065B24">
        <w:rPr>
          <w:i/>
          <w:lang/>
        </w:rPr>
        <w:t>Microsoft</w:t>
      </w:r>
      <w:r w:rsidRPr="00065B24">
        <w:rPr>
          <w:lang/>
        </w:rPr>
        <w:t xml:space="preserve">). </w:t>
      </w:r>
      <w:r w:rsidR="009A0272" w:rsidRPr="00065B24">
        <w:rPr>
          <w:lang/>
        </w:rPr>
        <w:t xml:space="preserve">За реализацију графичког интерфејса коришћено је окружење </w:t>
      </w:r>
      <w:r w:rsidR="009A0272" w:rsidRPr="00065B24">
        <w:rPr>
          <w:i/>
          <w:lang/>
        </w:rPr>
        <w:t xml:space="preserve">Windows forms. </w:t>
      </w:r>
      <w:r w:rsidR="009A0272" w:rsidRPr="00065B24">
        <w:rPr>
          <w:lang/>
        </w:rPr>
        <w:t xml:space="preserve">За реализацију функционалног дела апликације, коришћено је неколико спољашњих библиотека. Детаљан опис целокупне реализације апликације са примерима програмског кода налази се у поглављима  </w:t>
      </w:r>
      <w:r w:rsidR="009A0272" w:rsidRPr="00065B24">
        <w:rPr>
          <w:color w:val="FF0000"/>
          <w:lang/>
        </w:rPr>
        <w:t>!Списак поглавља!.</w:t>
      </w:r>
    </w:p>
    <w:p w:rsidR="003C5BF8" w:rsidRPr="00065B24" w:rsidRDefault="003C5BF8" w:rsidP="003C5BF8">
      <w:pPr>
        <w:pStyle w:val="Osnovnitekst"/>
        <w:rPr>
          <w:color w:val="000000" w:themeColor="text1"/>
          <w:lang/>
        </w:rPr>
      </w:pPr>
      <w:r w:rsidRPr="00065B24">
        <w:rPr>
          <w:color w:val="000000" w:themeColor="text1"/>
          <w:lang/>
        </w:rPr>
        <w:t>У последњем поглављу, изведен је закључен и дате смернице како се реализована апликација може проширивати и надограђивати.</w:t>
      </w:r>
    </w:p>
    <w:p w:rsidR="00F27830" w:rsidRPr="00065B24" w:rsidRDefault="003C5BF8" w:rsidP="00D55486">
      <w:pPr>
        <w:pStyle w:val="Inivonaslova-Poglavlje"/>
        <w:rPr>
          <w:lang/>
        </w:rPr>
      </w:pPr>
      <w:bookmarkStart w:id="3" w:name="_Toc459123326"/>
      <w:bookmarkStart w:id="4" w:name="_Ref459123403"/>
      <w:bookmarkStart w:id="5" w:name="_Ref459123404"/>
      <w:r w:rsidRPr="00065B24">
        <w:rPr>
          <w:lang/>
        </w:rPr>
        <w:lastRenderedPageBreak/>
        <w:t>Преводилац и симулатор</w:t>
      </w:r>
      <w:r w:rsidR="008F5C41" w:rsidRPr="00065B24">
        <w:rPr>
          <w:lang/>
        </w:rPr>
        <w:t xml:space="preserve"> - дефиниције и значења</w:t>
      </w:r>
      <w:bookmarkEnd w:id="3"/>
      <w:bookmarkEnd w:id="4"/>
      <w:bookmarkEnd w:id="5"/>
    </w:p>
    <w:p w:rsidR="003C5BF8" w:rsidRPr="00065B24" w:rsidRDefault="003C5BF8" w:rsidP="00F27830">
      <w:pPr>
        <w:pStyle w:val="Osnovnitekst"/>
        <w:rPr>
          <w:lang/>
        </w:rPr>
      </w:pPr>
      <w:r w:rsidRPr="00065B24">
        <w:rPr>
          <w:lang/>
        </w:rPr>
        <w:t xml:space="preserve">У овом поглављу дат је кратак теоријски осврт на термине </w:t>
      </w:r>
      <w:r w:rsidRPr="00065B24">
        <w:rPr>
          <w:i/>
          <w:lang/>
        </w:rPr>
        <w:t xml:space="preserve">преводилац </w:t>
      </w:r>
      <w:r w:rsidRPr="00065B24">
        <w:rPr>
          <w:lang/>
        </w:rPr>
        <w:t xml:space="preserve">и </w:t>
      </w:r>
      <w:r w:rsidRPr="00065B24">
        <w:rPr>
          <w:i/>
          <w:lang/>
        </w:rPr>
        <w:t xml:space="preserve">симулатор </w:t>
      </w:r>
      <w:r w:rsidRPr="00065B24">
        <w:rPr>
          <w:lang/>
        </w:rPr>
        <w:t xml:space="preserve">у домену рачунарске технике. Дефинисана су њихова значења, наведене намене и истакнуте разлике. </w:t>
      </w:r>
    </w:p>
    <w:p w:rsidR="008F5C41" w:rsidRPr="00065B24" w:rsidRDefault="003C5BF8" w:rsidP="00F27830">
      <w:pPr>
        <w:pStyle w:val="Osnovnitekst"/>
        <w:rPr>
          <w:lang/>
        </w:rPr>
      </w:pPr>
      <w:r w:rsidRPr="00065B24">
        <w:rPr>
          <w:lang/>
        </w:rPr>
        <w:t>Иако се ова два појма често спомињу и реализују заједно, суштински су то два потпуно различита и независна термина. Стога, преводилац може да постоји потпуно независно од симулатора, и обрнуто. Имајући то у виду, софтверску реализацију преводиоца је могуће извести потпуно независно и за постојање преводиоца није неопходно постојање симулатора. Наравно, важи и обрнуто - реализацију симулатора је могуће извести потпуно независно и за постојање симулатора није неопходно постојање преводиоца.</w:t>
      </w:r>
    </w:p>
    <w:p w:rsidR="008F5C41" w:rsidRPr="00065B24" w:rsidRDefault="008F5C41" w:rsidP="006F0310">
      <w:pPr>
        <w:pStyle w:val="IInivonaslova-Potpoglavlje"/>
        <w:rPr>
          <w:lang/>
        </w:rPr>
      </w:pPr>
      <w:bookmarkStart w:id="6" w:name="_Toc459123327"/>
      <w:r w:rsidRPr="00065B24">
        <w:rPr>
          <w:lang/>
        </w:rPr>
        <w:t>Преводилац</w:t>
      </w:r>
      <w:bookmarkEnd w:id="6"/>
    </w:p>
    <w:p w:rsidR="00777CE6" w:rsidRPr="00065B24" w:rsidRDefault="00A354F9" w:rsidP="00777CE6">
      <w:pPr>
        <w:pStyle w:val="Osnovnitekst"/>
        <w:rPr>
          <w:lang/>
        </w:rPr>
      </w:pPr>
      <w:r w:rsidRPr="00065B24">
        <w:rPr>
          <w:lang/>
        </w:rPr>
        <w:t xml:space="preserve">Преводилац представља </w:t>
      </w:r>
      <w:r w:rsidR="003C27FF" w:rsidRPr="00065B24">
        <w:rPr>
          <w:lang/>
        </w:rPr>
        <w:t>компјутерски програм или низ програма</w:t>
      </w:r>
      <w:r w:rsidRPr="00065B24">
        <w:rPr>
          <w:lang/>
        </w:rPr>
        <w:t xml:space="preserve"> који трансформише код написан у неком програмском језику у машински код који с</w:t>
      </w:r>
      <w:r w:rsidR="00777CE6" w:rsidRPr="00065B24">
        <w:rPr>
          <w:lang/>
        </w:rPr>
        <w:t xml:space="preserve">е након тога може извршавати на </w:t>
      </w:r>
      <w:r w:rsidRPr="00065B24">
        <w:rPr>
          <w:lang/>
        </w:rPr>
        <w:t>циљној машини.</w:t>
      </w:r>
      <w:r w:rsidR="00777CE6" w:rsidRPr="00065B24">
        <w:rPr>
          <w:lang/>
        </w:rPr>
        <w:t xml:space="preserve"> Улаз преводиоца је датотека или скуп датотека које садрже код написан у програмском језико. Преводилац као излаз даје датотеку која се може извршити на циљној машини.</w:t>
      </w:r>
    </w:p>
    <w:p w:rsidR="009556C8" w:rsidRPr="00065B24" w:rsidRDefault="009556C8" w:rsidP="009556C8">
      <w:pPr>
        <w:pStyle w:val="Osnovnitekst"/>
        <w:rPr>
          <w:lang/>
        </w:rPr>
      </w:pPr>
      <w:r w:rsidRPr="00065B24">
        <w:rPr>
          <w:lang/>
        </w:rPr>
        <w:t>Постоји неколико фаза превођења кода написаног у програмском језику у машински код:</w:t>
      </w:r>
    </w:p>
    <w:p w:rsidR="009556C8" w:rsidRPr="00065B24" w:rsidRDefault="009556C8" w:rsidP="00C07523">
      <w:pPr>
        <w:pStyle w:val="Osnovnitekst"/>
        <w:numPr>
          <w:ilvl w:val="0"/>
          <w:numId w:val="7"/>
        </w:numPr>
        <w:rPr>
          <w:lang/>
        </w:rPr>
      </w:pPr>
      <w:r w:rsidRPr="00065B24">
        <w:rPr>
          <w:lang/>
        </w:rPr>
        <w:t>лексичка анализа</w:t>
      </w:r>
    </w:p>
    <w:p w:rsidR="009556C8" w:rsidRPr="00065B24" w:rsidRDefault="009556C8" w:rsidP="00C07523">
      <w:pPr>
        <w:pStyle w:val="Osnovnitekst"/>
        <w:numPr>
          <w:ilvl w:val="0"/>
          <w:numId w:val="7"/>
        </w:numPr>
        <w:rPr>
          <w:lang/>
        </w:rPr>
      </w:pPr>
      <w:r w:rsidRPr="00065B24">
        <w:rPr>
          <w:lang/>
        </w:rPr>
        <w:t>синтаксна анализа</w:t>
      </w:r>
    </w:p>
    <w:p w:rsidR="002C783D" w:rsidRPr="00065B24" w:rsidRDefault="002C783D" w:rsidP="00C07523">
      <w:pPr>
        <w:pStyle w:val="Osnovnitekst"/>
        <w:numPr>
          <w:ilvl w:val="0"/>
          <w:numId w:val="7"/>
        </w:numPr>
        <w:rPr>
          <w:lang/>
        </w:rPr>
      </w:pPr>
      <w:r w:rsidRPr="00065B24">
        <w:rPr>
          <w:lang/>
        </w:rPr>
        <w:t>семантичка анализа</w:t>
      </w:r>
    </w:p>
    <w:p w:rsidR="009556C8" w:rsidRPr="00065B24" w:rsidRDefault="009556C8" w:rsidP="00C07523">
      <w:pPr>
        <w:pStyle w:val="Osnovnitekst"/>
        <w:numPr>
          <w:ilvl w:val="0"/>
          <w:numId w:val="7"/>
        </w:numPr>
        <w:rPr>
          <w:lang/>
        </w:rPr>
      </w:pPr>
      <w:r w:rsidRPr="00065B24">
        <w:rPr>
          <w:lang/>
        </w:rPr>
        <w:t>генерисање кода</w:t>
      </w:r>
    </w:p>
    <w:p w:rsidR="00DF6623" w:rsidRPr="00065B24" w:rsidRDefault="00DF6623" w:rsidP="00C07523">
      <w:pPr>
        <w:pStyle w:val="ListParagraph"/>
        <w:keepNext/>
        <w:numPr>
          <w:ilvl w:val="0"/>
          <w:numId w:val="8"/>
        </w:numPr>
        <w:spacing w:before="240" w:after="120" w:line="240" w:lineRule="auto"/>
        <w:contextualSpacing w:val="0"/>
        <w:jc w:val="both"/>
        <w:outlineLvl w:val="2"/>
        <w:rPr>
          <w:rFonts w:ascii="Cambria" w:eastAsia="Times New Roman" w:hAnsi="Cambria" w:cs="Arial"/>
          <w:b/>
          <w:bCs/>
          <w:i/>
          <w:vanish/>
          <w:szCs w:val="26"/>
          <w:lang/>
        </w:rPr>
      </w:pPr>
      <w:bookmarkStart w:id="7" w:name="_Toc458860027"/>
      <w:bookmarkStart w:id="8" w:name="_Toc458977744"/>
      <w:bookmarkStart w:id="9" w:name="_Toc459025045"/>
      <w:bookmarkStart w:id="10" w:name="_Toc459027152"/>
      <w:bookmarkStart w:id="11" w:name="_Toc459109025"/>
      <w:bookmarkStart w:id="12" w:name="_Toc459110918"/>
      <w:bookmarkStart w:id="13" w:name="_Toc459110998"/>
      <w:bookmarkStart w:id="14" w:name="_Toc459123328"/>
      <w:bookmarkEnd w:id="7"/>
      <w:bookmarkEnd w:id="8"/>
      <w:bookmarkEnd w:id="9"/>
      <w:bookmarkEnd w:id="10"/>
      <w:bookmarkEnd w:id="11"/>
      <w:bookmarkEnd w:id="12"/>
      <w:bookmarkEnd w:id="13"/>
      <w:bookmarkEnd w:id="14"/>
    </w:p>
    <w:p w:rsidR="00DF6623" w:rsidRPr="00065B24" w:rsidRDefault="00DF6623" w:rsidP="00C07523">
      <w:pPr>
        <w:pStyle w:val="ListParagraph"/>
        <w:keepNext/>
        <w:numPr>
          <w:ilvl w:val="0"/>
          <w:numId w:val="8"/>
        </w:numPr>
        <w:spacing w:before="240" w:after="120" w:line="240" w:lineRule="auto"/>
        <w:contextualSpacing w:val="0"/>
        <w:jc w:val="both"/>
        <w:outlineLvl w:val="2"/>
        <w:rPr>
          <w:rFonts w:ascii="Cambria" w:eastAsia="Times New Roman" w:hAnsi="Cambria" w:cs="Arial"/>
          <w:b/>
          <w:bCs/>
          <w:i/>
          <w:vanish/>
          <w:szCs w:val="26"/>
          <w:lang/>
        </w:rPr>
      </w:pPr>
      <w:bookmarkStart w:id="15" w:name="_Toc458860028"/>
      <w:bookmarkStart w:id="16" w:name="_Toc458977745"/>
      <w:bookmarkStart w:id="17" w:name="_Toc459025046"/>
      <w:bookmarkStart w:id="18" w:name="_Toc459027153"/>
      <w:bookmarkStart w:id="19" w:name="_Toc459109026"/>
      <w:bookmarkStart w:id="20" w:name="_Toc459110919"/>
      <w:bookmarkStart w:id="21" w:name="_Toc459110999"/>
      <w:bookmarkStart w:id="22" w:name="_Toc459123329"/>
      <w:bookmarkEnd w:id="15"/>
      <w:bookmarkEnd w:id="16"/>
      <w:bookmarkEnd w:id="17"/>
      <w:bookmarkEnd w:id="18"/>
      <w:bookmarkEnd w:id="19"/>
      <w:bookmarkEnd w:id="20"/>
      <w:bookmarkEnd w:id="21"/>
      <w:bookmarkEnd w:id="22"/>
    </w:p>
    <w:p w:rsidR="00DF6623" w:rsidRPr="00065B24" w:rsidRDefault="00DF6623" w:rsidP="00C07523">
      <w:pPr>
        <w:pStyle w:val="ListParagraph"/>
        <w:keepNext/>
        <w:numPr>
          <w:ilvl w:val="1"/>
          <w:numId w:val="8"/>
        </w:numPr>
        <w:spacing w:before="240" w:after="120" w:line="240" w:lineRule="auto"/>
        <w:contextualSpacing w:val="0"/>
        <w:jc w:val="both"/>
        <w:outlineLvl w:val="2"/>
        <w:rPr>
          <w:rFonts w:ascii="Cambria" w:eastAsia="Times New Roman" w:hAnsi="Cambria" w:cs="Arial"/>
          <w:b/>
          <w:bCs/>
          <w:i/>
          <w:vanish/>
          <w:szCs w:val="26"/>
          <w:lang/>
        </w:rPr>
      </w:pPr>
      <w:bookmarkStart w:id="23" w:name="_Toc458860029"/>
      <w:bookmarkStart w:id="24" w:name="_Toc458977746"/>
      <w:bookmarkStart w:id="25" w:name="_Toc459025047"/>
      <w:bookmarkStart w:id="26" w:name="_Toc459027154"/>
      <w:bookmarkStart w:id="27" w:name="_Toc459109027"/>
      <w:bookmarkStart w:id="28" w:name="_Toc459110920"/>
      <w:bookmarkStart w:id="29" w:name="_Toc459111000"/>
      <w:bookmarkStart w:id="30" w:name="_Toc459123330"/>
      <w:bookmarkEnd w:id="23"/>
      <w:bookmarkEnd w:id="24"/>
      <w:bookmarkEnd w:id="25"/>
      <w:bookmarkEnd w:id="26"/>
      <w:bookmarkEnd w:id="27"/>
      <w:bookmarkEnd w:id="28"/>
      <w:bookmarkEnd w:id="29"/>
      <w:bookmarkEnd w:id="30"/>
    </w:p>
    <w:p w:rsidR="009556C8" w:rsidRPr="00065B24" w:rsidRDefault="00835277" w:rsidP="006F0310">
      <w:pPr>
        <w:pStyle w:val="IIInivonaslova-Odeljak"/>
        <w:rPr>
          <w:lang/>
        </w:rPr>
      </w:pPr>
      <w:bookmarkStart w:id="31" w:name="_Toc459123331"/>
      <w:r w:rsidRPr="00065B24">
        <w:rPr>
          <w:lang/>
        </w:rPr>
        <w:t>Л</w:t>
      </w:r>
      <w:r w:rsidR="009556C8" w:rsidRPr="00065B24">
        <w:rPr>
          <w:lang/>
        </w:rPr>
        <w:t>ексичка анализа</w:t>
      </w:r>
      <w:bookmarkEnd w:id="31"/>
    </w:p>
    <w:p w:rsidR="009556C8" w:rsidRPr="00065B24" w:rsidRDefault="009556C8" w:rsidP="009556C8">
      <w:pPr>
        <w:pStyle w:val="Osnovnitekst"/>
        <w:rPr>
          <w:lang/>
        </w:rPr>
      </w:pPr>
      <w:r w:rsidRPr="00065B24">
        <w:rPr>
          <w:lang/>
        </w:rPr>
        <w:t>Лексичка анализа представља анализирање програмског кода током којег се код трансформише у листу токена. Сваки токен представља низ карактера коме се додаје специфично значење. Тако генерисани токени представљају почетно стање за синтаксну анализу.</w:t>
      </w:r>
      <w:r w:rsidR="00F632EB" w:rsidRPr="00065B24">
        <w:rPr>
          <w:lang/>
        </w:rPr>
        <w:t xml:space="preserve"> Програм или део програма који обавља лексичку анализу обично се назива лексер.</w:t>
      </w:r>
    </w:p>
    <w:p w:rsidR="00F632EB" w:rsidRPr="00065B24" w:rsidRDefault="009556C8" w:rsidP="00F632EB">
      <w:pPr>
        <w:pStyle w:val="Osnovnitekst"/>
        <w:rPr>
          <w:lang/>
        </w:rPr>
      </w:pPr>
      <w:r w:rsidRPr="00065B24">
        <w:rPr>
          <w:lang/>
        </w:rPr>
        <w:t xml:space="preserve">Током лексичке анализе, </w:t>
      </w:r>
      <w:r w:rsidR="002C783D" w:rsidRPr="00065B24">
        <w:rPr>
          <w:lang/>
        </w:rPr>
        <w:t xml:space="preserve">програмски код пролази кроз низ провера на основу предефинисаног скупа правила, односно граматике програмског језика. </w:t>
      </w:r>
      <w:r w:rsidR="00F632EB" w:rsidRPr="00065B24">
        <w:rPr>
          <w:lang/>
        </w:rPr>
        <w:t>На основу граматике, лексер, на основу граматике, групише програмски код на тај начин креирајући токене. Тако креирани токени су делови програмског кода који представљају смислену целину.</w:t>
      </w:r>
    </w:p>
    <w:p w:rsidR="00F632EB" w:rsidRPr="00065B24" w:rsidRDefault="00F632EB" w:rsidP="00F632EB">
      <w:pPr>
        <w:pStyle w:val="Osnovnitekst"/>
        <w:rPr>
          <w:lang/>
        </w:rPr>
      </w:pPr>
      <w:r w:rsidRPr="00065B24">
        <w:rPr>
          <w:lang/>
        </w:rPr>
        <w:t xml:space="preserve">У случају да се у оквиру лексичке анализе пронађу делови кода који ни на који начин не могу да се уклопе у граматику програмског језика, лексер обично прекида рад </w:t>
      </w:r>
      <w:r w:rsidRPr="00065B24">
        <w:rPr>
          <w:lang/>
        </w:rPr>
        <w:lastRenderedPageBreak/>
        <w:t xml:space="preserve">преводиоца. Типичне грешке које се у овој фази могу открити су употреба непостојећих кључних речи, </w:t>
      </w:r>
      <w:r w:rsidR="003C27FF" w:rsidRPr="00065B24">
        <w:rPr>
          <w:lang/>
        </w:rPr>
        <w:t>употреба непостојећих симбола</w:t>
      </w:r>
      <w:r w:rsidRPr="00065B24">
        <w:rPr>
          <w:lang/>
        </w:rPr>
        <w:t>и слично.</w:t>
      </w:r>
    </w:p>
    <w:p w:rsidR="008F5C41" w:rsidRPr="00065B24" w:rsidRDefault="00F632EB" w:rsidP="006F0310">
      <w:pPr>
        <w:pStyle w:val="IIInivonaslova-Odeljak"/>
        <w:rPr>
          <w:lang/>
        </w:rPr>
      </w:pPr>
      <w:bookmarkStart w:id="32" w:name="_Toc459123332"/>
      <w:r w:rsidRPr="00065B24">
        <w:rPr>
          <w:lang/>
        </w:rPr>
        <w:t>Синтаксна анализа</w:t>
      </w:r>
      <w:bookmarkEnd w:id="32"/>
    </w:p>
    <w:p w:rsidR="003C27FF" w:rsidRPr="00065B24" w:rsidRDefault="003C27FF" w:rsidP="003C27FF">
      <w:pPr>
        <w:pStyle w:val="Osnovnitekst"/>
        <w:rPr>
          <w:lang/>
        </w:rPr>
      </w:pPr>
      <w:r w:rsidRPr="00065B24">
        <w:rPr>
          <w:lang/>
        </w:rPr>
        <w:t xml:space="preserve">Друга фаза превођења програмског кода је синтаксна анализа или парсирање. Програм или део програма који извршава синтаксну анализу се најчешће назива парсер. </w:t>
      </w:r>
    </w:p>
    <w:p w:rsidR="008037B9" w:rsidRPr="00065B24" w:rsidRDefault="003C27FF" w:rsidP="008037B9">
      <w:pPr>
        <w:pStyle w:val="Osnovnitekst"/>
        <w:rPr>
          <w:lang/>
        </w:rPr>
      </w:pPr>
      <w:r w:rsidRPr="00065B24">
        <w:rPr>
          <w:lang/>
        </w:rPr>
        <w:t>У овој фази, низ токена добијен од лексера се трансформише у синтаксно стабло</w:t>
      </w:r>
      <w:r w:rsidR="008037B9" w:rsidRPr="00065B24">
        <w:rPr>
          <w:lang/>
        </w:rPr>
        <w:t>, које представља улаз семантичке анализе</w:t>
      </w:r>
      <w:r w:rsidRPr="00065B24">
        <w:rPr>
          <w:lang/>
        </w:rPr>
        <w:t>. Типична репрезентација синтаксног стабла је стабло чији сваки чвор дефинише операцију коју треба извршити, а деца тог чвора представљају аргументе операције.</w:t>
      </w:r>
      <w:r w:rsidR="008037B9" w:rsidRPr="00065B24">
        <w:rPr>
          <w:lang/>
        </w:rPr>
        <w:t xml:space="preserve"> </w:t>
      </w:r>
    </w:p>
    <w:p w:rsidR="008037B9" w:rsidRPr="00065B24" w:rsidRDefault="008037B9" w:rsidP="008037B9">
      <w:pPr>
        <w:pStyle w:val="Osnovnitekst"/>
        <w:rPr>
          <w:lang/>
        </w:rPr>
      </w:pPr>
      <w:r w:rsidRPr="00065B24">
        <w:rPr>
          <w:lang/>
        </w:rPr>
        <w:t>Током синтаксне анализе могу пронаћи грешке као што су некомплетне наредбе, погрешан распоред симбола операција и операнада и слично. Уобичајено је да се, у случају појаве синтаксни грешака не прелази на фазу семантичке анализе, већ се превођење зауставља.</w:t>
      </w:r>
    </w:p>
    <w:p w:rsidR="008037B9" w:rsidRPr="00065B24" w:rsidRDefault="008037B9" w:rsidP="006F0310">
      <w:pPr>
        <w:pStyle w:val="IIInivonaslova-Odeljak"/>
        <w:rPr>
          <w:lang/>
        </w:rPr>
      </w:pPr>
      <w:bookmarkStart w:id="33" w:name="_Toc459123333"/>
      <w:r w:rsidRPr="00065B24">
        <w:rPr>
          <w:lang/>
        </w:rPr>
        <w:t>Семантичка анализа</w:t>
      </w:r>
      <w:bookmarkEnd w:id="33"/>
    </w:p>
    <w:p w:rsidR="008B54F6" w:rsidRPr="00065B24" w:rsidRDefault="008B54F6" w:rsidP="008037B9">
      <w:pPr>
        <w:pStyle w:val="Osnovnitekst"/>
        <w:rPr>
          <w:lang/>
        </w:rPr>
      </w:pPr>
      <w:r w:rsidRPr="00065B24">
        <w:rPr>
          <w:lang/>
        </w:rPr>
        <w:t>У процесу семантичке анализе користи се синтаксно стабло да би се проверила семантичка доследност програмског кода са дефинисаним програмским језиком. Такође, прикупљају се информације о типовима које су од користи за генерисање кода.</w:t>
      </w:r>
    </w:p>
    <w:p w:rsidR="008B54F6" w:rsidRPr="00065B24" w:rsidRDefault="008B54F6" w:rsidP="008037B9">
      <w:pPr>
        <w:pStyle w:val="Osnovnitekst"/>
        <w:rPr>
          <w:lang/>
        </w:rPr>
      </w:pPr>
      <w:r w:rsidRPr="00065B24">
        <w:rPr>
          <w:lang/>
        </w:rPr>
        <w:t>Битан део семантичке анализе је проверавање типове. У овом делу, преводилац проверава да се тип сваког операнда поклапа са операцијом. На пример, многи програмски језици захтевају да индекс низа буде цео број. У случају да се као индекс низа не користи цео број.</w:t>
      </w:r>
    </w:p>
    <w:p w:rsidR="008B54F6" w:rsidRPr="00065B24" w:rsidRDefault="008B54F6" w:rsidP="006F0310">
      <w:pPr>
        <w:pStyle w:val="IIInivonaslova-Odeljak"/>
        <w:rPr>
          <w:lang/>
        </w:rPr>
      </w:pPr>
      <w:bookmarkStart w:id="34" w:name="_Toc459123334"/>
      <w:r w:rsidRPr="00065B24">
        <w:rPr>
          <w:lang/>
        </w:rPr>
        <w:t>Генерисање кода</w:t>
      </w:r>
      <w:bookmarkEnd w:id="34"/>
    </w:p>
    <w:p w:rsidR="006C12EB" w:rsidRPr="00065B24" w:rsidRDefault="006C12EB" w:rsidP="006C12EB">
      <w:pPr>
        <w:pStyle w:val="Osnovnitekst"/>
        <w:rPr>
          <w:lang/>
        </w:rPr>
      </w:pPr>
      <w:r w:rsidRPr="00065B24">
        <w:rPr>
          <w:lang/>
        </w:rPr>
        <w:t>Последња фаза превођења је генерисање кода. У овој фази се на основу информација из синтаксног стабла и знања о машинском језику генерише машински код који се онда може извршавати на циљној машини. Тако генерисани код се уписује у меморију и спреман је за извршавање.</w:t>
      </w:r>
    </w:p>
    <w:p w:rsidR="006C12EB" w:rsidRPr="00065B24" w:rsidRDefault="006C12EB" w:rsidP="006F0310">
      <w:pPr>
        <w:pStyle w:val="IInivonaslova-Potpoglavlje"/>
        <w:rPr>
          <w:lang/>
        </w:rPr>
      </w:pPr>
      <w:bookmarkStart w:id="35" w:name="_Toc459123335"/>
      <w:r w:rsidRPr="00065B24">
        <w:rPr>
          <w:lang/>
        </w:rPr>
        <w:t>Симулатор</w:t>
      </w:r>
      <w:bookmarkEnd w:id="35"/>
    </w:p>
    <w:p w:rsidR="006C12EB" w:rsidRPr="00065B24" w:rsidRDefault="004E6EAE" w:rsidP="006C12EB">
      <w:pPr>
        <w:pStyle w:val="Osnovnitekst"/>
        <w:rPr>
          <w:lang/>
        </w:rPr>
      </w:pPr>
      <w:r w:rsidRPr="00065B24">
        <w:rPr>
          <w:lang/>
        </w:rPr>
        <w:t xml:space="preserve">Симулатор је рачунарски програм који симулира извршавање програма за друге рачунаре или рачунарске системе. </w:t>
      </w:r>
    </w:p>
    <w:p w:rsidR="004E6EAE" w:rsidRPr="00065B24" w:rsidRDefault="004E6EAE" w:rsidP="004E6EAE">
      <w:pPr>
        <w:pStyle w:val="Osnovnitekst"/>
        <w:rPr>
          <w:lang/>
        </w:rPr>
      </w:pPr>
      <w:r w:rsidRPr="00065B24">
        <w:rPr>
          <w:lang/>
        </w:rPr>
        <w:t>Основна сврха симулатора јесте евалуација и валидација неке новодефинисане архитуктере рачунара или рачунарског система. Такође, симулатори се могу користити и у процесима обучавања будућих корисника неког рачунарског система.</w:t>
      </w:r>
    </w:p>
    <w:p w:rsidR="004E6EAE" w:rsidRPr="00065B24" w:rsidRDefault="004E6EAE" w:rsidP="004E6EAE">
      <w:pPr>
        <w:pStyle w:val="Osnovnitekst"/>
        <w:rPr>
          <w:lang/>
        </w:rPr>
      </w:pPr>
    </w:p>
    <w:p w:rsidR="004E6EAE" w:rsidRPr="00065B24" w:rsidRDefault="004E6EAE" w:rsidP="006F0310">
      <w:pPr>
        <w:pStyle w:val="Inivonaslova-Poglavlje"/>
        <w:rPr>
          <w:lang/>
        </w:rPr>
      </w:pPr>
      <w:bookmarkStart w:id="36" w:name="_Toc459123336"/>
      <w:bookmarkStart w:id="37" w:name="_Ref459123405"/>
      <w:r w:rsidRPr="00065B24">
        <w:rPr>
          <w:lang/>
        </w:rPr>
        <w:lastRenderedPageBreak/>
        <w:t>Преглед постојећих решења</w:t>
      </w:r>
      <w:bookmarkEnd w:id="36"/>
      <w:bookmarkEnd w:id="37"/>
    </w:p>
    <w:p w:rsidR="005C2DD6" w:rsidRPr="00065B24" w:rsidRDefault="00055FE2" w:rsidP="00D34C53">
      <w:pPr>
        <w:pStyle w:val="Osnovnitekst"/>
        <w:rPr>
          <w:lang/>
        </w:rPr>
      </w:pPr>
      <w:r w:rsidRPr="00065B24">
        <w:rPr>
          <w:lang/>
        </w:rPr>
        <w:t xml:space="preserve">Постоји велики број рачунарских преводилаца и симулатора. </w:t>
      </w:r>
      <w:r w:rsidR="00D34C53" w:rsidRPr="00065B24">
        <w:rPr>
          <w:lang/>
        </w:rPr>
        <w:t>У овом поглављу дат је кратак преглед неколико историјски најважнијих преводилаца и симулатора.</w:t>
      </w:r>
    </w:p>
    <w:p w:rsidR="009A662B" w:rsidRPr="00065B24" w:rsidRDefault="009A662B" w:rsidP="006F0310">
      <w:pPr>
        <w:pStyle w:val="IInivonaslova-Potpoglavlje"/>
        <w:rPr>
          <w:color w:val="FF0000"/>
          <w:lang/>
        </w:rPr>
      </w:pPr>
      <w:bookmarkStart w:id="38" w:name="_Toc459123337"/>
      <w:r w:rsidRPr="00065B24">
        <w:rPr>
          <w:lang/>
        </w:rPr>
        <w:t>Превиодиоци</w:t>
      </w:r>
      <w:bookmarkEnd w:id="38"/>
    </w:p>
    <w:p w:rsidR="00D34C53" w:rsidRPr="00065B24" w:rsidRDefault="00D34C53" w:rsidP="006F0310">
      <w:pPr>
        <w:pStyle w:val="IIInivonaslova-Odeljak"/>
        <w:rPr>
          <w:lang/>
        </w:rPr>
      </w:pPr>
      <w:bookmarkStart w:id="39" w:name="_Toc459123338"/>
      <w:r w:rsidRPr="00065B24">
        <w:rPr>
          <w:lang/>
        </w:rPr>
        <w:t>А-0 систем</w:t>
      </w:r>
      <w:bookmarkEnd w:id="39"/>
    </w:p>
    <w:p w:rsidR="002921B5" w:rsidRPr="00065B24" w:rsidRDefault="002921B5" w:rsidP="002921B5">
      <w:pPr>
        <w:pStyle w:val="Osnovnitekst"/>
        <w:rPr>
          <w:lang/>
        </w:rPr>
      </w:pPr>
      <w:r w:rsidRPr="00065B24">
        <w:rPr>
          <w:lang/>
        </w:rPr>
        <w:t xml:space="preserve">А-0 систем (аритметички језик - верзија 0) написан је од стране америчке научнице Грејс Хопер 1951. године. Циљни рачунар био је </w:t>
      </w:r>
      <w:r w:rsidRPr="00065B24">
        <w:rPr>
          <w:i/>
          <w:lang/>
        </w:rPr>
        <w:t>UNIVAC I</w:t>
      </w:r>
      <w:r w:rsidRPr="00065B24">
        <w:rPr>
          <w:lang/>
        </w:rPr>
        <w:t>. Ово је први преводилац икада развијен. Чешћа намена овог система је било уписивање програма у меморију и повезивање програма. Програми су се састојали од потпрограма и аргумената за потпрограме и по томе је језик највише личио на асемблерске језике. Овај преводилац је тако дефинисане програме преводио директно у машински код.</w:t>
      </w:r>
    </w:p>
    <w:p w:rsidR="00935447" w:rsidRPr="00065B24" w:rsidRDefault="00935447" w:rsidP="006F0310">
      <w:pPr>
        <w:pStyle w:val="IIInivonaslova-Odeljak"/>
        <w:rPr>
          <w:lang/>
        </w:rPr>
      </w:pPr>
      <w:bookmarkStart w:id="40" w:name="_Toc459123339"/>
      <w:r w:rsidRPr="00065B24">
        <w:rPr>
          <w:lang/>
        </w:rPr>
        <w:t>Турбо Паскал</w:t>
      </w:r>
      <w:bookmarkEnd w:id="40"/>
    </w:p>
    <w:p w:rsidR="00935447" w:rsidRPr="00065B24" w:rsidRDefault="00935447" w:rsidP="00935447">
      <w:pPr>
        <w:pStyle w:val="Osnovnitekst"/>
        <w:rPr>
          <w:lang/>
        </w:rPr>
      </w:pPr>
      <w:r w:rsidRPr="00065B24">
        <w:rPr>
          <w:lang/>
        </w:rPr>
        <w:t>Турбо Паскал је развојни систем који укључује преводилац и графичко развојно окружење за програмски језик Паскал. Развила га је компанија Борланд 1983. године. Овај алат је значајан јер је један од првих који је укључивао графичко развојно окружење, које је данас уобичајени део сваког озбиљног система за развој софтвера.</w:t>
      </w:r>
      <w:r w:rsidR="003F766C" w:rsidRPr="00065B24">
        <w:rPr>
          <w:lang/>
        </w:rPr>
        <w:t xml:space="preserve"> На наредној слици приказан је изглед графичког окружења алата Турбо Паскал.</w:t>
      </w:r>
    </w:p>
    <w:p w:rsidR="004F6E3B" w:rsidRPr="00065B24" w:rsidRDefault="00935447" w:rsidP="004F6E3B">
      <w:pPr>
        <w:pStyle w:val="SlikeTabele"/>
        <w:keepNext/>
        <w:rPr>
          <w:color w:val="000000" w:themeColor="text1"/>
          <w:lang/>
        </w:rPr>
      </w:pPr>
      <w:r w:rsidRPr="00065B24">
        <w:rPr>
          <w:noProof/>
          <w:lang/>
        </w:rPr>
        <w:drawing>
          <wp:inline distT="0" distB="0" distL="0" distR="0">
            <wp:extent cx="6120130" cy="3248660"/>
            <wp:effectExtent l="19050" t="0" r="0" b="0"/>
            <wp:docPr id="7" name="Picture 6" descr="tp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p7.png"/>
                    <pic:cNvPicPr/>
                  </pic:nvPicPr>
                  <pic:blipFill>
                    <a:blip r:embed="rId11"/>
                    <a:stretch>
                      <a:fillRect/>
                    </a:stretch>
                  </pic:blipFill>
                  <pic:spPr>
                    <a:xfrm>
                      <a:off x="0" y="0"/>
                      <a:ext cx="6122958" cy="3252158"/>
                    </a:xfrm>
                    <a:prstGeom prst="rect">
                      <a:avLst/>
                    </a:prstGeom>
                  </pic:spPr>
                </pic:pic>
              </a:graphicData>
            </a:graphic>
          </wp:inline>
        </w:drawing>
      </w:r>
    </w:p>
    <w:p w:rsidR="00935447" w:rsidRPr="00065B24" w:rsidRDefault="004F6E3B" w:rsidP="004F6E3B">
      <w:pPr>
        <w:pStyle w:val="Caption"/>
        <w:jc w:val="center"/>
        <w:rPr>
          <w:lang/>
        </w:rPr>
      </w:pPr>
      <w:r w:rsidRPr="00065B24">
        <w:rPr>
          <w:color w:val="000000" w:themeColor="text1"/>
          <w:lang/>
        </w:rPr>
        <w:t xml:space="preserve">Слика </w:t>
      </w:r>
      <w:r w:rsidR="003F766C" w:rsidRPr="00065B24">
        <w:rPr>
          <w:color w:val="000000" w:themeColor="text1"/>
          <w:lang/>
        </w:rPr>
        <w:t>3.1.1.</w:t>
      </w:r>
      <w:r w:rsidRPr="00065B24">
        <w:rPr>
          <w:lang/>
        </w:rPr>
        <w:t xml:space="preserve"> Графичко окружење алата Турбо Паскал</w:t>
      </w:r>
    </w:p>
    <w:p w:rsidR="009A662B" w:rsidRPr="00065B24" w:rsidRDefault="009A662B" w:rsidP="006F0310">
      <w:pPr>
        <w:pStyle w:val="IIInivonaslova-Odeljak"/>
        <w:rPr>
          <w:lang/>
        </w:rPr>
      </w:pPr>
      <w:bookmarkStart w:id="41" w:name="_Toc459123340"/>
      <w:r w:rsidRPr="00065B24">
        <w:rPr>
          <w:lang/>
        </w:rPr>
        <w:lastRenderedPageBreak/>
        <w:t>ГНУ колекција преводилаца</w:t>
      </w:r>
      <w:bookmarkEnd w:id="41"/>
    </w:p>
    <w:p w:rsidR="009A662B" w:rsidRPr="00065B24" w:rsidRDefault="009A662B" w:rsidP="009A662B">
      <w:pPr>
        <w:pStyle w:val="Osnovnitekst"/>
        <w:rPr>
          <w:lang/>
        </w:rPr>
      </w:pPr>
      <w:r w:rsidRPr="00065B24">
        <w:rPr>
          <w:lang/>
        </w:rPr>
        <w:t xml:space="preserve">ГНУ колекција преводилаца је систем преводилаца развијен од стране компаније </w:t>
      </w:r>
      <w:r w:rsidRPr="00065B24">
        <w:rPr>
          <w:i/>
          <w:lang/>
        </w:rPr>
        <w:t>GNU Project</w:t>
      </w:r>
      <w:r w:rsidRPr="00065B24">
        <w:rPr>
          <w:lang/>
        </w:rPr>
        <w:t xml:space="preserve"> који подржава различите програмске језике. Настао је 1987. године. Систем је написан у програмском језику Ц, а касније верзије су написане у језику Ц++. Одиграо је веома битну улогу у развоју бесплатног софтвера.</w:t>
      </w:r>
    </w:p>
    <w:p w:rsidR="00D83AF3" w:rsidRPr="00065B24" w:rsidRDefault="009A662B" w:rsidP="00D83AF3">
      <w:pPr>
        <w:pStyle w:val="Osnovnitekst"/>
        <w:rPr>
          <w:lang/>
        </w:rPr>
      </w:pPr>
      <w:r w:rsidRPr="00065B24">
        <w:rPr>
          <w:lang/>
        </w:rPr>
        <w:t>Иницијална верзија је подржавала само језик Ц, а врло брзо развијена је и верзија за Ц++.</w:t>
      </w:r>
      <w:r w:rsidR="00D83AF3" w:rsidRPr="00065B24">
        <w:rPr>
          <w:lang/>
        </w:rPr>
        <w:t xml:space="preserve"> Данас подржава велики број језика, међу којима:</w:t>
      </w:r>
    </w:p>
    <w:p w:rsidR="00D83AF3" w:rsidRPr="00065B24" w:rsidRDefault="00D83AF3" w:rsidP="00C07523">
      <w:pPr>
        <w:pStyle w:val="Osnovnitekst"/>
        <w:numPr>
          <w:ilvl w:val="0"/>
          <w:numId w:val="9"/>
        </w:numPr>
        <w:rPr>
          <w:lang/>
        </w:rPr>
      </w:pPr>
      <w:r w:rsidRPr="00065B24">
        <w:rPr>
          <w:lang/>
        </w:rPr>
        <w:t>Ц</w:t>
      </w:r>
    </w:p>
    <w:p w:rsidR="00D83AF3" w:rsidRPr="00065B24" w:rsidRDefault="00D83AF3" w:rsidP="00C07523">
      <w:pPr>
        <w:pStyle w:val="Osnovnitekst"/>
        <w:numPr>
          <w:ilvl w:val="0"/>
          <w:numId w:val="9"/>
        </w:numPr>
        <w:rPr>
          <w:lang/>
        </w:rPr>
      </w:pPr>
      <w:r w:rsidRPr="00065B24">
        <w:rPr>
          <w:lang/>
        </w:rPr>
        <w:t>Ц++</w:t>
      </w:r>
    </w:p>
    <w:p w:rsidR="00D83AF3" w:rsidRPr="00065B24" w:rsidRDefault="00D83AF3" w:rsidP="00C07523">
      <w:pPr>
        <w:pStyle w:val="Osnovnitekst"/>
        <w:numPr>
          <w:ilvl w:val="0"/>
          <w:numId w:val="9"/>
        </w:numPr>
        <w:rPr>
          <w:lang/>
        </w:rPr>
      </w:pPr>
      <w:r w:rsidRPr="00065B24">
        <w:rPr>
          <w:lang/>
        </w:rPr>
        <w:t>Објектни Ц</w:t>
      </w:r>
    </w:p>
    <w:p w:rsidR="00D83AF3" w:rsidRPr="00065B24" w:rsidRDefault="00D83AF3" w:rsidP="00C07523">
      <w:pPr>
        <w:pStyle w:val="Osnovnitekst"/>
        <w:numPr>
          <w:ilvl w:val="0"/>
          <w:numId w:val="9"/>
        </w:numPr>
        <w:rPr>
          <w:lang/>
        </w:rPr>
      </w:pPr>
      <w:r w:rsidRPr="00065B24">
        <w:rPr>
          <w:lang/>
        </w:rPr>
        <w:t>Објектни Ц++</w:t>
      </w:r>
    </w:p>
    <w:p w:rsidR="00D83AF3" w:rsidRPr="00065B24" w:rsidRDefault="00D83AF3" w:rsidP="00C07523">
      <w:pPr>
        <w:pStyle w:val="Osnovnitekst"/>
        <w:numPr>
          <w:ilvl w:val="0"/>
          <w:numId w:val="9"/>
        </w:numPr>
        <w:rPr>
          <w:lang/>
        </w:rPr>
      </w:pPr>
      <w:r w:rsidRPr="00065B24">
        <w:rPr>
          <w:lang/>
        </w:rPr>
        <w:t>Фортран</w:t>
      </w:r>
    </w:p>
    <w:p w:rsidR="00D83AF3" w:rsidRPr="00065B24" w:rsidRDefault="00D83AF3" w:rsidP="00C07523">
      <w:pPr>
        <w:pStyle w:val="Osnovnitekst"/>
        <w:numPr>
          <w:ilvl w:val="0"/>
          <w:numId w:val="9"/>
        </w:numPr>
        <w:rPr>
          <w:lang/>
        </w:rPr>
      </w:pPr>
      <w:r w:rsidRPr="00065B24">
        <w:rPr>
          <w:lang/>
        </w:rPr>
        <w:t>Јава</w:t>
      </w:r>
    </w:p>
    <w:p w:rsidR="00D83AF3" w:rsidRPr="00065B24" w:rsidRDefault="00D83AF3" w:rsidP="00C07523">
      <w:pPr>
        <w:pStyle w:val="Osnovnitekst"/>
        <w:numPr>
          <w:ilvl w:val="0"/>
          <w:numId w:val="9"/>
        </w:numPr>
        <w:rPr>
          <w:lang/>
        </w:rPr>
      </w:pPr>
      <w:r w:rsidRPr="00065B24">
        <w:rPr>
          <w:lang/>
        </w:rPr>
        <w:t>Ада</w:t>
      </w:r>
    </w:p>
    <w:p w:rsidR="00D83AF3" w:rsidRPr="00065B24" w:rsidRDefault="00D83AF3" w:rsidP="00C07523">
      <w:pPr>
        <w:pStyle w:val="Osnovnitekst"/>
        <w:numPr>
          <w:ilvl w:val="0"/>
          <w:numId w:val="9"/>
        </w:numPr>
        <w:rPr>
          <w:lang/>
        </w:rPr>
      </w:pPr>
      <w:r w:rsidRPr="00065B24">
        <w:rPr>
          <w:i/>
          <w:lang/>
        </w:rPr>
        <w:t>Go</w:t>
      </w:r>
    </w:p>
    <w:p w:rsidR="00D83AF3" w:rsidRPr="00065B24" w:rsidRDefault="00D83AF3" w:rsidP="00D83AF3">
      <w:pPr>
        <w:pStyle w:val="Osnovnitekst"/>
        <w:rPr>
          <w:lang/>
        </w:rPr>
      </w:pPr>
      <w:r w:rsidRPr="00065B24">
        <w:rPr>
          <w:lang/>
        </w:rPr>
        <w:t>Подржава још већи број архитектура, од којих су најбитније:</w:t>
      </w:r>
    </w:p>
    <w:p w:rsidR="00D83AF3" w:rsidRPr="00065B24" w:rsidRDefault="00D83AF3" w:rsidP="00C07523">
      <w:pPr>
        <w:pStyle w:val="Osnovnitekst"/>
        <w:numPr>
          <w:ilvl w:val="0"/>
          <w:numId w:val="10"/>
        </w:numPr>
        <w:rPr>
          <w:lang/>
        </w:rPr>
      </w:pPr>
      <w:r w:rsidRPr="00065B24">
        <w:rPr>
          <w:i/>
          <w:lang/>
        </w:rPr>
        <w:t>ARM</w:t>
      </w:r>
    </w:p>
    <w:p w:rsidR="00D83AF3" w:rsidRPr="00065B24" w:rsidRDefault="00D83AF3" w:rsidP="00C07523">
      <w:pPr>
        <w:pStyle w:val="Osnovnitekst"/>
        <w:numPr>
          <w:ilvl w:val="0"/>
          <w:numId w:val="10"/>
        </w:numPr>
        <w:rPr>
          <w:lang/>
        </w:rPr>
      </w:pPr>
      <w:r w:rsidRPr="00065B24">
        <w:rPr>
          <w:i/>
          <w:lang/>
        </w:rPr>
        <w:t>AVR</w:t>
      </w:r>
    </w:p>
    <w:p w:rsidR="00D83AF3" w:rsidRPr="00065B24" w:rsidRDefault="00D83AF3" w:rsidP="00C07523">
      <w:pPr>
        <w:pStyle w:val="Osnovnitekst"/>
        <w:numPr>
          <w:ilvl w:val="0"/>
          <w:numId w:val="10"/>
        </w:numPr>
        <w:rPr>
          <w:lang/>
        </w:rPr>
      </w:pPr>
      <w:r w:rsidRPr="00065B24">
        <w:rPr>
          <w:i/>
          <w:lang/>
        </w:rPr>
        <w:t>SPARC</w:t>
      </w:r>
    </w:p>
    <w:p w:rsidR="00D83AF3" w:rsidRPr="00065B24" w:rsidRDefault="00D83AF3" w:rsidP="00C07523">
      <w:pPr>
        <w:pStyle w:val="Osnovnitekst"/>
        <w:numPr>
          <w:ilvl w:val="0"/>
          <w:numId w:val="10"/>
        </w:numPr>
        <w:rPr>
          <w:lang/>
        </w:rPr>
      </w:pPr>
      <w:r w:rsidRPr="00065B24">
        <w:rPr>
          <w:i/>
          <w:lang/>
        </w:rPr>
        <w:t>x86</w:t>
      </w:r>
    </w:p>
    <w:p w:rsidR="00D83AF3" w:rsidRPr="00065B24" w:rsidRDefault="00D83AF3" w:rsidP="00C07523">
      <w:pPr>
        <w:pStyle w:val="Osnovnitekst"/>
        <w:numPr>
          <w:ilvl w:val="0"/>
          <w:numId w:val="10"/>
        </w:numPr>
        <w:rPr>
          <w:lang/>
        </w:rPr>
      </w:pPr>
      <w:r w:rsidRPr="00065B24">
        <w:rPr>
          <w:i/>
          <w:lang/>
        </w:rPr>
        <w:t>x64</w:t>
      </w:r>
    </w:p>
    <w:p w:rsidR="00D83AF3" w:rsidRPr="00065B24" w:rsidRDefault="00D83AF3" w:rsidP="00C07523">
      <w:pPr>
        <w:pStyle w:val="Osnovnitekst"/>
        <w:numPr>
          <w:ilvl w:val="0"/>
          <w:numId w:val="10"/>
        </w:numPr>
        <w:rPr>
          <w:lang/>
        </w:rPr>
      </w:pPr>
      <w:r w:rsidRPr="00065B24">
        <w:rPr>
          <w:i/>
          <w:lang/>
        </w:rPr>
        <w:t>MIPS</w:t>
      </w:r>
    </w:p>
    <w:p w:rsidR="00D83AF3" w:rsidRPr="00065B24" w:rsidRDefault="00D83AF3" w:rsidP="00C07523">
      <w:pPr>
        <w:pStyle w:val="Osnovnitekst"/>
        <w:numPr>
          <w:ilvl w:val="0"/>
          <w:numId w:val="10"/>
        </w:numPr>
        <w:rPr>
          <w:lang/>
        </w:rPr>
      </w:pPr>
      <w:r w:rsidRPr="00065B24">
        <w:rPr>
          <w:i/>
          <w:lang/>
        </w:rPr>
        <w:t>Intel</w:t>
      </w:r>
      <w:r w:rsidR="0036468D" w:rsidRPr="00065B24">
        <w:rPr>
          <w:i/>
          <w:lang/>
        </w:rPr>
        <w:t xml:space="preserve"> i960</w:t>
      </w:r>
    </w:p>
    <w:p w:rsidR="0036468D" w:rsidRPr="00065B24" w:rsidRDefault="0036468D" w:rsidP="006F0310">
      <w:pPr>
        <w:pStyle w:val="IIInivonaslova-Odeljak"/>
        <w:rPr>
          <w:lang/>
        </w:rPr>
      </w:pPr>
      <w:bookmarkStart w:id="42" w:name="_Toc459123341"/>
      <w:r w:rsidRPr="00065B24">
        <w:rPr>
          <w:lang/>
        </w:rPr>
        <w:t>LLVM</w:t>
      </w:r>
      <w:bookmarkEnd w:id="42"/>
    </w:p>
    <w:p w:rsidR="0036468D" w:rsidRPr="00065B24" w:rsidRDefault="0036468D" w:rsidP="0036468D">
      <w:pPr>
        <w:pStyle w:val="Osnovnitekst"/>
        <w:rPr>
          <w:lang/>
        </w:rPr>
      </w:pPr>
      <w:r w:rsidRPr="00065B24">
        <w:rPr>
          <w:i/>
          <w:color w:val="FF0000"/>
          <w:lang/>
        </w:rPr>
        <w:t>LLVM додати у табелу скраћеница</w:t>
      </w:r>
      <w:r w:rsidRPr="00065B24">
        <w:rPr>
          <w:i/>
          <w:lang/>
        </w:rPr>
        <w:t xml:space="preserve"> (Low Level Virtual Machine)</w:t>
      </w:r>
      <w:r w:rsidRPr="00065B24">
        <w:rPr>
          <w:lang/>
        </w:rPr>
        <w:t xml:space="preserve"> јe колекција модуларних и вишеструко употребљивих преводилаца. Писан  је у језику Ц++ и подржава оптимизацију у време превођења, повезивања и извршавања. Настао је 2003. године на Универзитету Илиној.</w:t>
      </w:r>
    </w:p>
    <w:p w:rsidR="0036468D" w:rsidRPr="00065B24" w:rsidRDefault="0036468D" w:rsidP="0036468D">
      <w:pPr>
        <w:pStyle w:val="Osnovnitekst"/>
        <w:jc w:val="left"/>
        <w:rPr>
          <w:lang/>
        </w:rPr>
      </w:pPr>
      <w:r w:rsidRPr="00065B24">
        <w:rPr>
          <w:lang/>
        </w:rPr>
        <w:t xml:space="preserve">Између осталих, </w:t>
      </w:r>
      <w:r w:rsidRPr="00065B24">
        <w:rPr>
          <w:i/>
          <w:lang/>
        </w:rPr>
        <w:t xml:space="preserve">LLVM </w:t>
      </w:r>
      <w:r w:rsidRPr="00065B24">
        <w:rPr>
          <w:lang/>
        </w:rPr>
        <w:t>подржава следеће језике:</w:t>
      </w:r>
    </w:p>
    <w:p w:rsidR="0036468D" w:rsidRPr="00065B24" w:rsidRDefault="0036468D" w:rsidP="00C07523">
      <w:pPr>
        <w:pStyle w:val="Osnovnitekst"/>
        <w:numPr>
          <w:ilvl w:val="0"/>
          <w:numId w:val="11"/>
        </w:numPr>
        <w:jc w:val="left"/>
        <w:rPr>
          <w:lang/>
        </w:rPr>
      </w:pPr>
      <w:r w:rsidRPr="00065B24">
        <w:rPr>
          <w:i/>
          <w:lang/>
        </w:rPr>
        <w:t>ActionScript</w:t>
      </w:r>
    </w:p>
    <w:p w:rsidR="0036468D" w:rsidRPr="00065B24" w:rsidRDefault="0036468D" w:rsidP="00C07523">
      <w:pPr>
        <w:pStyle w:val="Osnovnitekst"/>
        <w:numPr>
          <w:ilvl w:val="0"/>
          <w:numId w:val="11"/>
        </w:numPr>
        <w:jc w:val="left"/>
        <w:rPr>
          <w:lang/>
        </w:rPr>
      </w:pPr>
      <w:r w:rsidRPr="00065B24">
        <w:rPr>
          <w:lang/>
        </w:rPr>
        <w:t>Ада</w:t>
      </w:r>
    </w:p>
    <w:p w:rsidR="0036468D" w:rsidRPr="00065B24" w:rsidRDefault="0036468D" w:rsidP="00C07523">
      <w:pPr>
        <w:pStyle w:val="Osnovnitekst"/>
        <w:numPr>
          <w:ilvl w:val="0"/>
          <w:numId w:val="11"/>
        </w:numPr>
        <w:jc w:val="left"/>
        <w:rPr>
          <w:lang/>
        </w:rPr>
      </w:pPr>
      <w:r w:rsidRPr="00065B24">
        <w:rPr>
          <w:lang/>
        </w:rPr>
        <w:t>Ц#</w:t>
      </w:r>
    </w:p>
    <w:p w:rsidR="0036468D" w:rsidRPr="00065B24" w:rsidRDefault="0036468D" w:rsidP="00C07523">
      <w:pPr>
        <w:pStyle w:val="Osnovnitekst"/>
        <w:numPr>
          <w:ilvl w:val="0"/>
          <w:numId w:val="11"/>
        </w:numPr>
        <w:jc w:val="left"/>
        <w:rPr>
          <w:lang/>
        </w:rPr>
      </w:pPr>
      <w:r w:rsidRPr="00065B24">
        <w:rPr>
          <w:lang/>
        </w:rPr>
        <w:t>Делфи</w:t>
      </w:r>
    </w:p>
    <w:p w:rsidR="0036468D" w:rsidRPr="00065B24" w:rsidRDefault="0036468D" w:rsidP="00C07523">
      <w:pPr>
        <w:pStyle w:val="Osnovnitekst"/>
        <w:numPr>
          <w:ilvl w:val="0"/>
          <w:numId w:val="11"/>
        </w:numPr>
        <w:jc w:val="left"/>
        <w:rPr>
          <w:lang/>
        </w:rPr>
      </w:pPr>
      <w:r w:rsidRPr="00065B24">
        <w:rPr>
          <w:lang/>
        </w:rPr>
        <w:t>Фортран</w:t>
      </w:r>
    </w:p>
    <w:p w:rsidR="0036468D" w:rsidRPr="00065B24" w:rsidRDefault="0036468D" w:rsidP="00C07523">
      <w:pPr>
        <w:pStyle w:val="Osnovnitekst"/>
        <w:numPr>
          <w:ilvl w:val="0"/>
          <w:numId w:val="11"/>
        </w:numPr>
        <w:jc w:val="left"/>
        <w:rPr>
          <w:lang/>
        </w:rPr>
      </w:pPr>
      <w:r w:rsidRPr="00065B24">
        <w:rPr>
          <w:lang/>
        </w:rPr>
        <w:t>Јава</w:t>
      </w:r>
    </w:p>
    <w:p w:rsidR="0036468D" w:rsidRPr="00065B24" w:rsidRDefault="0036468D" w:rsidP="00C07523">
      <w:pPr>
        <w:pStyle w:val="Osnovnitekst"/>
        <w:numPr>
          <w:ilvl w:val="0"/>
          <w:numId w:val="11"/>
        </w:numPr>
        <w:jc w:val="left"/>
        <w:rPr>
          <w:lang/>
        </w:rPr>
      </w:pPr>
      <w:r w:rsidRPr="00065B24">
        <w:rPr>
          <w:lang/>
        </w:rPr>
        <w:lastRenderedPageBreak/>
        <w:t>Пајтон</w:t>
      </w:r>
    </w:p>
    <w:p w:rsidR="0036468D" w:rsidRPr="00065B24" w:rsidRDefault="0036468D" w:rsidP="00C07523">
      <w:pPr>
        <w:pStyle w:val="Osnovnitekst"/>
        <w:numPr>
          <w:ilvl w:val="0"/>
          <w:numId w:val="11"/>
        </w:numPr>
        <w:jc w:val="left"/>
        <w:rPr>
          <w:lang/>
        </w:rPr>
      </w:pPr>
      <w:r w:rsidRPr="00065B24">
        <w:rPr>
          <w:lang/>
        </w:rPr>
        <w:t>Руби</w:t>
      </w:r>
    </w:p>
    <w:p w:rsidR="0036468D" w:rsidRPr="00065B24" w:rsidRDefault="0036468D" w:rsidP="00C07523">
      <w:pPr>
        <w:pStyle w:val="Osnovnitekst"/>
        <w:numPr>
          <w:ilvl w:val="0"/>
          <w:numId w:val="11"/>
        </w:numPr>
        <w:jc w:val="left"/>
        <w:rPr>
          <w:lang/>
        </w:rPr>
      </w:pPr>
      <w:r w:rsidRPr="00065B24">
        <w:rPr>
          <w:lang/>
        </w:rPr>
        <w:t>Скала</w:t>
      </w:r>
    </w:p>
    <w:p w:rsidR="002377DB" w:rsidRPr="00065B24" w:rsidRDefault="002377DB" w:rsidP="006F0310">
      <w:pPr>
        <w:pStyle w:val="IIInivonaslova-Odeljak"/>
        <w:rPr>
          <w:lang/>
        </w:rPr>
      </w:pPr>
      <w:bookmarkStart w:id="43" w:name="_Toc459123342"/>
      <w:r w:rsidRPr="00065B24">
        <w:rPr>
          <w:lang/>
        </w:rPr>
        <w:t>Visual Studio</w:t>
      </w:r>
      <w:bookmarkEnd w:id="43"/>
    </w:p>
    <w:p w:rsidR="002377DB" w:rsidRPr="00065B24" w:rsidRDefault="002377DB" w:rsidP="002377DB">
      <w:pPr>
        <w:pStyle w:val="Osnovnitekst"/>
        <w:rPr>
          <w:lang/>
        </w:rPr>
      </w:pPr>
      <w:r w:rsidRPr="00065B24">
        <w:rPr>
          <w:i/>
          <w:lang/>
        </w:rPr>
        <w:t xml:space="preserve">Visual Studio </w:t>
      </w:r>
      <w:r w:rsidRPr="00065B24">
        <w:rPr>
          <w:lang/>
        </w:rPr>
        <w:t xml:space="preserve">је интегрисано развојно окружење развијено од стране компаније Мајкрософт. Превасходна намена овог окружења је развој апликација за оперативни систем </w:t>
      </w:r>
      <w:r w:rsidRPr="00065B24">
        <w:rPr>
          <w:i/>
          <w:lang/>
        </w:rPr>
        <w:t>Microsoft Windows</w:t>
      </w:r>
      <w:r w:rsidRPr="00065B24">
        <w:rPr>
          <w:lang/>
        </w:rPr>
        <w:t>, као веб сајтова, веб апликација и веб сервиса.</w:t>
      </w:r>
      <w:r w:rsidR="003F766C" w:rsidRPr="00065B24">
        <w:rPr>
          <w:lang/>
        </w:rPr>
        <w:t xml:space="preserve"> Прва верзија објављена је 1997. године, а тренутно је актуелна верзија 2015.</w:t>
      </w:r>
      <w:r w:rsidRPr="00065B24">
        <w:rPr>
          <w:lang/>
        </w:rPr>
        <w:t xml:space="preserve"> </w:t>
      </w:r>
    </w:p>
    <w:p w:rsidR="003F766C" w:rsidRPr="00065B24" w:rsidRDefault="003F766C" w:rsidP="003F766C">
      <w:pPr>
        <w:pStyle w:val="Osnovnitekst"/>
        <w:rPr>
          <w:lang/>
        </w:rPr>
      </w:pPr>
      <w:r w:rsidRPr="00065B24">
        <w:rPr>
          <w:lang/>
        </w:rPr>
        <w:t>Укључује едитор који подржава аутоматско завршавање наредби као и аутоматско преуређивање кода. Подржава дебаговање на нивоу програмског кода и на нивоу машинског кода. Такође, укључује многе уграђене графичке алате за развој корисничког интерфејса, веб дизајн, дијаграме класа и дизајн шема база података.</w:t>
      </w:r>
    </w:p>
    <w:p w:rsidR="003F766C" w:rsidRPr="00065B24" w:rsidRDefault="003F766C" w:rsidP="003F766C">
      <w:pPr>
        <w:pStyle w:val="Osnovnitekst"/>
        <w:rPr>
          <w:lang/>
        </w:rPr>
      </w:pPr>
      <w:r w:rsidRPr="00065B24">
        <w:rPr>
          <w:lang/>
        </w:rPr>
        <w:t xml:space="preserve">На слици </w:t>
      </w:r>
      <w:r w:rsidRPr="00065B24">
        <w:rPr>
          <w:color w:val="000000" w:themeColor="text1"/>
          <w:lang/>
        </w:rPr>
        <w:t>3.1.2.</w:t>
      </w:r>
      <w:r w:rsidRPr="00065B24">
        <w:rPr>
          <w:color w:val="FF0000"/>
          <w:lang/>
        </w:rPr>
        <w:t xml:space="preserve"> </w:t>
      </w:r>
      <w:r w:rsidRPr="00065B24">
        <w:rPr>
          <w:color w:val="000000" w:themeColor="text1"/>
          <w:lang/>
        </w:rPr>
        <w:t xml:space="preserve">приказан је типичан изглед окружења </w:t>
      </w:r>
      <w:r w:rsidRPr="00065B24">
        <w:rPr>
          <w:i/>
          <w:color w:val="000000" w:themeColor="text1"/>
          <w:lang/>
        </w:rPr>
        <w:t>Visual Studio</w:t>
      </w:r>
      <w:r w:rsidRPr="00065B24">
        <w:rPr>
          <w:color w:val="000000" w:themeColor="text1"/>
          <w:lang/>
        </w:rPr>
        <w:t>.</w:t>
      </w:r>
    </w:p>
    <w:p w:rsidR="002377DB" w:rsidRPr="00065B24" w:rsidRDefault="003F766C" w:rsidP="003F766C">
      <w:pPr>
        <w:pStyle w:val="SlikeTabele"/>
        <w:rPr>
          <w:lang/>
        </w:rPr>
      </w:pPr>
      <w:r w:rsidRPr="00065B24">
        <w:rPr>
          <w:noProof/>
          <w:lang/>
        </w:rPr>
        <w:drawing>
          <wp:inline distT="0" distB="0" distL="0" distR="0">
            <wp:extent cx="6120130" cy="3299660"/>
            <wp:effectExtent l="19050" t="0" r="0" b="0"/>
            <wp:docPr id="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6120130" cy="3299660"/>
                    </a:xfrm>
                    <a:prstGeom prst="rect">
                      <a:avLst/>
                    </a:prstGeom>
                    <a:noFill/>
                    <a:ln w="9525">
                      <a:noFill/>
                      <a:miter lim="800000"/>
                      <a:headEnd/>
                      <a:tailEnd/>
                    </a:ln>
                  </pic:spPr>
                </pic:pic>
              </a:graphicData>
            </a:graphic>
          </wp:inline>
        </w:drawing>
      </w:r>
    </w:p>
    <w:p w:rsidR="003F766C" w:rsidRPr="00065B24" w:rsidRDefault="003F766C" w:rsidP="003F766C">
      <w:pPr>
        <w:pStyle w:val="Oznakaslike"/>
        <w:rPr>
          <w:i/>
          <w:lang/>
        </w:rPr>
      </w:pPr>
      <w:r w:rsidRPr="00065B24">
        <w:rPr>
          <w:lang/>
        </w:rPr>
        <w:t xml:space="preserve">Слика 3.1.2. Типичан изглед екрана у алату </w:t>
      </w:r>
      <w:r w:rsidRPr="00065B24">
        <w:rPr>
          <w:i/>
          <w:lang/>
        </w:rPr>
        <w:t>Visual Studio</w:t>
      </w:r>
    </w:p>
    <w:p w:rsidR="003F766C" w:rsidRPr="00065B24" w:rsidRDefault="003F766C" w:rsidP="003F766C">
      <w:pPr>
        <w:pStyle w:val="Osnovnitekst"/>
        <w:rPr>
          <w:lang/>
        </w:rPr>
      </w:pPr>
      <w:r w:rsidRPr="00065B24">
        <w:rPr>
          <w:lang/>
        </w:rPr>
        <w:t>Ово окружење подржава различите програмске језике као што су:</w:t>
      </w:r>
    </w:p>
    <w:p w:rsidR="003F766C" w:rsidRPr="00065B24" w:rsidRDefault="003F766C" w:rsidP="00C07523">
      <w:pPr>
        <w:pStyle w:val="Osnovnitekst"/>
        <w:numPr>
          <w:ilvl w:val="0"/>
          <w:numId w:val="12"/>
        </w:numPr>
        <w:rPr>
          <w:lang/>
        </w:rPr>
      </w:pPr>
      <w:r w:rsidRPr="00065B24">
        <w:rPr>
          <w:lang/>
        </w:rPr>
        <w:t>Ц</w:t>
      </w:r>
    </w:p>
    <w:p w:rsidR="003F766C" w:rsidRPr="00065B24" w:rsidRDefault="003F766C" w:rsidP="00C07523">
      <w:pPr>
        <w:pStyle w:val="Osnovnitekst"/>
        <w:numPr>
          <w:ilvl w:val="0"/>
          <w:numId w:val="12"/>
        </w:numPr>
        <w:rPr>
          <w:lang/>
        </w:rPr>
      </w:pPr>
      <w:r w:rsidRPr="00065B24">
        <w:rPr>
          <w:lang/>
        </w:rPr>
        <w:t>Ц++</w:t>
      </w:r>
    </w:p>
    <w:p w:rsidR="003F766C" w:rsidRPr="00065B24" w:rsidRDefault="003F766C" w:rsidP="00C07523">
      <w:pPr>
        <w:pStyle w:val="Osnovnitekst"/>
        <w:numPr>
          <w:ilvl w:val="0"/>
          <w:numId w:val="12"/>
        </w:numPr>
        <w:rPr>
          <w:lang/>
        </w:rPr>
      </w:pPr>
      <w:r w:rsidRPr="00065B24">
        <w:rPr>
          <w:i/>
          <w:lang/>
        </w:rPr>
        <w:t>Visual Basic</w:t>
      </w:r>
    </w:p>
    <w:p w:rsidR="003F766C" w:rsidRPr="00065B24" w:rsidRDefault="003F766C" w:rsidP="00C07523">
      <w:pPr>
        <w:pStyle w:val="Osnovnitekst"/>
        <w:numPr>
          <w:ilvl w:val="0"/>
          <w:numId w:val="12"/>
        </w:numPr>
        <w:rPr>
          <w:lang/>
        </w:rPr>
      </w:pPr>
      <w:r w:rsidRPr="00065B24">
        <w:rPr>
          <w:lang/>
        </w:rPr>
        <w:t>Ц#</w:t>
      </w:r>
    </w:p>
    <w:p w:rsidR="003F766C" w:rsidRPr="00065B24" w:rsidRDefault="003F766C" w:rsidP="00C07523">
      <w:pPr>
        <w:pStyle w:val="Osnovnitekst"/>
        <w:numPr>
          <w:ilvl w:val="0"/>
          <w:numId w:val="12"/>
        </w:numPr>
        <w:rPr>
          <w:lang/>
        </w:rPr>
      </w:pPr>
      <w:r w:rsidRPr="00065B24">
        <w:rPr>
          <w:lang/>
        </w:rPr>
        <w:t>Ф#</w:t>
      </w:r>
    </w:p>
    <w:p w:rsidR="003F766C" w:rsidRPr="00065B24" w:rsidRDefault="003F766C" w:rsidP="00C07523">
      <w:pPr>
        <w:pStyle w:val="Osnovnitekst"/>
        <w:numPr>
          <w:ilvl w:val="0"/>
          <w:numId w:val="12"/>
        </w:numPr>
        <w:rPr>
          <w:lang/>
        </w:rPr>
      </w:pPr>
      <w:r w:rsidRPr="00065B24">
        <w:rPr>
          <w:i/>
          <w:lang/>
        </w:rPr>
        <w:t>XML</w:t>
      </w:r>
    </w:p>
    <w:p w:rsidR="003F766C" w:rsidRPr="00065B24" w:rsidRDefault="003F766C" w:rsidP="00C07523">
      <w:pPr>
        <w:pStyle w:val="Osnovnitekst"/>
        <w:numPr>
          <w:ilvl w:val="0"/>
          <w:numId w:val="12"/>
        </w:numPr>
        <w:rPr>
          <w:lang/>
        </w:rPr>
      </w:pPr>
      <w:r w:rsidRPr="00065B24">
        <w:rPr>
          <w:i/>
          <w:lang/>
        </w:rPr>
        <w:lastRenderedPageBreak/>
        <w:t>HTML</w:t>
      </w:r>
    </w:p>
    <w:p w:rsidR="003F766C" w:rsidRPr="00065B24" w:rsidRDefault="003F766C" w:rsidP="00C07523">
      <w:pPr>
        <w:pStyle w:val="Osnovnitekst"/>
        <w:numPr>
          <w:ilvl w:val="0"/>
          <w:numId w:val="12"/>
        </w:numPr>
        <w:rPr>
          <w:lang/>
        </w:rPr>
      </w:pPr>
      <w:r w:rsidRPr="00065B24">
        <w:rPr>
          <w:i/>
          <w:lang/>
        </w:rPr>
        <w:t>JavaScript</w:t>
      </w:r>
    </w:p>
    <w:p w:rsidR="003F766C" w:rsidRPr="00065B24" w:rsidRDefault="003F766C" w:rsidP="00C07523">
      <w:pPr>
        <w:pStyle w:val="Osnovnitekst"/>
        <w:numPr>
          <w:ilvl w:val="0"/>
          <w:numId w:val="12"/>
        </w:numPr>
        <w:rPr>
          <w:lang/>
        </w:rPr>
      </w:pPr>
      <w:r w:rsidRPr="00065B24">
        <w:rPr>
          <w:i/>
          <w:lang/>
        </w:rPr>
        <w:t>CSS</w:t>
      </w:r>
    </w:p>
    <w:p w:rsidR="002377DB" w:rsidRPr="00065B24" w:rsidRDefault="006F0310" w:rsidP="006F0310">
      <w:pPr>
        <w:pStyle w:val="IInivonaslova-Potpoglavlje"/>
        <w:rPr>
          <w:lang/>
        </w:rPr>
      </w:pPr>
      <w:bookmarkStart w:id="44" w:name="_Toc459123343"/>
      <w:r w:rsidRPr="00065B24">
        <w:rPr>
          <w:lang/>
        </w:rPr>
        <w:t>С</w:t>
      </w:r>
      <w:r w:rsidR="006B0CB2" w:rsidRPr="00065B24">
        <w:rPr>
          <w:lang/>
        </w:rPr>
        <w:t>имулатори</w:t>
      </w:r>
      <w:bookmarkEnd w:id="44"/>
    </w:p>
    <w:p w:rsidR="00D55486" w:rsidRPr="00065B24" w:rsidRDefault="00B903DA" w:rsidP="00B903DA">
      <w:pPr>
        <w:pStyle w:val="Osnovnitekst"/>
        <w:rPr>
          <w:lang/>
        </w:rPr>
      </w:pPr>
      <w:r w:rsidRPr="00065B24">
        <w:rPr>
          <w:lang/>
        </w:rPr>
        <w:t xml:space="preserve">У овом делу пажња неће бити посвећена прегледу већег броја симулатора развијених кроз исторују, јер је њихов број заиста огроман. Исто тако, сви симулатори развијани до сада су имали најразличитије намене, од симулирања рада авиона све до симулирања рада специфичног рачинарског система. Уместо тога, пажња ће бити посвећена окружењу </w:t>
      </w:r>
      <w:r w:rsidRPr="00065B24">
        <w:rPr>
          <w:i/>
          <w:lang/>
        </w:rPr>
        <w:t>Proteus Design Suite</w:t>
      </w:r>
      <w:r w:rsidRPr="00065B24">
        <w:rPr>
          <w:lang/>
        </w:rPr>
        <w:t xml:space="preserve">, развијеног од стране британске компаније </w:t>
      </w:r>
      <w:r w:rsidRPr="00065B24">
        <w:rPr>
          <w:i/>
          <w:lang/>
        </w:rPr>
        <w:t>Labcenter Electronics Ltd</w:t>
      </w:r>
      <w:r w:rsidRPr="00065B24">
        <w:rPr>
          <w:lang/>
        </w:rPr>
        <w:t>, које је било један од основних узора апликације која је тема овог рада.</w:t>
      </w:r>
    </w:p>
    <w:p w:rsidR="00D55486" w:rsidRPr="00065B24" w:rsidRDefault="00D55486" w:rsidP="00D55486">
      <w:pPr>
        <w:pStyle w:val="ListParagraph"/>
        <w:keepNext/>
        <w:numPr>
          <w:ilvl w:val="1"/>
          <w:numId w:val="22"/>
        </w:numPr>
        <w:spacing w:before="240" w:after="160" w:line="360" w:lineRule="auto"/>
        <w:contextualSpacing w:val="0"/>
        <w:jc w:val="both"/>
        <w:outlineLvl w:val="1"/>
        <w:rPr>
          <w:rFonts w:eastAsia="Times New Roman" w:cs="Arial"/>
          <w:b/>
          <w:bCs/>
          <w:iCs/>
          <w:vanish/>
          <w:sz w:val="28"/>
          <w:szCs w:val="28"/>
          <w:lang/>
        </w:rPr>
      </w:pPr>
      <w:bookmarkStart w:id="45" w:name="_Toc459025061"/>
      <w:bookmarkStart w:id="46" w:name="_Toc459027168"/>
      <w:bookmarkStart w:id="47" w:name="_Toc459109041"/>
      <w:bookmarkStart w:id="48" w:name="_Toc459110934"/>
      <w:bookmarkStart w:id="49" w:name="_Toc459111014"/>
      <w:bookmarkStart w:id="50" w:name="_Toc459123344"/>
      <w:bookmarkEnd w:id="45"/>
      <w:bookmarkEnd w:id="46"/>
      <w:bookmarkEnd w:id="47"/>
      <w:bookmarkEnd w:id="48"/>
      <w:bookmarkEnd w:id="49"/>
      <w:bookmarkEnd w:id="50"/>
    </w:p>
    <w:p w:rsidR="00E44A5B" w:rsidRPr="00065B24" w:rsidRDefault="00D55486" w:rsidP="00E44A5B">
      <w:pPr>
        <w:pStyle w:val="IIInivonaslova-Odeljak"/>
        <w:rPr>
          <w:lang/>
        </w:rPr>
      </w:pPr>
      <w:bookmarkStart w:id="51" w:name="_Toc459123345"/>
      <w:r w:rsidRPr="00065B24">
        <w:rPr>
          <w:lang/>
        </w:rPr>
        <w:t>Proteus Design Suite</w:t>
      </w:r>
      <w:bookmarkEnd w:id="51"/>
    </w:p>
    <w:p w:rsidR="002377DB" w:rsidRPr="00065B24" w:rsidRDefault="00E44A5B" w:rsidP="00E44A5B">
      <w:pPr>
        <w:pStyle w:val="Osnovnitekst"/>
        <w:rPr>
          <w:i/>
          <w:lang/>
        </w:rPr>
      </w:pPr>
      <w:r w:rsidRPr="00065B24">
        <w:rPr>
          <w:i/>
          <w:lang/>
        </w:rPr>
        <w:t xml:space="preserve">Proteus Design Suite </w:t>
      </w:r>
      <w:r w:rsidRPr="00065B24">
        <w:rPr>
          <w:lang/>
        </w:rPr>
        <w:t xml:space="preserve">је алат који је развила британска компанија </w:t>
      </w:r>
      <w:r w:rsidRPr="00065B24">
        <w:rPr>
          <w:i/>
          <w:lang/>
        </w:rPr>
        <w:t xml:space="preserve">Labcenter Electronics Ltd. </w:t>
      </w:r>
      <w:r w:rsidRPr="00065B24">
        <w:rPr>
          <w:lang/>
        </w:rPr>
        <w:t xml:space="preserve">1988. године. Алат се покреће на оперативном систему </w:t>
      </w:r>
      <w:r w:rsidRPr="00065B24">
        <w:rPr>
          <w:i/>
          <w:lang/>
        </w:rPr>
        <w:t>Microsoft Windows.</w:t>
      </w:r>
    </w:p>
    <w:p w:rsidR="00E44A5B" w:rsidRPr="00065B24" w:rsidRDefault="00E44A5B" w:rsidP="00E44A5B">
      <w:pPr>
        <w:pStyle w:val="Osnovnitekst"/>
        <w:rPr>
          <w:lang/>
        </w:rPr>
      </w:pPr>
      <w:r w:rsidRPr="00065B24">
        <w:rPr>
          <w:lang/>
        </w:rPr>
        <w:t>Ово је алат за аутоматизацију електронског дизајна који укључује дефинисање шеме система, симулацију</w:t>
      </w:r>
      <w:r w:rsidR="003F0557" w:rsidRPr="00065B24">
        <w:rPr>
          <w:lang/>
        </w:rPr>
        <w:t xml:space="preserve"> рада микроконтролера</w:t>
      </w:r>
      <w:r w:rsidRPr="00065B24">
        <w:rPr>
          <w:lang/>
        </w:rPr>
        <w:t xml:space="preserve"> и </w:t>
      </w:r>
      <w:r w:rsidR="003F0557" w:rsidRPr="00065B24">
        <w:rPr>
          <w:lang/>
        </w:rPr>
        <w:t xml:space="preserve">бројне </w:t>
      </w:r>
      <w:r w:rsidRPr="00065B24">
        <w:rPr>
          <w:lang/>
        </w:rPr>
        <w:t>модуле штампаних плоча.</w:t>
      </w:r>
      <w:r w:rsidR="00002230" w:rsidRPr="00065B24">
        <w:rPr>
          <w:lang/>
        </w:rPr>
        <w:t xml:space="preserve"> На слици 3.2.1. приказан је део алата </w:t>
      </w:r>
      <w:r w:rsidR="00002230" w:rsidRPr="00065B24">
        <w:rPr>
          <w:i/>
          <w:lang/>
        </w:rPr>
        <w:t xml:space="preserve">Proteus Design Suite </w:t>
      </w:r>
      <w:r w:rsidR="00002230" w:rsidRPr="00065B24">
        <w:rPr>
          <w:lang/>
        </w:rPr>
        <w:t>за дефинисање шеме система.</w:t>
      </w:r>
    </w:p>
    <w:p w:rsidR="00002230" w:rsidRPr="00065B24" w:rsidRDefault="00002230" w:rsidP="00002230">
      <w:pPr>
        <w:pStyle w:val="SlikeTabele"/>
        <w:rPr>
          <w:lang/>
        </w:rPr>
      </w:pPr>
      <w:r w:rsidRPr="00065B24">
        <w:rPr>
          <w:noProof/>
          <w:lang/>
        </w:rPr>
        <w:drawing>
          <wp:inline distT="0" distB="0" distL="0" distR="0">
            <wp:extent cx="6120130" cy="3262914"/>
            <wp:effectExtent l="19050" t="0" r="0" b="0"/>
            <wp:docPr id="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srcRect/>
                    <a:stretch>
                      <a:fillRect/>
                    </a:stretch>
                  </pic:blipFill>
                  <pic:spPr bwMode="auto">
                    <a:xfrm>
                      <a:off x="0" y="0"/>
                      <a:ext cx="6120130" cy="3262914"/>
                    </a:xfrm>
                    <a:prstGeom prst="rect">
                      <a:avLst/>
                    </a:prstGeom>
                    <a:noFill/>
                    <a:ln w="9525">
                      <a:noFill/>
                      <a:miter lim="800000"/>
                      <a:headEnd/>
                      <a:tailEnd/>
                    </a:ln>
                  </pic:spPr>
                </pic:pic>
              </a:graphicData>
            </a:graphic>
          </wp:inline>
        </w:drawing>
      </w:r>
    </w:p>
    <w:p w:rsidR="00002230" w:rsidRPr="00065B24" w:rsidRDefault="00002230" w:rsidP="00002230">
      <w:pPr>
        <w:pStyle w:val="Oznakaslike"/>
        <w:rPr>
          <w:lang/>
        </w:rPr>
      </w:pPr>
      <w:r w:rsidRPr="00065B24">
        <w:rPr>
          <w:lang/>
        </w:rPr>
        <w:t xml:space="preserve">Слика 3.2.1. Дефинисање шеме система у алату </w:t>
      </w:r>
      <w:r w:rsidRPr="00065B24">
        <w:rPr>
          <w:i/>
          <w:lang/>
        </w:rPr>
        <w:t>Proteus Design Suite</w:t>
      </w:r>
    </w:p>
    <w:p w:rsidR="003F0557" w:rsidRPr="00065B24" w:rsidRDefault="003F0557" w:rsidP="00E44A5B">
      <w:pPr>
        <w:rPr>
          <w:lang/>
        </w:rPr>
      </w:pPr>
      <w:r w:rsidRPr="00065B24">
        <w:rPr>
          <w:lang/>
        </w:rPr>
        <w:tab/>
        <w:t>Симулација рада микроконтролера се рализује тако што као улаз добије датотеку са машинским кодом. Након тога, симулација се обавља паралелно са било којом електронском компонентом повезаном било аналогним, било дигиталним везама. То омогућује да се користи за широк спектар прототипова из области:</w:t>
      </w:r>
    </w:p>
    <w:p w:rsidR="00E44A5B" w:rsidRPr="00065B24" w:rsidRDefault="003F0557" w:rsidP="00002230">
      <w:pPr>
        <w:pStyle w:val="Osnovnitekst"/>
        <w:numPr>
          <w:ilvl w:val="0"/>
          <w:numId w:val="28"/>
        </w:numPr>
        <w:rPr>
          <w:lang/>
        </w:rPr>
      </w:pPr>
      <w:r w:rsidRPr="00065B24">
        <w:rPr>
          <w:lang/>
        </w:rPr>
        <w:t>контрола мотора</w:t>
      </w:r>
    </w:p>
    <w:p w:rsidR="003F0557" w:rsidRPr="00065B24" w:rsidRDefault="003F0557" w:rsidP="00002230">
      <w:pPr>
        <w:pStyle w:val="Osnovnitekst"/>
        <w:numPr>
          <w:ilvl w:val="0"/>
          <w:numId w:val="28"/>
        </w:numPr>
        <w:rPr>
          <w:lang/>
        </w:rPr>
      </w:pPr>
      <w:r w:rsidRPr="00065B24">
        <w:rPr>
          <w:lang/>
        </w:rPr>
        <w:lastRenderedPageBreak/>
        <w:t>контрола температуре</w:t>
      </w:r>
    </w:p>
    <w:p w:rsidR="003F0557" w:rsidRPr="00065B24" w:rsidRDefault="003F0557" w:rsidP="00002230">
      <w:pPr>
        <w:pStyle w:val="Osnovnitekst"/>
        <w:numPr>
          <w:ilvl w:val="0"/>
          <w:numId w:val="28"/>
        </w:numPr>
        <w:rPr>
          <w:lang/>
        </w:rPr>
      </w:pPr>
      <w:r w:rsidRPr="00065B24">
        <w:rPr>
          <w:lang/>
        </w:rPr>
        <w:t>дизајн корисничког  интерфејса</w:t>
      </w:r>
    </w:p>
    <w:p w:rsidR="003F0557" w:rsidRPr="00065B24" w:rsidRDefault="003F0557" w:rsidP="003F0557">
      <w:pPr>
        <w:pStyle w:val="Osnovnitekst"/>
        <w:rPr>
          <w:lang/>
        </w:rPr>
      </w:pPr>
      <w:r w:rsidRPr="00065B24">
        <w:rPr>
          <w:lang/>
        </w:rPr>
        <w:t xml:space="preserve">Пошто не захтева постојање никаквог хардвера, има веома широку примену као алат за учење и вежбање. </w:t>
      </w:r>
    </w:p>
    <w:p w:rsidR="003F0557" w:rsidRPr="00065B24" w:rsidRDefault="003F0557" w:rsidP="003F0557">
      <w:pPr>
        <w:pStyle w:val="Osnovnitekst"/>
        <w:rPr>
          <w:lang/>
        </w:rPr>
      </w:pPr>
      <w:r w:rsidRPr="00065B24">
        <w:rPr>
          <w:lang/>
        </w:rPr>
        <w:t>Покрива широк спектар технологија:</w:t>
      </w:r>
    </w:p>
    <w:p w:rsidR="003F0557" w:rsidRPr="00065B24" w:rsidRDefault="003F0557" w:rsidP="003F0557">
      <w:pPr>
        <w:pStyle w:val="Osnovnitekst"/>
        <w:numPr>
          <w:ilvl w:val="0"/>
          <w:numId w:val="27"/>
        </w:numPr>
        <w:rPr>
          <w:lang/>
        </w:rPr>
      </w:pPr>
      <w:r w:rsidRPr="00065B24">
        <w:rPr>
          <w:i/>
          <w:lang/>
        </w:rPr>
        <w:t>Microchip Technologies</w:t>
      </w:r>
    </w:p>
    <w:p w:rsidR="003F0557" w:rsidRPr="00065B24" w:rsidRDefault="003F0557" w:rsidP="003F0557">
      <w:pPr>
        <w:pStyle w:val="Osnovnitekst"/>
        <w:numPr>
          <w:ilvl w:val="0"/>
          <w:numId w:val="27"/>
        </w:numPr>
        <w:rPr>
          <w:lang/>
        </w:rPr>
      </w:pPr>
      <w:r w:rsidRPr="00065B24">
        <w:rPr>
          <w:i/>
          <w:lang/>
        </w:rPr>
        <w:t>Atmel AVR</w:t>
      </w:r>
    </w:p>
    <w:p w:rsidR="003F0557" w:rsidRPr="00065B24" w:rsidRDefault="003F0557" w:rsidP="003F0557">
      <w:pPr>
        <w:pStyle w:val="Osnovnitekst"/>
        <w:numPr>
          <w:ilvl w:val="0"/>
          <w:numId w:val="27"/>
        </w:numPr>
        <w:rPr>
          <w:lang/>
        </w:rPr>
      </w:pPr>
      <w:r w:rsidRPr="00065B24">
        <w:rPr>
          <w:i/>
          <w:lang/>
        </w:rPr>
        <w:t>Arduino</w:t>
      </w:r>
    </w:p>
    <w:p w:rsidR="003F0557" w:rsidRPr="00065B24" w:rsidRDefault="003F0557" w:rsidP="003F0557">
      <w:pPr>
        <w:pStyle w:val="Osnovnitekst"/>
        <w:numPr>
          <w:ilvl w:val="0"/>
          <w:numId w:val="27"/>
        </w:numPr>
        <w:rPr>
          <w:lang/>
        </w:rPr>
      </w:pPr>
      <w:r w:rsidRPr="00065B24">
        <w:rPr>
          <w:i/>
          <w:lang/>
        </w:rPr>
        <w:t>NXP</w:t>
      </w:r>
    </w:p>
    <w:p w:rsidR="003F0557" w:rsidRPr="00065B24" w:rsidRDefault="003F0557" w:rsidP="003F0557">
      <w:pPr>
        <w:pStyle w:val="Osnovnitekst"/>
        <w:numPr>
          <w:ilvl w:val="0"/>
          <w:numId w:val="27"/>
        </w:numPr>
        <w:rPr>
          <w:lang/>
        </w:rPr>
      </w:pPr>
      <w:r w:rsidRPr="00065B24">
        <w:rPr>
          <w:i/>
          <w:lang/>
        </w:rPr>
        <w:t>Texas Instruments</w:t>
      </w:r>
    </w:p>
    <w:p w:rsidR="00002230" w:rsidRPr="00065B24" w:rsidRDefault="00002230" w:rsidP="00002230">
      <w:pPr>
        <w:pStyle w:val="Osnovnitekst"/>
        <w:rPr>
          <w:lang/>
        </w:rPr>
      </w:pPr>
      <w:r w:rsidRPr="00065B24">
        <w:rPr>
          <w:lang/>
        </w:rPr>
        <w:t xml:space="preserve">Алат </w:t>
      </w:r>
      <w:r w:rsidRPr="00065B24">
        <w:rPr>
          <w:i/>
          <w:lang/>
        </w:rPr>
        <w:t>Proteus Design Suite</w:t>
      </w:r>
      <w:r w:rsidRPr="00065B24">
        <w:rPr>
          <w:lang/>
        </w:rPr>
        <w:t xml:space="preserve"> подржава и дизајн штампаних плоча. То је могуће урадити тако што се прво дефинише унутрашња шема штампане плоче, а затим и спољашњи изглед и пинови. </w:t>
      </w:r>
    </w:p>
    <w:p w:rsidR="003F0557" w:rsidRPr="00065B24" w:rsidRDefault="00DE19A4" w:rsidP="00DE19A4">
      <w:pPr>
        <w:pStyle w:val="Inivonaslova-Poglavlje"/>
        <w:rPr>
          <w:lang/>
        </w:rPr>
      </w:pPr>
      <w:bookmarkStart w:id="52" w:name="_Toc459123346"/>
      <w:bookmarkStart w:id="53" w:name="_Ref459123406"/>
      <w:r w:rsidRPr="00065B24">
        <w:rPr>
          <w:lang/>
        </w:rPr>
        <w:lastRenderedPageBreak/>
        <w:t>Преглед функционалности</w:t>
      </w:r>
      <w:bookmarkEnd w:id="52"/>
      <w:bookmarkEnd w:id="53"/>
    </w:p>
    <w:p w:rsidR="00DE19A4" w:rsidRPr="00065B24" w:rsidRDefault="00E774FF" w:rsidP="00DE19A4">
      <w:pPr>
        <w:pStyle w:val="Osnovnitekst"/>
        <w:rPr>
          <w:color w:val="000000" w:themeColor="text1"/>
          <w:lang/>
        </w:rPr>
      </w:pPr>
      <w:r w:rsidRPr="00065B24">
        <w:rPr>
          <w:lang/>
        </w:rPr>
        <w:t xml:space="preserve">У овом поглављу дат је детаљан преглед свих функционалности које апликација која је предмет овог рада укључује, заједно са упутством за реализовање ових функционалности. Пошто је део функционалности развијен као тема дипломског рада </w:t>
      </w:r>
      <w:r w:rsidRPr="00065B24">
        <w:rPr>
          <w:color w:val="FF0000"/>
          <w:lang/>
        </w:rPr>
        <w:t xml:space="preserve">!наслов рада! </w:t>
      </w:r>
      <w:r w:rsidRPr="00065B24">
        <w:rPr>
          <w:color w:val="000000" w:themeColor="text1"/>
          <w:lang/>
        </w:rPr>
        <w:t>у овом поглављу пажња се посвећује искључиво функционалностима које нису биле део дипломског рада.</w:t>
      </w:r>
    </w:p>
    <w:p w:rsidR="00E774FF" w:rsidRPr="00065B24" w:rsidRDefault="00E774FF" w:rsidP="00DE19A4">
      <w:pPr>
        <w:pStyle w:val="Osnovnitekst"/>
        <w:rPr>
          <w:color w:val="000000" w:themeColor="text1"/>
          <w:lang/>
        </w:rPr>
      </w:pPr>
      <w:r w:rsidRPr="00065B24">
        <w:rPr>
          <w:color w:val="000000" w:themeColor="text1"/>
          <w:lang/>
        </w:rPr>
        <w:t>Функционалности које ова апликација додаје на функционалности апликације која је развијена као тема дипломског рада могу се поделити на:</w:t>
      </w:r>
    </w:p>
    <w:p w:rsidR="00E774FF" w:rsidRPr="00065B24" w:rsidRDefault="00F72089" w:rsidP="00E774FF">
      <w:pPr>
        <w:pStyle w:val="Osnovnitekst"/>
        <w:numPr>
          <w:ilvl w:val="0"/>
          <w:numId w:val="29"/>
        </w:numPr>
        <w:rPr>
          <w:color w:val="000000" w:themeColor="text1"/>
          <w:lang/>
        </w:rPr>
      </w:pPr>
      <w:r w:rsidRPr="00065B24">
        <w:rPr>
          <w:color w:val="000000" w:themeColor="text1"/>
          <w:lang/>
        </w:rPr>
        <w:t>дефинисање архитектуре рачунарских компоненти</w:t>
      </w:r>
    </w:p>
    <w:p w:rsidR="00827456" w:rsidRPr="00065B24" w:rsidRDefault="00827456" w:rsidP="00E774FF">
      <w:pPr>
        <w:pStyle w:val="Osnovnitekst"/>
        <w:numPr>
          <w:ilvl w:val="0"/>
          <w:numId w:val="29"/>
        </w:numPr>
        <w:rPr>
          <w:color w:val="000000" w:themeColor="text1"/>
          <w:lang/>
        </w:rPr>
      </w:pPr>
      <w:r w:rsidRPr="00065B24">
        <w:rPr>
          <w:color w:val="000000" w:themeColor="text1"/>
          <w:lang/>
        </w:rPr>
        <w:t>дефинисање рада рачунарских компоненти</w:t>
      </w:r>
    </w:p>
    <w:p w:rsidR="00E774FF" w:rsidRPr="00065B24" w:rsidRDefault="00E774FF" w:rsidP="00E774FF">
      <w:pPr>
        <w:pStyle w:val="Osnovnitekst"/>
        <w:numPr>
          <w:ilvl w:val="0"/>
          <w:numId w:val="29"/>
        </w:numPr>
        <w:rPr>
          <w:color w:val="000000" w:themeColor="text1"/>
          <w:lang/>
        </w:rPr>
      </w:pPr>
      <w:r w:rsidRPr="00065B24">
        <w:rPr>
          <w:color w:val="000000" w:themeColor="text1"/>
          <w:lang/>
        </w:rPr>
        <w:t xml:space="preserve">дефинисање изгледа </w:t>
      </w:r>
      <w:r w:rsidR="00F72089" w:rsidRPr="00065B24">
        <w:rPr>
          <w:color w:val="000000" w:themeColor="text1"/>
          <w:lang/>
        </w:rPr>
        <w:t>рачунарских</w:t>
      </w:r>
      <w:r w:rsidRPr="00065B24">
        <w:rPr>
          <w:color w:val="000000" w:themeColor="text1"/>
          <w:lang/>
        </w:rPr>
        <w:t xml:space="preserve"> компоненти</w:t>
      </w:r>
    </w:p>
    <w:p w:rsidR="00E774FF" w:rsidRPr="00065B24" w:rsidRDefault="00E774FF" w:rsidP="00E774FF">
      <w:pPr>
        <w:pStyle w:val="Osnovnitekst"/>
        <w:numPr>
          <w:ilvl w:val="0"/>
          <w:numId w:val="29"/>
        </w:numPr>
        <w:rPr>
          <w:color w:val="000000" w:themeColor="text1"/>
          <w:lang/>
        </w:rPr>
      </w:pPr>
      <w:r w:rsidRPr="00065B24">
        <w:rPr>
          <w:color w:val="000000" w:themeColor="text1"/>
          <w:lang/>
        </w:rPr>
        <w:t>пројектовање рачунарског система</w:t>
      </w:r>
    </w:p>
    <w:p w:rsidR="00E774FF" w:rsidRPr="00065B24" w:rsidRDefault="00E774FF" w:rsidP="00E774FF">
      <w:pPr>
        <w:pStyle w:val="Osnovnitekst"/>
        <w:numPr>
          <w:ilvl w:val="0"/>
          <w:numId w:val="29"/>
        </w:numPr>
        <w:rPr>
          <w:color w:val="000000" w:themeColor="text1"/>
          <w:lang/>
        </w:rPr>
      </w:pPr>
      <w:r w:rsidRPr="00065B24">
        <w:rPr>
          <w:color w:val="000000" w:themeColor="text1"/>
          <w:lang/>
        </w:rPr>
        <w:t>симулирање рада рачунарског система</w:t>
      </w:r>
    </w:p>
    <w:p w:rsidR="0070723C" w:rsidRPr="00065B24" w:rsidRDefault="00F72089" w:rsidP="0070723C">
      <w:pPr>
        <w:pStyle w:val="IInivonaslova-Potpoglavlje"/>
        <w:rPr>
          <w:lang/>
        </w:rPr>
      </w:pPr>
      <w:bookmarkStart w:id="54" w:name="_Toc459123347"/>
      <w:r w:rsidRPr="00065B24">
        <w:rPr>
          <w:lang/>
        </w:rPr>
        <w:t>Дефинисање архитектуре рачунарских компоненти</w:t>
      </w:r>
      <w:bookmarkEnd w:id="54"/>
    </w:p>
    <w:p w:rsidR="00F72089" w:rsidRPr="00065B24" w:rsidRDefault="00F72089" w:rsidP="00F72089">
      <w:pPr>
        <w:pStyle w:val="Osnovnitekst"/>
        <w:rPr>
          <w:lang/>
        </w:rPr>
      </w:pPr>
      <w:r w:rsidRPr="00065B24">
        <w:rPr>
          <w:lang/>
        </w:rPr>
        <w:t>Апликација разликује три типа рачунарских компоненти:</w:t>
      </w:r>
    </w:p>
    <w:p w:rsidR="00F72089" w:rsidRPr="00065B24" w:rsidRDefault="00F72089" w:rsidP="00F72089">
      <w:pPr>
        <w:pStyle w:val="Osnovnitekst"/>
        <w:numPr>
          <w:ilvl w:val="0"/>
          <w:numId w:val="30"/>
        </w:numPr>
        <w:rPr>
          <w:lang/>
        </w:rPr>
      </w:pPr>
      <w:r w:rsidRPr="00065B24">
        <w:rPr>
          <w:lang/>
        </w:rPr>
        <w:t>процесор</w:t>
      </w:r>
    </w:p>
    <w:p w:rsidR="00F72089" w:rsidRPr="00065B24" w:rsidRDefault="00F72089" w:rsidP="00F72089">
      <w:pPr>
        <w:pStyle w:val="Osnovnitekst"/>
        <w:numPr>
          <w:ilvl w:val="0"/>
          <w:numId w:val="30"/>
        </w:numPr>
        <w:rPr>
          <w:lang/>
        </w:rPr>
      </w:pPr>
      <w:r w:rsidRPr="00065B24">
        <w:rPr>
          <w:lang/>
        </w:rPr>
        <w:t>меморија</w:t>
      </w:r>
    </w:p>
    <w:p w:rsidR="00F72089" w:rsidRPr="00065B24" w:rsidRDefault="00F72089" w:rsidP="00F72089">
      <w:pPr>
        <w:pStyle w:val="Osnovnitekst"/>
        <w:numPr>
          <w:ilvl w:val="0"/>
          <w:numId w:val="30"/>
        </w:numPr>
        <w:rPr>
          <w:lang/>
        </w:rPr>
      </w:pPr>
      <w:r w:rsidRPr="00065B24">
        <w:rPr>
          <w:lang/>
        </w:rPr>
        <w:t>компоненте општег типа</w:t>
      </w:r>
    </w:p>
    <w:p w:rsidR="00F72089" w:rsidRPr="00065B24" w:rsidRDefault="00F72089" w:rsidP="00F72089">
      <w:pPr>
        <w:pStyle w:val="Osnovnitekst"/>
        <w:rPr>
          <w:lang/>
        </w:rPr>
      </w:pPr>
      <w:r w:rsidRPr="00065B24">
        <w:rPr>
          <w:lang/>
        </w:rPr>
        <w:t>Процесор је централна компонента рачунарског система која може покретати машински код добијен превођењем програмског кода. Овом типу компоненте се неће посвећивати већа пажња, пошто је детаљно описан у дипломском раду.</w:t>
      </w:r>
    </w:p>
    <w:p w:rsidR="000E17BA" w:rsidRPr="00065B24" w:rsidRDefault="000E17BA" w:rsidP="00F72089">
      <w:pPr>
        <w:pStyle w:val="Osnovnitekst"/>
        <w:rPr>
          <w:lang/>
        </w:rPr>
      </w:pPr>
      <w:r w:rsidRPr="00065B24">
        <w:rPr>
          <w:lang/>
        </w:rPr>
        <w:t>У наредним одељцима, пажња ће бити посвећена меморији и компонентама општег типа.</w:t>
      </w:r>
    </w:p>
    <w:p w:rsidR="000E17BA" w:rsidRPr="00065B24" w:rsidRDefault="000E17BA" w:rsidP="000E17BA">
      <w:pPr>
        <w:pStyle w:val="IIInivonaslova-Odeljak"/>
        <w:rPr>
          <w:lang/>
        </w:rPr>
      </w:pPr>
      <w:bookmarkStart w:id="55" w:name="_Toc459123348"/>
      <w:r w:rsidRPr="00065B24">
        <w:rPr>
          <w:lang/>
        </w:rPr>
        <w:t>Дефинисање архитектуре меморије</w:t>
      </w:r>
      <w:bookmarkEnd w:id="55"/>
    </w:p>
    <w:p w:rsidR="00F72089" w:rsidRPr="00065B24" w:rsidRDefault="00F72089" w:rsidP="00F72089">
      <w:pPr>
        <w:pStyle w:val="Osnovnitekst"/>
        <w:rPr>
          <w:lang/>
        </w:rPr>
      </w:pPr>
      <w:r w:rsidRPr="00065B24">
        <w:rPr>
          <w:lang/>
        </w:rPr>
        <w:t xml:space="preserve">Меморија је компонента чија је намена складиштење веће количине података. </w:t>
      </w:r>
      <w:r w:rsidR="000E17BA" w:rsidRPr="00065B24">
        <w:rPr>
          <w:lang/>
        </w:rPr>
        <w:t xml:space="preserve">Она не може извршавати </w:t>
      </w:r>
      <w:r w:rsidR="001C4582" w:rsidRPr="00065B24">
        <w:rPr>
          <w:lang/>
        </w:rPr>
        <w:t>програмски</w:t>
      </w:r>
      <w:r w:rsidR="000E17BA" w:rsidRPr="00065B24">
        <w:rPr>
          <w:lang/>
        </w:rPr>
        <w:t xml:space="preserve"> код и нема регистарски фајл, већ само меморијске локације. Корисник може дефинисати протокол по коме се подаци дохватају  из меморије и протокол по коме се подаци уписују у меморију.</w:t>
      </w:r>
      <w:r w:rsidR="001C4582" w:rsidRPr="00065B24">
        <w:rPr>
          <w:lang/>
        </w:rPr>
        <w:t xml:space="preserve"> Детаљан опис дефинисања овог протокола дат је у потпоглављу </w:t>
      </w:r>
      <w:r w:rsidR="006E75E3" w:rsidRPr="00065B24">
        <w:rPr>
          <w:lang/>
        </w:rPr>
        <w:fldChar w:fldCharType="begin"/>
      </w:r>
      <w:r w:rsidR="001C4582" w:rsidRPr="00065B24">
        <w:rPr>
          <w:lang/>
        </w:rPr>
        <w:instrText xml:space="preserve"> REF _Ref459110024 \r \h </w:instrText>
      </w:r>
      <w:r w:rsidR="006E75E3" w:rsidRPr="00065B24">
        <w:rPr>
          <w:lang/>
        </w:rPr>
      </w:r>
      <w:r w:rsidR="006E75E3" w:rsidRPr="00065B24">
        <w:rPr>
          <w:lang/>
        </w:rPr>
        <w:fldChar w:fldCharType="separate"/>
      </w:r>
      <w:r w:rsidR="001C4582" w:rsidRPr="00065B24">
        <w:rPr>
          <w:lang/>
        </w:rPr>
        <w:t>4.2</w:t>
      </w:r>
      <w:r w:rsidR="006E75E3" w:rsidRPr="00065B24">
        <w:rPr>
          <w:lang/>
        </w:rPr>
        <w:fldChar w:fldCharType="end"/>
      </w:r>
      <w:r w:rsidR="001C4582" w:rsidRPr="00065B24">
        <w:rPr>
          <w:lang/>
        </w:rPr>
        <w:t>.</w:t>
      </w:r>
    </w:p>
    <w:p w:rsidR="000E17BA" w:rsidRPr="00065B24" w:rsidRDefault="000E17BA" w:rsidP="00F72089">
      <w:pPr>
        <w:pStyle w:val="Osnovnitekst"/>
        <w:rPr>
          <w:lang/>
        </w:rPr>
      </w:pPr>
      <w:r w:rsidRPr="00065B24">
        <w:rPr>
          <w:lang/>
        </w:rPr>
        <w:t>Услов за рализацију функционалности дефинисања архитектуре меморије је претходно отворен пројекат.</w:t>
      </w:r>
    </w:p>
    <w:p w:rsidR="000E17BA" w:rsidRPr="00065B24" w:rsidRDefault="000E17BA" w:rsidP="00F72089">
      <w:pPr>
        <w:pStyle w:val="Osnovnitekst"/>
        <w:rPr>
          <w:lang/>
        </w:rPr>
      </w:pPr>
      <w:r w:rsidRPr="00065B24">
        <w:rPr>
          <w:lang/>
        </w:rPr>
        <w:t xml:space="preserve">Да би дефинисао архитектуру меморије, корисник треба из главног менија апликације да изабере опцију </w:t>
      </w:r>
      <w:r w:rsidRPr="00065B24">
        <w:rPr>
          <w:i/>
          <w:lang/>
        </w:rPr>
        <w:t>Architecture</w:t>
      </w:r>
      <w:r w:rsidRPr="00065B24">
        <w:rPr>
          <w:lang/>
        </w:rPr>
        <w:t xml:space="preserve">, из менија који се отвори опцију </w:t>
      </w:r>
      <w:r w:rsidRPr="00065B24">
        <w:rPr>
          <w:i/>
          <w:lang/>
        </w:rPr>
        <w:t xml:space="preserve">Load </w:t>
      </w:r>
      <w:r w:rsidRPr="00065B24">
        <w:rPr>
          <w:lang/>
        </w:rPr>
        <w:t xml:space="preserve">и затим опцију </w:t>
      </w:r>
      <w:r w:rsidRPr="00065B24">
        <w:rPr>
          <w:i/>
          <w:lang/>
        </w:rPr>
        <w:t>Memory</w:t>
      </w:r>
      <w:r w:rsidRPr="00065B24">
        <w:rPr>
          <w:lang/>
        </w:rPr>
        <w:t xml:space="preserve">. </w:t>
      </w:r>
      <w:r w:rsidRPr="00065B24">
        <w:rPr>
          <w:lang/>
        </w:rPr>
        <w:lastRenderedPageBreak/>
        <w:t xml:space="preserve">Све ово се може  остварити и истовременим притиском тастера </w:t>
      </w:r>
      <w:r w:rsidRPr="00065B24">
        <w:rPr>
          <w:i/>
          <w:lang/>
        </w:rPr>
        <w:t>CTRL</w:t>
      </w:r>
      <w:r w:rsidRPr="00065B24">
        <w:rPr>
          <w:lang/>
        </w:rPr>
        <w:t xml:space="preserve"> и </w:t>
      </w:r>
      <w:r w:rsidRPr="00065B24">
        <w:rPr>
          <w:i/>
          <w:lang/>
        </w:rPr>
        <w:t xml:space="preserve">М </w:t>
      </w:r>
      <w:r w:rsidRPr="00065B24">
        <w:rPr>
          <w:lang/>
        </w:rPr>
        <w:t>на тастатури.</w:t>
      </w:r>
      <w:r w:rsidR="008B3179" w:rsidRPr="00065B24">
        <w:rPr>
          <w:lang/>
        </w:rPr>
        <w:t xml:space="preserve"> Након тога, отвара се ди</w:t>
      </w:r>
      <w:r w:rsidR="00DA7E33" w:rsidRPr="00065B24">
        <w:rPr>
          <w:lang/>
        </w:rPr>
        <w:t>ј</w:t>
      </w:r>
      <w:r w:rsidR="008B3179" w:rsidRPr="00065B24">
        <w:rPr>
          <w:lang/>
        </w:rPr>
        <w:t>алог за избор датотеке у којој се налази опис архитектуре меморије.</w:t>
      </w:r>
    </w:p>
    <w:p w:rsidR="008B3179" w:rsidRPr="00065B24" w:rsidRDefault="008B3179" w:rsidP="008B3179">
      <w:pPr>
        <w:pStyle w:val="Osnovnitekst"/>
        <w:rPr>
          <w:lang/>
        </w:rPr>
      </w:pPr>
      <w:r w:rsidRPr="00065B24">
        <w:rPr>
          <w:lang/>
        </w:rPr>
        <w:t xml:space="preserve">Уколико већ није, корисник може ван апликације да дефинише датотеку која описује архитектуру меморије. Ради се о датотеци написаној у </w:t>
      </w:r>
      <w:r w:rsidRPr="00065B24">
        <w:rPr>
          <w:i/>
          <w:lang/>
        </w:rPr>
        <w:t xml:space="preserve">XML </w:t>
      </w:r>
      <w:r w:rsidRPr="00065B24">
        <w:rPr>
          <w:lang/>
        </w:rPr>
        <w:t>језику чији је детаљан опис дат у наставку текста.</w:t>
      </w:r>
    </w:p>
    <w:p w:rsidR="008B3179" w:rsidRPr="00065B24" w:rsidRDefault="008B3179" w:rsidP="008B3179">
      <w:pPr>
        <w:pStyle w:val="Osnovnitekst"/>
        <w:rPr>
          <w:lang/>
        </w:rPr>
      </w:pPr>
      <w:r w:rsidRPr="00065B24">
        <w:rPr>
          <w:lang/>
        </w:rPr>
        <w:t xml:space="preserve">Цела датотека треба да садржи један главни </w:t>
      </w:r>
      <w:r w:rsidRPr="00065B24">
        <w:rPr>
          <w:i/>
          <w:lang/>
        </w:rPr>
        <w:t xml:space="preserve">XML </w:t>
      </w:r>
      <w:r w:rsidRPr="00065B24">
        <w:rPr>
          <w:lang/>
        </w:rPr>
        <w:t xml:space="preserve">чвор </w:t>
      </w:r>
      <w:r w:rsidRPr="00065B24">
        <w:rPr>
          <w:i/>
          <w:lang/>
        </w:rPr>
        <w:t>memory.</w:t>
      </w:r>
      <w:r w:rsidRPr="00065B24">
        <w:rPr>
          <w:lang/>
        </w:rPr>
        <w:t xml:space="preserve">Унутар овог чвора налазе се  чворови </w:t>
      </w:r>
      <w:r w:rsidR="001C093A" w:rsidRPr="00065B24">
        <w:rPr>
          <w:lang/>
        </w:rPr>
        <w:t>који дефинишу својства меморије:</w:t>
      </w:r>
    </w:p>
    <w:p w:rsidR="008B3179" w:rsidRPr="00065B24" w:rsidRDefault="008B3179" w:rsidP="001C093A">
      <w:pPr>
        <w:pStyle w:val="Osnovnitekst"/>
        <w:numPr>
          <w:ilvl w:val="0"/>
          <w:numId w:val="31"/>
        </w:numPr>
        <w:rPr>
          <w:lang/>
        </w:rPr>
      </w:pPr>
      <w:r w:rsidRPr="00065B24">
        <w:rPr>
          <w:b/>
          <w:lang/>
        </w:rPr>
        <w:t xml:space="preserve">Чвор </w:t>
      </w:r>
      <w:r w:rsidRPr="00065B24">
        <w:rPr>
          <w:b/>
          <w:i/>
          <w:lang/>
        </w:rPr>
        <w:t>name</w:t>
      </w:r>
      <w:r w:rsidRPr="00065B24">
        <w:rPr>
          <w:b/>
          <w:lang/>
        </w:rPr>
        <w:t xml:space="preserve"> - </w:t>
      </w:r>
      <w:r w:rsidRPr="00065B24">
        <w:rPr>
          <w:lang/>
        </w:rPr>
        <w:t>Вредност овог чвора деф</w:t>
      </w:r>
      <w:r w:rsidR="001C093A" w:rsidRPr="00065B24">
        <w:rPr>
          <w:lang/>
        </w:rPr>
        <w:t>инише име меморијске компоненте</w:t>
      </w:r>
    </w:p>
    <w:p w:rsidR="008B3179" w:rsidRPr="00065B24" w:rsidRDefault="008B3179" w:rsidP="001C093A">
      <w:pPr>
        <w:pStyle w:val="Osnovnitekst"/>
        <w:numPr>
          <w:ilvl w:val="0"/>
          <w:numId w:val="31"/>
        </w:numPr>
        <w:rPr>
          <w:b/>
          <w:lang/>
        </w:rPr>
      </w:pPr>
      <w:r w:rsidRPr="00065B24">
        <w:rPr>
          <w:b/>
          <w:lang/>
        </w:rPr>
        <w:t xml:space="preserve">Чвор </w:t>
      </w:r>
      <w:r w:rsidRPr="00065B24">
        <w:rPr>
          <w:b/>
          <w:i/>
          <w:lang/>
        </w:rPr>
        <w:t>filename</w:t>
      </w:r>
      <w:r w:rsidRPr="00065B24">
        <w:rPr>
          <w:b/>
          <w:lang/>
        </w:rPr>
        <w:t xml:space="preserve"> - </w:t>
      </w:r>
      <w:r w:rsidRPr="00065B24">
        <w:rPr>
          <w:lang/>
        </w:rPr>
        <w:t>Вредност овог чвора дефинише локацију</w:t>
      </w:r>
      <w:r w:rsidR="00827456" w:rsidRPr="00065B24">
        <w:rPr>
          <w:lang/>
        </w:rPr>
        <w:t xml:space="preserve"> и име</w:t>
      </w:r>
      <w:r w:rsidRPr="00065B24">
        <w:rPr>
          <w:lang/>
        </w:rPr>
        <w:t xml:space="preserve"> датотеке у којој се налази к</w:t>
      </w:r>
      <w:r w:rsidR="00DA7E33" w:rsidRPr="00065B24">
        <w:rPr>
          <w:lang/>
        </w:rPr>
        <w:t>од који дефинише рад меморије, о</w:t>
      </w:r>
      <w:r w:rsidRPr="00065B24">
        <w:rPr>
          <w:lang/>
        </w:rPr>
        <w:t xml:space="preserve"> чему ће више р</w:t>
      </w:r>
      <w:r w:rsidR="001C093A" w:rsidRPr="00065B24">
        <w:rPr>
          <w:lang/>
        </w:rPr>
        <w:t xml:space="preserve">ечи бити у </w:t>
      </w:r>
      <w:r w:rsidR="006A2C9B" w:rsidRPr="00065B24">
        <w:rPr>
          <w:lang/>
        </w:rPr>
        <w:t xml:space="preserve">потпоглављу </w:t>
      </w:r>
      <w:r w:rsidR="006A2C9B" w:rsidRPr="00065B24">
        <w:rPr>
          <w:lang/>
        </w:rPr>
        <w:fldChar w:fldCharType="begin"/>
      </w:r>
      <w:r w:rsidR="006A2C9B" w:rsidRPr="00065B24">
        <w:rPr>
          <w:lang/>
        </w:rPr>
        <w:instrText xml:space="preserve"> REF _Ref459110024 \r \h </w:instrText>
      </w:r>
      <w:r w:rsidR="006A2C9B" w:rsidRPr="00065B24">
        <w:rPr>
          <w:lang/>
        </w:rPr>
      </w:r>
      <w:r w:rsidR="006A2C9B" w:rsidRPr="00065B24">
        <w:rPr>
          <w:lang/>
        </w:rPr>
        <w:fldChar w:fldCharType="separate"/>
      </w:r>
      <w:r w:rsidR="006A2C9B" w:rsidRPr="00065B24">
        <w:rPr>
          <w:lang/>
        </w:rPr>
        <w:t>4.2</w:t>
      </w:r>
      <w:r w:rsidR="006A2C9B" w:rsidRPr="00065B24">
        <w:rPr>
          <w:lang/>
        </w:rPr>
        <w:fldChar w:fldCharType="end"/>
      </w:r>
      <w:r w:rsidR="00065B24" w:rsidRPr="00065B24">
        <w:rPr>
          <w:lang/>
        </w:rPr>
        <w:t xml:space="preserve">. Уколико се овај чвор не наведе, узима се датотека са именом истим као име меморијске компоненте, са екстензијом </w:t>
      </w:r>
      <w:r w:rsidR="00065B24" w:rsidRPr="004E6CEF">
        <w:rPr>
          <w:i/>
          <w:lang/>
        </w:rPr>
        <w:t>.cs</w:t>
      </w:r>
      <w:r w:rsidR="00065B24" w:rsidRPr="00065B24">
        <w:rPr>
          <w:lang/>
        </w:rPr>
        <w:t xml:space="preserve"> и смешта у директоријум </w:t>
      </w:r>
      <w:r w:rsidR="00065B24" w:rsidRPr="00065B24">
        <w:rPr>
          <w:i/>
          <w:lang/>
        </w:rPr>
        <w:t>/Data/Memories</w:t>
      </w:r>
      <w:r w:rsidR="00065B24" w:rsidRPr="00065B24">
        <w:rPr>
          <w:lang/>
        </w:rPr>
        <w:t xml:space="preserve"> унутар пројектног фолдера.</w:t>
      </w:r>
      <w:r w:rsidRPr="00065B24">
        <w:rPr>
          <w:b/>
          <w:lang/>
        </w:rPr>
        <w:t xml:space="preserve"> </w:t>
      </w:r>
    </w:p>
    <w:p w:rsidR="001C093A" w:rsidRPr="00065B24" w:rsidRDefault="001C093A" w:rsidP="001C093A">
      <w:pPr>
        <w:pStyle w:val="Osnovnitekst"/>
        <w:numPr>
          <w:ilvl w:val="0"/>
          <w:numId w:val="31"/>
        </w:numPr>
        <w:rPr>
          <w:b/>
          <w:lang/>
        </w:rPr>
      </w:pPr>
      <w:r w:rsidRPr="00065B24">
        <w:rPr>
          <w:b/>
          <w:lang/>
        </w:rPr>
        <w:t xml:space="preserve">Чвор </w:t>
      </w:r>
      <w:r w:rsidRPr="00065B24">
        <w:rPr>
          <w:b/>
          <w:i/>
          <w:lang/>
        </w:rPr>
        <w:t>size</w:t>
      </w:r>
      <w:r w:rsidRPr="00065B24">
        <w:rPr>
          <w:b/>
          <w:lang/>
        </w:rPr>
        <w:t xml:space="preserve"> - </w:t>
      </w:r>
      <w:r w:rsidRPr="00065B24">
        <w:rPr>
          <w:lang/>
        </w:rPr>
        <w:t>Вредност овог чвора дефинише укупну величину меморије</w:t>
      </w:r>
      <w:r w:rsidR="00B2414F" w:rsidRPr="00065B24">
        <w:rPr>
          <w:lang/>
        </w:rPr>
        <w:t xml:space="preserve"> у бајтовима</w:t>
      </w:r>
    </w:p>
    <w:p w:rsidR="001C093A" w:rsidRPr="00065B24" w:rsidRDefault="001757A2" w:rsidP="001C093A">
      <w:pPr>
        <w:pStyle w:val="Osnovnitekst"/>
        <w:numPr>
          <w:ilvl w:val="0"/>
          <w:numId w:val="31"/>
        </w:numPr>
        <w:rPr>
          <w:b/>
          <w:lang/>
        </w:rPr>
      </w:pPr>
      <w:r w:rsidRPr="00065B24">
        <w:rPr>
          <w:b/>
          <w:lang/>
        </w:rPr>
        <w:t xml:space="preserve">Чвор </w:t>
      </w:r>
      <w:r w:rsidRPr="00065B24">
        <w:rPr>
          <w:b/>
          <w:i/>
          <w:lang/>
        </w:rPr>
        <w:t xml:space="preserve">au </w:t>
      </w:r>
      <w:r w:rsidRPr="00065B24">
        <w:rPr>
          <w:i/>
          <w:lang/>
        </w:rPr>
        <w:t xml:space="preserve">- </w:t>
      </w:r>
      <w:r w:rsidRPr="00065B24">
        <w:rPr>
          <w:lang/>
        </w:rPr>
        <w:t>Вредност овог чвора дефинише величину адресне јединице</w:t>
      </w:r>
    </w:p>
    <w:p w:rsidR="001757A2" w:rsidRPr="00065B24" w:rsidRDefault="001757A2" w:rsidP="001C093A">
      <w:pPr>
        <w:pStyle w:val="Osnovnitekst"/>
        <w:numPr>
          <w:ilvl w:val="0"/>
          <w:numId w:val="31"/>
        </w:numPr>
        <w:rPr>
          <w:b/>
          <w:lang/>
        </w:rPr>
      </w:pPr>
      <w:r w:rsidRPr="00065B24">
        <w:rPr>
          <w:b/>
          <w:lang/>
        </w:rPr>
        <w:t xml:space="preserve">Чвор </w:t>
      </w:r>
      <w:r w:rsidRPr="00065B24">
        <w:rPr>
          <w:b/>
          <w:i/>
          <w:lang/>
        </w:rPr>
        <w:t xml:space="preserve">rom_start </w:t>
      </w:r>
      <w:r w:rsidRPr="00065B24">
        <w:rPr>
          <w:b/>
          <w:lang/>
        </w:rPr>
        <w:t xml:space="preserve">- </w:t>
      </w:r>
      <w:r w:rsidRPr="00065B24">
        <w:rPr>
          <w:lang/>
        </w:rPr>
        <w:t>Вредност овог чвора дефинише почетну адресу РОМ меморије</w:t>
      </w:r>
    </w:p>
    <w:p w:rsidR="001757A2" w:rsidRPr="00065B24" w:rsidRDefault="001757A2" w:rsidP="001C093A">
      <w:pPr>
        <w:pStyle w:val="Osnovnitekst"/>
        <w:numPr>
          <w:ilvl w:val="0"/>
          <w:numId w:val="31"/>
        </w:numPr>
        <w:rPr>
          <w:b/>
          <w:lang/>
        </w:rPr>
      </w:pPr>
      <w:r w:rsidRPr="00065B24">
        <w:rPr>
          <w:b/>
          <w:lang/>
        </w:rPr>
        <w:t xml:space="preserve">Чвор </w:t>
      </w:r>
      <w:r w:rsidRPr="00065B24">
        <w:rPr>
          <w:b/>
          <w:i/>
          <w:lang/>
        </w:rPr>
        <w:t>rom_end</w:t>
      </w:r>
      <w:r w:rsidRPr="00065B24">
        <w:rPr>
          <w:b/>
          <w:lang/>
        </w:rPr>
        <w:t xml:space="preserve"> - </w:t>
      </w:r>
      <w:r w:rsidRPr="00065B24">
        <w:rPr>
          <w:lang/>
        </w:rPr>
        <w:t>Вредност овог чвора дефинише крајњу адресу РОМ меморије</w:t>
      </w:r>
    </w:p>
    <w:p w:rsidR="002834F0" w:rsidRPr="00065B24" w:rsidRDefault="002834F0" w:rsidP="001C093A">
      <w:pPr>
        <w:pStyle w:val="Osnovnitekst"/>
        <w:numPr>
          <w:ilvl w:val="0"/>
          <w:numId w:val="31"/>
        </w:numPr>
        <w:rPr>
          <w:b/>
          <w:lang/>
        </w:rPr>
      </w:pPr>
      <w:r w:rsidRPr="00065B24">
        <w:rPr>
          <w:b/>
          <w:lang/>
        </w:rPr>
        <w:t xml:space="preserve">Чвор </w:t>
      </w:r>
      <w:r w:rsidRPr="00065B24">
        <w:rPr>
          <w:b/>
          <w:i/>
          <w:lang/>
        </w:rPr>
        <w:t xml:space="preserve">ram_start </w:t>
      </w:r>
      <w:r w:rsidRPr="00065B24">
        <w:rPr>
          <w:i/>
          <w:lang/>
        </w:rPr>
        <w:t xml:space="preserve">- </w:t>
      </w:r>
      <w:r w:rsidRPr="00065B24">
        <w:rPr>
          <w:lang/>
        </w:rPr>
        <w:t>Вредност овог чвора дефинише почетну адресу РАМ меморије</w:t>
      </w:r>
    </w:p>
    <w:p w:rsidR="002834F0" w:rsidRPr="00065B24" w:rsidRDefault="002834F0" w:rsidP="001C093A">
      <w:pPr>
        <w:pStyle w:val="Osnovnitekst"/>
        <w:numPr>
          <w:ilvl w:val="0"/>
          <w:numId w:val="31"/>
        </w:numPr>
        <w:rPr>
          <w:b/>
          <w:lang/>
        </w:rPr>
      </w:pPr>
      <w:r w:rsidRPr="00065B24">
        <w:rPr>
          <w:b/>
          <w:lang/>
        </w:rPr>
        <w:t xml:space="preserve">Чвор </w:t>
      </w:r>
      <w:r w:rsidRPr="00065B24">
        <w:rPr>
          <w:b/>
          <w:i/>
          <w:lang/>
        </w:rPr>
        <w:t xml:space="preserve">ram_end </w:t>
      </w:r>
      <w:r w:rsidRPr="00065B24">
        <w:rPr>
          <w:b/>
          <w:lang/>
        </w:rPr>
        <w:t xml:space="preserve">- </w:t>
      </w:r>
      <w:r w:rsidRPr="00065B24">
        <w:rPr>
          <w:lang/>
        </w:rPr>
        <w:t>Вредност овог чвора дефинише крајњу адресу РАМ меморије</w:t>
      </w:r>
    </w:p>
    <w:p w:rsidR="002834F0" w:rsidRPr="00065B24" w:rsidRDefault="002834F0" w:rsidP="001C093A">
      <w:pPr>
        <w:pStyle w:val="Osnovnitekst"/>
        <w:numPr>
          <w:ilvl w:val="0"/>
          <w:numId w:val="31"/>
        </w:numPr>
        <w:rPr>
          <w:b/>
          <w:lang/>
        </w:rPr>
      </w:pPr>
      <w:r w:rsidRPr="00065B24">
        <w:rPr>
          <w:b/>
          <w:lang/>
        </w:rPr>
        <w:t xml:space="preserve">Чвор </w:t>
      </w:r>
      <w:r w:rsidRPr="00065B24">
        <w:rPr>
          <w:b/>
          <w:i/>
          <w:lang/>
        </w:rPr>
        <w:t>init_file</w:t>
      </w:r>
      <w:r w:rsidRPr="00065B24">
        <w:rPr>
          <w:lang/>
        </w:rPr>
        <w:t xml:space="preserve"> </w:t>
      </w:r>
      <w:r w:rsidRPr="00065B24">
        <w:rPr>
          <w:b/>
          <w:lang/>
        </w:rPr>
        <w:t xml:space="preserve">- </w:t>
      </w:r>
      <w:r w:rsidRPr="00065B24">
        <w:rPr>
          <w:lang/>
        </w:rPr>
        <w:t>Вредност овог чвора дефинише локацију датотеке у којој се налази иницијални садржај меморије који корисник може да дефинише</w:t>
      </w:r>
    </w:p>
    <w:p w:rsidR="002834F0" w:rsidRPr="00065B24" w:rsidRDefault="002834F0" w:rsidP="001C093A">
      <w:pPr>
        <w:pStyle w:val="Osnovnitekst"/>
        <w:numPr>
          <w:ilvl w:val="0"/>
          <w:numId w:val="31"/>
        </w:numPr>
        <w:rPr>
          <w:b/>
          <w:lang/>
        </w:rPr>
      </w:pPr>
      <w:r w:rsidRPr="00065B24">
        <w:rPr>
          <w:b/>
          <w:lang/>
        </w:rPr>
        <w:t xml:space="preserve">Чвор </w:t>
      </w:r>
      <w:r w:rsidRPr="00065B24">
        <w:rPr>
          <w:b/>
          <w:i/>
          <w:lang/>
        </w:rPr>
        <w:t>storage_file</w:t>
      </w:r>
      <w:r w:rsidRPr="00065B24">
        <w:rPr>
          <w:lang/>
        </w:rPr>
        <w:t xml:space="preserve"> </w:t>
      </w:r>
      <w:r w:rsidRPr="00065B24">
        <w:rPr>
          <w:b/>
          <w:lang/>
        </w:rPr>
        <w:t xml:space="preserve">- </w:t>
      </w:r>
      <w:r w:rsidRPr="00065B24">
        <w:rPr>
          <w:lang/>
        </w:rPr>
        <w:t>Вредност овог чвора дефинише локацију датотеке у којој се чува садржај меморије током извршавања програма</w:t>
      </w:r>
    </w:p>
    <w:p w:rsidR="002834F0" w:rsidRPr="00065B24" w:rsidRDefault="002834F0" w:rsidP="001C093A">
      <w:pPr>
        <w:pStyle w:val="Osnovnitekst"/>
        <w:numPr>
          <w:ilvl w:val="0"/>
          <w:numId w:val="31"/>
        </w:numPr>
        <w:rPr>
          <w:b/>
          <w:lang/>
        </w:rPr>
      </w:pPr>
      <w:r w:rsidRPr="00065B24">
        <w:rPr>
          <w:b/>
          <w:lang/>
        </w:rPr>
        <w:t xml:space="preserve">Чвор </w:t>
      </w:r>
      <w:r w:rsidRPr="00065B24">
        <w:rPr>
          <w:b/>
          <w:i/>
          <w:lang/>
        </w:rPr>
        <w:t>dimensions</w:t>
      </w:r>
      <w:r w:rsidRPr="00065B24">
        <w:rPr>
          <w:b/>
          <w:lang/>
        </w:rPr>
        <w:t xml:space="preserve"> - </w:t>
      </w:r>
      <w:r w:rsidRPr="00065B24">
        <w:rPr>
          <w:lang/>
        </w:rPr>
        <w:t xml:space="preserve">Вредност овог чвора дефинише величину визуелне репрезентације меморије. Више о овоме биће у </w:t>
      </w:r>
      <w:r w:rsidR="00827456" w:rsidRPr="00065B24">
        <w:rPr>
          <w:lang/>
        </w:rPr>
        <w:t>потпоглављу</w:t>
      </w:r>
      <w:r w:rsidRPr="00065B24">
        <w:rPr>
          <w:lang/>
        </w:rPr>
        <w:t xml:space="preserve"> </w:t>
      </w:r>
      <w:r w:rsidR="006E75E3" w:rsidRPr="00065B24">
        <w:rPr>
          <w:lang/>
        </w:rPr>
        <w:fldChar w:fldCharType="begin"/>
      </w:r>
      <w:r w:rsidRPr="00065B24">
        <w:rPr>
          <w:lang/>
        </w:rPr>
        <w:instrText xml:space="preserve"> REF _Ref459107799 \r \h </w:instrText>
      </w:r>
      <w:r w:rsidR="006E75E3" w:rsidRPr="00065B24">
        <w:rPr>
          <w:lang/>
        </w:rPr>
      </w:r>
      <w:r w:rsidR="006E75E3" w:rsidRPr="00065B24">
        <w:rPr>
          <w:lang/>
        </w:rPr>
        <w:fldChar w:fldCharType="separate"/>
      </w:r>
      <w:r w:rsidR="00827456" w:rsidRPr="00065B24">
        <w:rPr>
          <w:lang/>
        </w:rPr>
        <w:t>4.3</w:t>
      </w:r>
      <w:r w:rsidR="006E75E3" w:rsidRPr="00065B24">
        <w:rPr>
          <w:lang/>
        </w:rPr>
        <w:fldChar w:fldCharType="end"/>
      </w:r>
      <w:r w:rsidRPr="00065B24">
        <w:rPr>
          <w:lang/>
        </w:rPr>
        <w:t>.</w:t>
      </w:r>
    </w:p>
    <w:p w:rsidR="002834F0" w:rsidRPr="00065B24" w:rsidRDefault="002834F0" w:rsidP="001C093A">
      <w:pPr>
        <w:pStyle w:val="Osnovnitekst"/>
        <w:numPr>
          <w:ilvl w:val="0"/>
          <w:numId w:val="31"/>
        </w:numPr>
        <w:rPr>
          <w:b/>
          <w:lang/>
        </w:rPr>
      </w:pPr>
      <w:r w:rsidRPr="00065B24">
        <w:rPr>
          <w:b/>
          <w:lang/>
        </w:rPr>
        <w:t xml:space="preserve">Чвор </w:t>
      </w:r>
      <w:r w:rsidRPr="00065B24">
        <w:rPr>
          <w:b/>
          <w:i/>
          <w:lang/>
        </w:rPr>
        <w:t>ports</w:t>
      </w:r>
      <w:r w:rsidRPr="00065B24">
        <w:rPr>
          <w:b/>
          <w:lang/>
        </w:rPr>
        <w:t xml:space="preserve"> - </w:t>
      </w:r>
      <w:r w:rsidRPr="00065B24">
        <w:rPr>
          <w:lang/>
        </w:rPr>
        <w:t>Вредност овог чвора дефинише портове које меморија садржи.</w:t>
      </w:r>
      <w:r w:rsidR="00B2414F" w:rsidRPr="00065B24">
        <w:rPr>
          <w:lang/>
        </w:rPr>
        <w:t xml:space="preserve"> Овај чвор има своје подчворове од којих сваки представља назив порта. Подчворови сваког овог чвора дефинишу његова својства:</w:t>
      </w:r>
    </w:p>
    <w:p w:rsidR="002834F0" w:rsidRPr="00065B24" w:rsidRDefault="00B2414F" w:rsidP="00B2414F">
      <w:pPr>
        <w:pStyle w:val="Osnovnitekst"/>
        <w:numPr>
          <w:ilvl w:val="1"/>
          <w:numId w:val="31"/>
        </w:numPr>
        <w:rPr>
          <w:b/>
          <w:lang/>
        </w:rPr>
      </w:pPr>
      <w:r w:rsidRPr="00065B24">
        <w:rPr>
          <w:b/>
          <w:lang/>
        </w:rPr>
        <w:t xml:space="preserve">Чвор </w:t>
      </w:r>
      <w:r w:rsidRPr="00065B24">
        <w:rPr>
          <w:b/>
          <w:i/>
          <w:lang/>
        </w:rPr>
        <w:t xml:space="preserve">name </w:t>
      </w:r>
      <w:r w:rsidRPr="00065B24">
        <w:rPr>
          <w:b/>
          <w:lang/>
        </w:rPr>
        <w:t xml:space="preserve">- </w:t>
      </w:r>
      <w:r w:rsidRPr="00065B24">
        <w:rPr>
          <w:lang/>
        </w:rPr>
        <w:t>Вредност овог подчвора дефинише име порта</w:t>
      </w:r>
    </w:p>
    <w:p w:rsidR="00B2414F" w:rsidRPr="00065B24" w:rsidRDefault="00B2414F" w:rsidP="00B2414F">
      <w:pPr>
        <w:pStyle w:val="Osnovnitekst"/>
        <w:numPr>
          <w:ilvl w:val="1"/>
          <w:numId w:val="31"/>
        </w:numPr>
        <w:rPr>
          <w:b/>
          <w:lang/>
        </w:rPr>
      </w:pPr>
      <w:r w:rsidRPr="00065B24">
        <w:rPr>
          <w:b/>
          <w:lang/>
        </w:rPr>
        <w:t xml:space="preserve">Чвор </w:t>
      </w:r>
      <w:r w:rsidRPr="00065B24">
        <w:rPr>
          <w:b/>
          <w:i/>
          <w:lang/>
        </w:rPr>
        <w:t xml:space="preserve">side </w:t>
      </w:r>
      <w:r w:rsidRPr="00065B24">
        <w:rPr>
          <w:b/>
          <w:lang/>
        </w:rPr>
        <w:t xml:space="preserve">- </w:t>
      </w:r>
      <w:r w:rsidRPr="00065B24">
        <w:rPr>
          <w:lang/>
        </w:rPr>
        <w:t xml:space="preserve">Вредност овог подчвора дефинише страну на којој се налази порт. Може имати вредности </w:t>
      </w:r>
      <w:r w:rsidRPr="00065B24">
        <w:rPr>
          <w:i/>
          <w:lang/>
        </w:rPr>
        <w:t xml:space="preserve">left, rigth, up </w:t>
      </w:r>
      <w:r w:rsidRPr="00065B24">
        <w:rPr>
          <w:lang/>
        </w:rPr>
        <w:t>и</w:t>
      </w:r>
      <w:r w:rsidRPr="00065B24">
        <w:rPr>
          <w:i/>
          <w:lang/>
        </w:rPr>
        <w:t xml:space="preserve"> down.</w:t>
      </w:r>
    </w:p>
    <w:p w:rsidR="00B2414F" w:rsidRPr="00065B24" w:rsidRDefault="00B2414F" w:rsidP="00B2414F">
      <w:pPr>
        <w:pStyle w:val="Osnovnitekst"/>
        <w:numPr>
          <w:ilvl w:val="1"/>
          <w:numId w:val="31"/>
        </w:numPr>
        <w:rPr>
          <w:b/>
          <w:lang/>
        </w:rPr>
      </w:pPr>
      <w:r w:rsidRPr="00065B24">
        <w:rPr>
          <w:b/>
          <w:lang/>
        </w:rPr>
        <w:t xml:space="preserve">Чвор </w:t>
      </w:r>
      <w:r w:rsidRPr="00065B24">
        <w:rPr>
          <w:b/>
          <w:i/>
          <w:lang/>
        </w:rPr>
        <w:t>type</w:t>
      </w:r>
      <w:r w:rsidRPr="00065B24">
        <w:rPr>
          <w:b/>
          <w:lang/>
        </w:rPr>
        <w:t xml:space="preserve"> - </w:t>
      </w:r>
      <w:r w:rsidRPr="00065B24">
        <w:rPr>
          <w:lang/>
        </w:rPr>
        <w:t xml:space="preserve">Вредност овог подчвора дефинише тип порта. Може имати вредности </w:t>
      </w:r>
      <w:r w:rsidRPr="00065B24">
        <w:rPr>
          <w:i/>
          <w:lang/>
        </w:rPr>
        <w:t xml:space="preserve">in, out </w:t>
      </w:r>
      <w:r w:rsidRPr="00065B24">
        <w:rPr>
          <w:lang/>
        </w:rPr>
        <w:t>и</w:t>
      </w:r>
      <w:r w:rsidRPr="00065B24">
        <w:rPr>
          <w:i/>
          <w:lang/>
        </w:rPr>
        <w:t xml:space="preserve"> inout.</w:t>
      </w:r>
    </w:p>
    <w:p w:rsidR="00B2414F" w:rsidRPr="00065B24" w:rsidRDefault="00B2414F" w:rsidP="00B2414F">
      <w:pPr>
        <w:pStyle w:val="Osnovnitekst"/>
        <w:numPr>
          <w:ilvl w:val="1"/>
          <w:numId w:val="31"/>
        </w:numPr>
        <w:rPr>
          <w:b/>
          <w:lang/>
        </w:rPr>
      </w:pPr>
      <w:r w:rsidRPr="00065B24">
        <w:rPr>
          <w:b/>
          <w:lang/>
        </w:rPr>
        <w:t xml:space="preserve">Чвор </w:t>
      </w:r>
      <w:r w:rsidRPr="00065B24">
        <w:rPr>
          <w:b/>
          <w:i/>
          <w:lang/>
        </w:rPr>
        <w:t xml:space="preserve">number </w:t>
      </w:r>
      <w:r w:rsidRPr="00065B24">
        <w:rPr>
          <w:b/>
          <w:lang/>
        </w:rPr>
        <w:t xml:space="preserve">- </w:t>
      </w:r>
      <w:r w:rsidRPr="00065B24">
        <w:rPr>
          <w:lang/>
        </w:rPr>
        <w:t>Вредност овог подчвора дефинише величину порта у битовима, тј. број пинова порта.</w:t>
      </w:r>
    </w:p>
    <w:p w:rsidR="00827456" w:rsidRPr="00B12D62" w:rsidRDefault="00B2414F" w:rsidP="00B12D62">
      <w:pPr>
        <w:pStyle w:val="Osnovnitekst"/>
        <w:numPr>
          <w:ilvl w:val="0"/>
          <w:numId w:val="31"/>
        </w:numPr>
        <w:rPr>
          <w:b/>
          <w:lang/>
        </w:rPr>
      </w:pPr>
      <w:r w:rsidRPr="00065B24">
        <w:rPr>
          <w:b/>
          <w:lang/>
        </w:rPr>
        <w:lastRenderedPageBreak/>
        <w:t xml:space="preserve">Чвор </w:t>
      </w:r>
      <w:r w:rsidRPr="00065B24">
        <w:rPr>
          <w:b/>
          <w:i/>
          <w:lang/>
        </w:rPr>
        <w:t xml:space="preserve">design </w:t>
      </w:r>
      <w:r w:rsidRPr="00065B24">
        <w:rPr>
          <w:b/>
          <w:lang/>
        </w:rPr>
        <w:t xml:space="preserve">- </w:t>
      </w:r>
      <w:r w:rsidRPr="00065B24">
        <w:rPr>
          <w:lang/>
        </w:rPr>
        <w:t>Овај</w:t>
      </w:r>
      <w:r w:rsidR="00F9583E" w:rsidRPr="00065B24">
        <w:rPr>
          <w:lang/>
        </w:rPr>
        <w:t xml:space="preserve"> чвор се користи при дефинисању изгледа </w:t>
      </w:r>
      <w:r w:rsidRPr="00065B24">
        <w:rPr>
          <w:lang/>
        </w:rPr>
        <w:t xml:space="preserve">меморије. О овоме ће више речи бити у </w:t>
      </w:r>
      <w:r w:rsidR="00827456" w:rsidRPr="00065B24">
        <w:rPr>
          <w:lang/>
        </w:rPr>
        <w:t>потпоглављу</w:t>
      </w:r>
      <w:r w:rsidRPr="00065B24">
        <w:rPr>
          <w:lang/>
        </w:rPr>
        <w:t xml:space="preserve"> </w:t>
      </w:r>
      <w:r w:rsidR="006E75E3" w:rsidRPr="00065B24">
        <w:rPr>
          <w:lang/>
        </w:rPr>
        <w:fldChar w:fldCharType="begin"/>
      </w:r>
      <w:r w:rsidRPr="00065B24">
        <w:rPr>
          <w:lang/>
        </w:rPr>
        <w:instrText xml:space="preserve"> REF _Ref459107799 \r \h </w:instrText>
      </w:r>
      <w:r w:rsidR="006E75E3" w:rsidRPr="00065B24">
        <w:rPr>
          <w:lang/>
        </w:rPr>
      </w:r>
      <w:r w:rsidR="006E75E3" w:rsidRPr="00065B24">
        <w:rPr>
          <w:lang/>
        </w:rPr>
        <w:fldChar w:fldCharType="separate"/>
      </w:r>
      <w:r w:rsidR="00827456" w:rsidRPr="00065B24">
        <w:rPr>
          <w:lang/>
        </w:rPr>
        <w:t>4.3</w:t>
      </w:r>
      <w:r w:rsidR="006E75E3" w:rsidRPr="00065B24">
        <w:rPr>
          <w:lang/>
        </w:rPr>
        <w:fldChar w:fldCharType="end"/>
      </w:r>
      <w:r w:rsidRPr="00065B24">
        <w:rPr>
          <w:lang/>
        </w:rPr>
        <w:t>.</w:t>
      </w:r>
    </w:p>
    <w:p w:rsidR="00827456" w:rsidRPr="00065B24" w:rsidRDefault="00F9583E" w:rsidP="00827456">
      <w:pPr>
        <w:pStyle w:val="Osnovnitekst"/>
        <w:rPr>
          <w:lang/>
        </w:rPr>
      </w:pPr>
      <w:r w:rsidRPr="00065B24">
        <w:rPr>
          <w:lang/>
        </w:rPr>
        <w:t xml:space="preserve">Након што је учитао датотеку која описује архитектуру меморије, </w:t>
      </w:r>
      <w:r w:rsidR="00827456" w:rsidRPr="00065B24">
        <w:rPr>
          <w:lang/>
        </w:rPr>
        <w:t xml:space="preserve">апликација сама генерише датотеку специфицирану чвором </w:t>
      </w:r>
      <w:r w:rsidR="00827456" w:rsidRPr="00065B24">
        <w:rPr>
          <w:i/>
          <w:lang/>
        </w:rPr>
        <w:t>filename</w:t>
      </w:r>
      <w:r w:rsidR="00827456" w:rsidRPr="00065B24">
        <w:rPr>
          <w:lang/>
        </w:rPr>
        <w:t xml:space="preserve">, уколико она већ није генерисана. Ова датотека дефинише код који описује рад меморије. Више речи о томе биће у потпоглављу </w:t>
      </w:r>
      <w:r w:rsidR="006E75E3" w:rsidRPr="00065B24">
        <w:rPr>
          <w:lang/>
        </w:rPr>
        <w:fldChar w:fldCharType="begin"/>
      </w:r>
      <w:r w:rsidR="00827456" w:rsidRPr="00065B24">
        <w:rPr>
          <w:lang/>
        </w:rPr>
        <w:instrText xml:space="preserve"> REF _Ref459109681 \r \h </w:instrText>
      </w:r>
      <w:r w:rsidR="006E75E3" w:rsidRPr="00065B24">
        <w:rPr>
          <w:lang/>
        </w:rPr>
      </w:r>
      <w:r w:rsidR="006E75E3" w:rsidRPr="00065B24">
        <w:rPr>
          <w:lang/>
        </w:rPr>
        <w:fldChar w:fldCharType="separate"/>
      </w:r>
      <w:r w:rsidR="00827456" w:rsidRPr="00065B24">
        <w:rPr>
          <w:lang/>
        </w:rPr>
        <w:t>4.2</w:t>
      </w:r>
      <w:r w:rsidR="006E75E3" w:rsidRPr="00065B24">
        <w:rPr>
          <w:lang/>
        </w:rPr>
        <w:fldChar w:fldCharType="end"/>
      </w:r>
      <w:r w:rsidR="00827456" w:rsidRPr="00065B24">
        <w:rPr>
          <w:lang/>
        </w:rPr>
        <w:t>.</w:t>
      </w:r>
    </w:p>
    <w:p w:rsidR="00827456" w:rsidRPr="00065B24" w:rsidRDefault="00827456" w:rsidP="00827456">
      <w:pPr>
        <w:pStyle w:val="IIInivonaslova-Odeljak"/>
        <w:rPr>
          <w:lang/>
        </w:rPr>
      </w:pPr>
      <w:bookmarkStart w:id="56" w:name="_Toc459123349"/>
      <w:r w:rsidRPr="00065B24">
        <w:rPr>
          <w:lang/>
        </w:rPr>
        <w:t>Дефинисање архитектуре компоненти општег типа</w:t>
      </w:r>
      <w:bookmarkEnd w:id="56"/>
    </w:p>
    <w:p w:rsidR="001C4582" w:rsidRPr="00065B24" w:rsidRDefault="00827456" w:rsidP="001C4582">
      <w:pPr>
        <w:pStyle w:val="Osnovnitekst"/>
        <w:rPr>
          <w:lang/>
        </w:rPr>
      </w:pPr>
      <w:bookmarkStart w:id="57" w:name="_Ref459109681"/>
      <w:r w:rsidRPr="00065B24">
        <w:rPr>
          <w:lang/>
        </w:rPr>
        <w:t xml:space="preserve">Компоненте општег типа су компоненте чија је намена </w:t>
      </w:r>
      <w:r w:rsidR="001C4582" w:rsidRPr="00065B24">
        <w:rPr>
          <w:lang/>
        </w:rPr>
        <w:t>обављање посла који корисник дефинише</w:t>
      </w:r>
      <w:r w:rsidRPr="00065B24">
        <w:rPr>
          <w:lang/>
        </w:rPr>
        <w:t xml:space="preserve">. </w:t>
      </w:r>
      <w:r w:rsidR="001C4582" w:rsidRPr="00065B24">
        <w:rPr>
          <w:lang/>
        </w:rPr>
        <w:t>Оне не могу</w:t>
      </w:r>
      <w:r w:rsidRPr="00065B24">
        <w:rPr>
          <w:lang/>
        </w:rPr>
        <w:t xml:space="preserve"> извршавати </w:t>
      </w:r>
      <w:r w:rsidR="001C4582" w:rsidRPr="00065B24">
        <w:rPr>
          <w:lang/>
        </w:rPr>
        <w:t>програмски</w:t>
      </w:r>
      <w:r w:rsidRPr="00065B24">
        <w:rPr>
          <w:lang/>
        </w:rPr>
        <w:t xml:space="preserve"> код и нема</w:t>
      </w:r>
      <w:r w:rsidR="001C4582" w:rsidRPr="00065B24">
        <w:rPr>
          <w:lang/>
        </w:rPr>
        <w:t>ју</w:t>
      </w:r>
      <w:r w:rsidRPr="00065B24">
        <w:rPr>
          <w:lang/>
        </w:rPr>
        <w:t xml:space="preserve"> </w:t>
      </w:r>
      <w:r w:rsidR="001C4582" w:rsidRPr="00065B24">
        <w:rPr>
          <w:lang/>
        </w:rPr>
        <w:t>меморијске локације</w:t>
      </w:r>
      <w:r w:rsidRPr="00065B24">
        <w:rPr>
          <w:lang/>
        </w:rPr>
        <w:t xml:space="preserve">, већ само </w:t>
      </w:r>
      <w:r w:rsidR="001C4582" w:rsidRPr="00065B24">
        <w:rPr>
          <w:lang/>
        </w:rPr>
        <w:t xml:space="preserve">регистарски фајл. Детаљнији опис дефинисања посла који компонента обавља дат је у потпоглављу </w:t>
      </w:r>
      <w:r w:rsidR="006E75E3" w:rsidRPr="00065B24">
        <w:rPr>
          <w:lang/>
        </w:rPr>
        <w:fldChar w:fldCharType="begin"/>
      </w:r>
      <w:r w:rsidR="001C4582" w:rsidRPr="00065B24">
        <w:rPr>
          <w:lang/>
        </w:rPr>
        <w:instrText xml:space="preserve"> REF _Ref459110024 \r \h </w:instrText>
      </w:r>
      <w:r w:rsidR="006E75E3" w:rsidRPr="00065B24">
        <w:rPr>
          <w:lang/>
        </w:rPr>
      </w:r>
      <w:r w:rsidR="006E75E3" w:rsidRPr="00065B24">
        <w:rPr>
          <w:lang/>
        </w:rPr>
        <w:fldChar w:fldCharType="separate"/>
      </w:r>
      <w:r w:rsidR="001C4582" w:rsidRPr="00065B24">
        <w:rPr>
          <w:lang/>
        </w:rPr>
        <w:t>4.2</w:t>
      </w:r>
      <w:r w:rsidR="006E75E3" w:rsidRPr="00065B24">
        <w:rPr>
          <w:lang/>
        </w:rPr>
        <w:fldChar w:fldCharType="end"/>
      </w:r>
      <w:r w:rsidR="001C4582" w:rsidRPr="00065B24">
        <w:rPr>
          <w:lang/>
        </w:rPr>
        <w:t>.</w:t>
      </w:r>
    </w:p>
    <w:p w:rsidR="001C4582" w:rsidRPr="00065B24" w:rsidRDefault="001C4582" w:rsidP="001C4582">
      <w:pPr>
        <w:pStyle w:val="Osnovnitekst"/>
        <w:rPr>
          <w:lang/>
        </w:rPr>
      </w:pPr>
      <w:r w:rsidRPr="00065B24">
        <w:rPr>
          <w:lang/>
        </w:rPr>
        <w:t>Услов за рализацију функционалности дефинисања архитектуре компоненти општег типа је претходно отворен пројекат.</w:t>
      </w:r>
    </w:p>
    <w:p w:rsidR="001C4582" w:rsidRPr="00065B24" w:rsidRDefault="001C4582" w:rsidP="001C4582">
      <w:pPr>
        <w:pStyle w:val="Osnovnitekst"/>
        <w:rPr>
          <w:lang/>
        </w:rPr>
      </w:pPr>
      <w:r w:rsidRPr="00065B24">
        <w:rPr>
          <w:lang/>
        </w:rPr>
        <w:t xml:space="preserve">Да би дефинисао архитектуру компоненте општег типа, корисник треба из главног менија апликације да изабере опцију </w:t>
      </w:r>
      <w:r w:rsidRPr="00065B24">
        <w:rPr>
          <w:i/>
          <w:lang/>
        </w:rPr>
        <w:t>Architecture</w:t>
      </w:r>
      <w:r w:rsidRPr="00065B24">
        <w:rPr>
          <w:lang/>
        </w:rPr>
        <w:t xml:space="preserve">, из менија који се отвори опцију </w:t>
      </w:r>
      <w:r w:rsidRPr="00065B24">
        <w:rPr>
          <w:i/>
          <w:lang/>
        </w:rPr>
        <w:t xml:space="preserve">Load </w:t>
      </w:r>
      <w:r w:rsidRPr="00065B24">
        <w:rPr>
          <w:lang/>
        </w:rPr>
        <w:t xml:space="preserve">и затим опцију </w:t>
      </w:r>
      <w:r w:rsidRPr="00065B24">
        <w:rPr>
          <w:i/>
          <w:lang/>
        </w:rPr>
        <w:t>Other Component</w:t>
      </w:r>
      <w:r w:rsidR="006A47AB" w:rsidRPr="00065B24">
        <w:rPr>
          <w:lang/>
        </w:rPr>
        <w:t>. Све ово се може</w:t>
      </w:r>
      <w:r w:rsidRPr="00065B24">
        <w:rPr>
          <w:lang/>
        </w:rPr>
        <w:t xml:space="preserve"> остварити и истовременим притиском тастера </w:t>
      </w:r>
      <w:r w:rsidRPr="00065B24">
        <w:rPr>
          <w:i/>
          <w:lang/>
        </w:rPr>
        <w:t>CTRL</w:t>
      </w:r>
      <w:r w:rsidRPr="00065B24">
        <w:rPr>
          <w:lang/>
        </w:rPr>
        <w:t xml:space="preserve"> и </w:t>
      </w:r>
      <w:r w:rsidRPr="00065B24">
        <w:rPr>
          <w:i/>
          <w:lang/>
        </w:rPr>
        <w:t xml:space="preserve">T </w:t>
      </w:r>
      <w:r w:rsidRPr="00065B24">
        <w:rPr>
          <w:lang/>
        </w:rPr>
        <w:t>на тастатури. Након тога, отвара се дијалог за избор датотеке у којој се налази опис архитектуре компоненте општег типа.</w:t>
      </w:r>
    </w:p>
    <w:p w:rsidR="001C4582" w:rsidRPr="00065B24" w:rsidRDefault="001C4582" w:rsidP="001C4582">
      <w:pPr>
        <w:pStyle w:val="Osnovnitekst"/>
        <w:rPr>
          <w:lang/>
        </w:rPr>
      </w:pPr>
      <w:r w:rsidRPr="00065B24">
        <w:rPr>
          <w:lang/>
        </w:rPr>
        <w:t xml:space="preserve">Уколико већ није, корисник може ван апликације да дефинише датотеку која описује архитектуру компоненте општег типа. Ради се о датотеци написаној у </w:t>
      </w:r>
      <w:r w:rsidRPr="00065B24">
        <w:rPr>
          <w:i/>
          <w:lang/>
        </w:rPr>
        <w:t xml:space="preserve">XML </w:t>
      </w:r>
      <w:r w:rsidRPr="00065B24">
        <w:rPr>
          <w:lang/>
        </w:rPr>
        <w:t>језику чији је детаљан опис дат у наставку текста.</w:t>
      </w:r>
    </w:p>
    <w:p w:rsidR="001C4582" w:rsidRPr="00065B24" w:rsidRDefault="001C4582" w:rsidP="001C4582">
      <w:pPr>
        <w:pStyle w:val="Osnovnitekst"/>
        <w:rPr>
          <w:lang/>
        </w:rPr>
      </w:pPr>
      <w:r w:rsidRPr="00065B24">
        <w:rPr>
          <w:lang/>
        </w:rPr>
        <w:t xml:space="preserve">Цела датотека треба да садржи један главни </w:t>
      </w:r>
      <w:r w:rsidRPr="00065B24">
        <w:rPr>
          <w:i/>
          <w:lang/>
        </w:rPr>
        <w:t xml:space="preserve">XML </w:t>
      </w:r>
      <w:r w:rsidRPr="00065B24">
        <w:rPr>
          <w:lang/>
        </w:rPr>
        <w:t xml:space="preserve">чвор </w:t>
      </w:r>
      <w:r w:rsidR="00981982" w:rsidRPr="00065B24">
        <w:rPr>
          <w:i/>
          <w:lang/>
        </w:rPr>
        <w:t>othercomponent</w:t>
      </w:r>
      <w:r w:rsidRPr="00065B24">
        <w:rPr>
          <w:i/>
          <w:lang/>
        </w:rPr>
        <w:t>.</w:t>
      </w:r>
      <w:r w:rsidRPr="00065B24">
        <w:rPr>
          <w:lang/>
        </w:rPr>
        <w:t xml:space="preserve">Унутар овог чвора налазе се  чворови који дефинишу својства </w:t>
      </w:r>
      <w:r w:rsidR="008D4FCD" w:rsidRPr="00065B24">
        <w:rPr>
          <w:lang/>
        </w:rPr>
        <w:t>компоненте општег типа</w:t>
      </w:r>
      <w:r w:rsidRPr="00065B24">
        <w:rPr>
          <w:lang/>
        </w:rPr>
        <w:t>:</w:t>
      </w:r>
    </w:p>
    <w:p w:rsidR="001C4582" w:rsidRPr="00065B24" w:rsidRDefault="001C4582" w:rsidP="001C4582">
      <w:pPr>
        <w:pStyle w:val="Osnovnitekst"/>
        <w:numPr>
          <w:ilvl w:val="0"/>
          <w:numId w:val="31"/>
        </w:numPr>
        <w:rPr>
          <w:lang/>
        </w:rPr>
      </w:pPr>
      <w:r w:rsidRPr="00065B24">
        <w:rPr>
          <w:b/>
          <w:lang/>
        </w:rPr>
        <w:t xml:space="preserve">Чвор </w:t>
      </w:r>
      <w:r w:rsidRPr="00065B24">
        <w:rPr>
          <w:b/>
          <w:i/>
          <w:lang/>
        </w:rPr>
        <w:t>name</w:t>
      </w:r>
      <w:r w:rsidRPr="00065B24">
        <w:rPr>
          <w:b/>
          <w:lang/>
        </w:rPr>
        <w:t xml:space="preserve"> - </w:t>
      </w:r>
      <w:r w:rsidRPr="00065B24">
        <w:rPr>
          <w:lang/>
        </w:rPr>
        <w:t>Вредност овог чвора дефинише име компоненте</w:t>
      </w:r>
    </w:p>
    <w:p w:rsidR="001C4582" w:rsidRPr="00065B24" w:rsidRDefault="001C4582" w:rsidP="001C4582">
      <w:pPr>
        <w:pStyle w:val="Osnovnitekst"/>
        <w:numPr>
          <w:ilvl w:val="0"/>
          <w:numId w:val="31"/>
        </w:numPr>
        <w:rPr>
          <w:b/>
          <w:lang/>
        </w:rPr>
      </w:pPr>
      <w:r w:rsidRPr="00065B24">
        <w:rPr>
          <w:b/>
          <w:lang/>
        </w:rPr>
        <w:t xml:space="preserve">Чвор </w:t>
      </w:r>
      <w:r w:rsidRPr="00065B24">
        <w:rPr>
          <w:b/>
          <w:i/>
          <w:lang/>
        </w:rPr>
        <w:t>filename</w:t>
      </w:r>
      <w:r w:rsidRPr="00065B24">
        <w:rPr>
          <w:b/>
          <w:lang/>
        </w:rPr>
        <w:t xml:space="preserve"> - </w:t>
      </w:r>
      <w:r w:rsidRPr="00065B24">
        <w:rPr>
          <w:lang/>
        </w:rPr>
        <w:t xml:space="preserve">Вредност овог чвора дефинише локацију и име датотеке у којој се налази код који дефинише рад </w:t>
      </w:r>
      <w:r w:rsidR="006A2C9B" w:rsidRPr="00065B24">
        <w:rPr>
          <w:lang/>
        </w:rPr>
        <w:t>компоненте општег типа</w:t>
      </w:r>
      <w:r w:rsidRPr="00065B24">
        <w:rPr>
          <w:lang/>
        </w:rPr>
        <w:t xml:space="preserve">, о чему ће више речи бити у </w:t>
      </w:r>
      <w:r w:rsidR="006A2C9B" w:rsidRPr="00065B24">
        <w:rPr>
          <w:lang/>
        </w:rPr>
        <w:t xml:space="preserve">потпоглављу </w:t>
      </w:r>
      <w:r w:rsidR="006A2C9B" w:rsidRPr="00065B24">
        <w:rPr>
          <w:lang/>
        </w:rPr>
        <w:fldChar w:fldCharType="begin"/>
      </w:r>
      <w:r w:rsidR="006A2C9B" w:rsidRPr="00065B24">
        <w:rPr>
          <w:lang/>
        </w:rPr>
        <w:instrText xml:space="preserve"> REF _Ref459110024 \r \h </w:instrText>
      </w:r>
      <w:r w:rsidR="006A2C9B" w:rsidRPr="00065B24">
        <w:rPr>
          <w:lang/>
        </w:rPr>
      </w:r>
      <w:r w:rsidR="006A2C9B" w:rsidRPr="00065B24">
        <w:rPr>
          <w:lang/>
        </w:rPr>
        <w:fldChar w:fldCharType="separate"/>
      </w:r>
      <w:r w:rsidR="006A2C9B" w:rsidRPr="00065B24">
        <w:rPr>
          <w:lang/>
        </w:rPr>
        <w:t>4.2</w:t>
      </w:r>
      <w:r w:rsidR="006A2C9B" w:rsidRPr="00065B24">
        <w:rPr>
          <w:lang/>
        </w:rPr>
        <w:fldChar w:fldCharType="end"/>
      </w:r>
      <w:r w:rsidR="006A2C9B" w:rsidRPr="00065B24">
        <w:rPr>
          <w:lang/>
        </w:rPr>
        <w:t>.</w:t>
      </w:r>
      <w:r w:rsidRPr="00065B24">
        <w:rPr>
          <w:b/>
          <w:lang/>
        </w:rPr>
        <w:t xml:space="preserve"> </w:t>
      </w:r>
      <w:r w:rsidR="00065B24" w:rsidRPr="00065B24">
        <w:rPr>
          <w:lang/>
        </w:rPr>
        <w:t>Уколико се овај чвор не наведе, узима се д</w:t>
      </w:r>
      <w:r w:rsidR="00065B24">
        <w:rPr>
          <w:lang/>
        </w:rPr>
        <w:t xml:space="preserve">атотека са именом истим као име </w:t>
      </w:r>
      <w:r w:rsidR="00065B24" w:rsidRPr="00065B24">
        <w:rPr>
          <w:lang/>
        </w:rPr>
        <w:t xml:space="preserve">компоненте, са екстензијом </w:t>
      </w:r>
      <w:r w:rsidR="00065B24" w:rsidRPr="004E6CEF">
        <w:rPr>
          <w:i/>
          <w:lang/>
        </w:rPr>
        <w:t>.cs</w:t>
      </w:r>
      <w:r w:rsidR="00065B24" w:rsidRPr="00065B24">
        <w:rPr>
          <w:lang/>
        </w:rPr>
        <w:t xml:space="preserve"> и смешта у директоријум </w:t>
      </w:r>
      <w:r w:rsidR="00065B24" w:rsidRPr="00065B24">
        <w:rPr>
          <w:i/>
          <w:lang/>
        </w:rPr>
        <w:t>/Data/</w:t>
      </w:r>
      <w:r w:rsidR="00065B24">
        <w:rPr>
          <w:i/>
          <w:lang/>
        </w:rPr>
        <w:t>Other</w:t>
      </w:r>
      <w:r w:rsidR="00065B24" w:rsidRPr="00065B24">
        <w:rPr>
          <w:lang/>
        </w:rPr>
        <w:t xml:space="preserve"> унутар пројектног фолдера.</w:t>
      </w:r>
    </w:p>
    <w:p w:rsidR="001C4582" w:rsidRPr="00065B24" w:rsidRDefault="001C4582" w:rsidP="001C4582">
      <w:pPr>
        <w:pStyle w:val="Osnovnitekst"/>
        <w:numPr>
          <w:ilvl w:val="0"/>
          <w:numId w:val="31"/>
        </w:numPr>
        <w:rPr>
          <w:b/>
          <w:lang/>
        </w:rPr>
      </w:pPr>
      <w:r w:rsidRPr="00065B24">
        <w:rPr>
          <w:b/>
          <w:lang/>
        </w:rPr>
        <w:t xml:space="preserve">Чвор </w:t>
      </w:r>
      <w:r w:rsidRPr="00065B24">
        <w:rPr>
          <w:b/>
          <w:i/>
          <w:lang/>
        </w:rPr>
        <w:t>dimensions</w:t>
      </w:r>
      <w:r w:rsidRPr="00065B24">
        <w:rPr>
          <w:b/>
          <w:lang/>
        </w:rPr>
        <w:t xml:space="preserve"> - </w:t>
      </w:r>
      <w:r w:rsidRPr="00065B24">
        <w:rPr>
          <w:lang/>
        </w:rPr>
        <w:t xml:space="preserve">Вредност овог чвора дефинише величину визуелне репрезентације </w:t>
      </w:r>
      <w:r w:rsidR="006A2C9B" w:rsidRPr="00065B24">
        <w:rPr>
          <w:lang/>
        </w:rPr>
        <w:t>компоненте</w:t>
      </w:r>
      <w:r w:rsidRPr="00065B24">
        <w:rPr>
          <w:lang/>
        </w:rPr>
        <w:t>. Више</w:t>
      </w:r>
      <w:r w:rsidR="006A2C9B" w:rsidRPr="00065B24">
        <w:rPr>
          <w:lang/>
        </w:rPr>
        <w:t xml:space="preserve"> детаља</w:t>
      </w:r>
      <w:r w:rsidRPr="00065B24">
        <w:rPr>
          <w:lang/>
        </w:rPr>
        <w:t xml:space="preserve"> о овоме биће</w:t>
      </w:r>
      <w:r w:rsidR="006A2C9B" w:rsidRPr="00065B24">
        <w:rPr>
          <w:lang/>
        </w:rPr>
        <w:t xml:space="preserve"> изнето</w:t>
      </w:r>
      <w:r w:rsidRPr="00065B24">
        <w:rPr>
          <w:lang/>
        </w:rPr>
        <w:t xml:space="preserve"> у потпоглављу </w:t>
      </w:r>
      <w:r w:rsidR="006E75E3" w:rsidRPr="00065B24">
        <w:rPr>
          <w:lang/>
        </w:rPr>
        <w:fldChar w:fldCharType="begin"/>
      </w:r>
      <w:r w:rsidRPr="00065B24">
        <w:rPr>
          <w:lang/>
        </w:rPr>
        <w:instrText xml:space="preserve"> REF _Ref459107799 \r \h </w:instrText>
      </w:r>
      <w:r w:rsidR="006E75E3" w:rsidRPr="00065B24">
        <w:rPr>
          <w:lang/>
        </w:rPr>
      </w:r>
      <w:r w:rsidR="006E75E3" w:rsidRPr="00065B24">
        <w:rPr>
          <w:lang/>
        </w:rPr>
        <w:fldChar w:fldCharType="separate"/>
      </w:r>
      <w:r w:rsidRPr="00065B24">
        <w:rPr>
          <w:lang/>
        </w:rPr>
        <w:t>4.3</w:t>
      </w:r>
      <w:r w:rsidR="006E75E3" w:rsidRPr="00065B24">
        <w:rPr>
          <w:lang/>
        </w:rPr>
        <w:fldChar w:fldCharType="end"/>
      </w:r>
      <w:r w:rsidRPr="00065B24">
        <w:rPr>
          <w:lang/>
        </w:rPr>
        <w:t>.</w:t>
      </w:r>
    </w:p>
    <w:p w:rsidR="006A47AB" w:rsidRPr="00065B24" w:rsidRDefault="006A47AB" w:rsidP="001C4582">
      <w:pPr>
        <w:pStyle w:val="Osnovnitekst"/>
        <w:numPr>
          <w:ilvl w:val="0"/>
          <w:numId w:val="31"/>
        </w:numPr>
        <w:rPr>
          <w:b/>
          <w:lang/>
        </w:rPr>
      </w:pPr>
      <w:r w:rsidRPr="00065B24">
        <w:rPr>
          <w:b/>
          <w:lang/>
        </w:rPr>
        <w:t xml:space="preserve">Чвор </w:t>
      </w:r>
      <w:r w:rsidRPr="00065B24">
        <w:rPr>
          <w:b/>
          <w:i/>
          <w:lang/>
        </w:rPr>
        <w:t>registers</w:t>
      </w:r>
      <w:r w:rsidRPr="00065B24">
        <w:rPr>
          <w:b/>
          <w:lang/>
        </w:rPr>
        <w:t xml:space="preserve"> - </w:t>
      </w:r>
      <w:r w:rsidRPr="00065B24">
        <w:rPr>
          <w:lang/>
        </w:rPr>
        <w:t>Вредност овог чвора дефинише регистре које компонента садржи. Сваки подчвор представља дефиницију једног рег</w:t>
      </w:r>
      <w:r w:rsidR="00A6217F" w:rsidRPr="00065B24">
        <w:rPr>
          <w:lang/>
        </w:rPr>
        <w:t>истра. Његови подчворови дефиншу својства регистра:</w:t>
      </w:r>
    </w:p>
    <w:p w:rsidR="00A6217F" w:rsidRPr="00065B24" w:rsidRDefault="00A6217F" w:rsidP="00A6217F">
      <w:pPr>
        <w:pStyle w:val="Osnovnitekst"/>
        <w:numPr>
          <w:ilvl w:val="1"/>
          <w:numId w:val="31"/>
        </w:numPr>
        <w:rPr>
          <w:b/>
          <w:lang/>
        </w:rPr>
      </w:pPr>
      <w:r w:rsidRPr="00065B24">
        <w:rPr>
          <w:b/>
          <w:lang/>
        </w:rPr>
        <w:t xml:space="preserve">Чвор </w:t>
      </w:r>
      <w:r w:rsidRPr="00065B24">
        <w:rPr>
          <w:b/>
          <w:i/>
          <w:lang/>
        </w:rPr>
        <w:t>size</w:t>
      </w:r>
      <w:r w:rsidRPr="00065B24">
        <w:rPr>
          <w:b/>
          <w:lang/>
        </w:rPr>
        <w:t xml:space="preserve"> - </w:t>
      </w:r>
      <w:r w:rsidRPr="00065B24">
        <w:rPr>
          <w:lang/>
        </w:rPr>
        <w:t>Вредност овог подчвора дефинише величину регистра у битовима.</w:t>
      </w:r>
    </w:p>
    <w:p w:rsidR="00A6217F" w:rsidRPr="00065B24" w:rsidRDefault="00A6217F" w:rsidP="00A6217F">
      <w:pPr>
        <w:pStyle w:val="Osnovnitekst"/>
        <w:numPr>
          <w:ilvl w:val="1"/>
          <w:numId w:val="31"/>
        </w:numPr>
        <w:rPr>
          <w:b/>
          <w:lang/>
        </w:rPr>
      </w:pPr>
      <w:r w:rsidRPr="00065B24">
        <w:rPr>
          <w:b/>
          <w:lang/>
        </w:rPr>
        <w:t xml:space="preserve">Чвор </w:t>
      </w:r>
      <w:r w:rsidRPr="00065B24">
        <w:rPr>
          <w:b/>
          <w:i/>
          <w:lang/>
        </w:rPr>
        <w:t>name</w:t>
      </w:r>
      <w:r w:rsidRPr="00065B24">
        <w:rPr>
          <w:b/>
          <w:lang/>
        </w:rPr>
        <w:t xml:space="preserve"> - </w:t>
      </w:r>
      <w:r w:rsidRPr="00065B24">
        <w:rPr>
          <w:lang/>
        </w:rPr>
        <w:t>Вредност овог подчвора дефинише име регистра</w:t>
      </w:r>
    </w:p>
    <w:p w:rsidR="00A6217F" w:rsidRPr="00065B24" w:rsidRDefault="00A6217F" w:rsidP="00A6217F">
      <w:pPr>
        <w:pStyle w:val="Osnovnitekst"/>
        <w:numPr>
          <w:ilvl w:val="1"/>
          <w:numId w:val="31"/>
        </w:numPr>
        <w:rPr>
          <w:b/>
          <w:lang/>
        </w:rPr>
      </w:pPr>
      <w:r w:rsidRPr="00065B24">
        <w:rPr>
          <w:b/>
          <w:lang/>
        </w:rPr>
        <w:t xml:space="preserve">Чвор </w:t>
      </w:r>
      <w:r w:rsidRPr="00065B24">
        <w:rPr>
          <w:b/>
          <w:i/>
          <w:lang/>
        </w:rPr>
        <w:t>value</w:t>
      </w:r>
      <w:r w:rsidRPr="00065B24">
        <w:rPr>
          <w:b/>
          <w:lang/>
        </w:rPr>
        <w:t xml:space="preserve"> - </w:t>
      </w:r>
      <w:r w:rsidRPr="00065B24">
        <w:rPr>
          <w:lang/>
        </w:rPr>
        <w:t>Вредност овог подчвора деф</w:t>
      </w:r>
      <w:r w:rsidR="00B5368A" w:rsidRPr="00065B24">
        <w:rPr>
          <w:lang/>
        </w:rPr>
        <w:t>инише почетну вредност регистра</w:t>
      </w:r>
    </w:p>
    <w:p w:rsidR="00A6217F" w:rsidRPr="00065B24" w:rsidRDefault="00A6217F" w:rsidP="00A6217F">
      <w:pPr>
        <w:pStyle w:val="Osnovnitekst"/>
        <w:numPr>
          <w:ilvl w:val="1"/>
          <w:numId w:val="31"/>
        </w:numPr>
        <w:rPr>
          <w:b/>
          <w:lang/>
        </w:rPr>
      </w:pPr>
      <w:r w:rsidRPr="00065B24">
        <w:rPr>
          <w:b/>
          <w:lang/>
        </w:rPr>
        <w:lastRenderedPageBreak/>
        <w:t xml:space="preserve">Чвор </w:t>
      </w:r>
      <w:r w:rsidRPr="00065B24">
        <w:rPr>
          <w:b/>
          <w:i/>
          <w:lang/>
        </w:rPr>
        <w:t>part</w:t>
      </w:r>
      <w:r w:rsidRPr="00065B24">
        <w:rPr>
          <w:b/>
          <w:lang/>
        </w:rPr>
        <w:t xml:space="preserve"> - </w:t>
      </w:r>
      <w:r w:rsidRPr="00065B24">
        <w:rPr>
          <w:lang/>
        </w:rPr>
        <w:t>Ово је посебан тип подчвора који служи за дефинисање делова регистра, односто подрегистара. Сваки подчвор овог типа дефинише један део регистра који се може користити у програмском коду.</w:t>
      </w:r>
      <w:r w:rsidRPr="00065B24">
        <w:rPr>
          <w:b/>
          <w:lang/>
        </w:rPr>
        <w:t xml:space="preserve"> </w:t>
      </w:r>
      <w:r w:rsidR="00B5368A" w:rsidRPr="00065B24">
        <w:rPr>
          <w:lang/>
        </w:rPr>
        <w:t>Дефинисање дела неког регист</w:t>
      </w:r>
      <w:r w:rsidRPr="00065B24">
        <w:rPr>
          <w:lang/>
        </w:rPr>
        <w:t xml:space="preserve">ра се обавља кроз подчворове </w:t>
      </w:r>
      <w:r w:rsidR="00B5368A" w:rsidRPr="00065B24">
        <w:rPr>
          <w:lang/>
        </w:rPr>
        <w:t>под</w:t>
      </w:r>
      <w:r w:rsidRPr="00065B24">
        <w:rPr>
          <w:lang/>
        </w:rPr>
        <w:t xml:space="preserve">чвора </w:t>
      </w:r>
      <w:r w:rsidRPr="00065B24">
        <w:rPr>
          <w:i/>
          <w:lang/>
        </w:rPr>
        <w:t>part</w:t>
      </w:r>
      <w:r w:rsidR="00B5368A" w:rsidRPr="00065B24">
        <w:rPr>
          <w:lang/>
        </w:rPr>
        <w:t>:</w:t>
      </w:r>
    </w:p>
    <w:p w:rsidR="00B5368A" w:rsidRPr="00065B24" w:rsidRDefault="00B5368A" w:rsidP="00B5368A">
      <w:pPr>
        <w:pStyle w:val="Osnovnitekst"/>
        <w:numPr>
          <w:ilvl w:val="2"/>
          <w:numId w:val="31"/>
        </w:numPr>
        <w:rPr>
          <w:b/>
          <w:lang/>
        </w:rPr>
      </w:pPr>
      <w:r w:rsidRPr="00065B24">
        <w:rPr>
          <w:b/>
          <w:lang/>
        </w:rPr>
        <w:t xml:space="preserve">Чвор </w:t>
      </w:r>
      <w:r w:rsidRPr="00065B24">
        <w:rPr>
          <w:b/>
          <w:i/>
          <w:lang/>
        </w:rPr>
        <w:t>start</w:t>
      </w:r>
      <w:r w:rsidRPr="00065B24">
        <w:rPr>
          <w:b/>
          <w:lang/>
        </w:rPr>
        <w:t xml:space="preserve"> - </w:t>
      </w:r>
      <w:r w:rsidRPr="00065B24">
        <w:rPr>
          <w:lang/>
        </w:rPr>
        <w:t>Овај подчвор дефинише бит од кога део регистра почиње</w:t>
      </w:r>
    </w:p>
    <w:p w:rsidR="00B5368A" w:rsidRPr="00065B24" w:rsidRDefault="00B5368A" w:rsidP="00B5368A">
      <w:pPr>
        <w:pStyle w:val="Osnovnitekst"/>
        <w:numPr>
          <w:ilvl w:val="2"/>
          <w:numId w:val="31"/>
        </w:numPr>
        <w:rPr>
          <w:b/>
          <w:lang/>
        </w:rPr>
      </w:pPr>
      <w:r w:rsidRPr="00065B24">
        <w:rPr>
          <w:b/>
          <w:lang/>
        </w:rPr>
        <w:t xml:space="preserve">Чвор </w:t>
      </w:r>
      <w:r w:rsidRPr="00065B24">
        <w:rPr>
          <w:b/>
          <w:i/>
          <w:lang/>
        </w:rPr>
        <w:t>end</w:t>
      </w:r>
      <w:r w:rsidRPr="00065B24">
        <w:rPr>
          <w:b/>
          <w:lang/>
        </w:rPr>
        <w:t xml:space="preserve"> - </w:t>
      </w:r>
      <w:r w:rsidRPr="00065B24">
        <w:rPr>
          <w:lang/>
        </w:rPr>
        <w:t>Овај подчвор дефинише бит на којем се завршава део регистра</w:t>
      </w:r>
    </w:p>
    <w:p w:rsidR="00B5368A" w:rsidRPr="00065B24" w:rsidRDefault="00B5368A" w:rsidP="00B5368A">
      <w:pPr>
        <w:pStyle w:val="Osnovnitekst"/>
        <w:numPr>
          <w:ilvl w:val="2"/>
          <w:numId w:val="31"/>
        </w:numPr>
        <w:rPr>
          <w:b/>
          <w:lang/>
        </w:rPr>
      </w:pPr>
      <w:r w:rsidRPr="00065B24">
        <w:rPr>
          <w:b/>
          <w:lang/>
        </w:rPr>
        <w:t xml:space="preserve">Чвор </w:t>
      </w:r>
      <w:r w:rsidRPr="00065B24">
        <w:rPr>
          <w:b/>
          <w:i/>
          <w:lang/>
        </w:rPr>
        <w:t xml:space="preserve">name </w:t>
      </w:r>
      <w:r w:rsidRPr="00065B24">
        <w:rPr>
          <w:b/>
          <w:lang/>
        </w:rPr>
        <w:t xml:space="preserve">- </w:t>
      </w:r>
      <w:r w:rsidRPr="00065B24">
        <w:rPr>
          <w:lang/>
        </w:rPr>
        <w:t>Овај подчвор дефинише име, односно псеудоним дела регистра који се може користити у програмском коду</w:t>
      </w:r>
    </w:p>
    <w:p w:rsidR="001C4582" w:rsidRPr="00065B24" w:rsidRDefault="001C4582" w:rsidP="001C4582">
      <w:pPr>
        <w:pStyle w:val="Osnovnitekst"/>
        <w:numPr>
          <w:ilvl w:val="0"/>
          <w:numId w:val="31"/>
        </w:numPr>
        <w:rPr>
          <w:b/>
          <w:lang/>
        </w:rPr>
      </w:pPr>
      <w:r w:rsidRPr="00065B24">
        <w:rPr>
          <w:b/>
          <w:lang/>
        </w:rPr>
        <w:t xml:space="preserve">Чвор </w:t>
      </w:r>
      <w:r w:rsidRPr="00065B24">
        <w:rPr>
          <w:b/>
          <w:i/>
          <w:lang/>
        </w:rPr>
        <w:t>ports</w:t>
      </w:r>
      <w:r w:rsidRPr="00065B24">
        <w:rPr>
          <w:b/>
          <w:lang/>
        </w:rPr>
        <w:t xml:space="preserve"> - </w:t>
      </w:r>
      <w:r w:rsidRPr="00065B24">
        <w:rPr>
          <w:lang/>
        </w:rPr>
        <w:t xml:space="preserve">Вредност овог чвора дефинише портове које </w:t>
      </w:r>
      <w:r w:rsidR="006A2C9B" w:rsidRPr="00065B24">
        <w:rPr>
          <w:lang/>
        </w:rPr>
        <w:t>компонента</w:t>
      </w:r>
      <w:r w:rsidRPr="00065B24">
        <w:rPr>
          <w:lang/>
        </w:rPr>
        <w:t xml:space="preserve"> садржи. Овај чвор има своје подчворове од којих сваки представља назив порта. Подчворови сваког овог чвора дефинишу његова својства:</w:t>
      </w:r>
    </w:p>
    <w:p w:rsidR="001C4582" w:rsidRPr="00065B24" w:rsidRDefault="001C4582" w:rsidP="001C4582">
      <w:pPr>
        <w:pStyle w:val="Osnovnitekst"/>
        <w:numPr>
          <w:ilvl w:val="1"/>
          <w:numId w:val="31"/>
        </w:numPr>
        <w:rPr>
          <w:b/>
          <w:lang/>
        </w:rPr>
      </w:pPr>
      <w:r w:rsidRPr="00065B24">
        <w:rPr>
          <w:b/>
          <w:lang/>
        </w:rPr>
        <w:t xml:space="preserve">Чвор </w:t>
      </w:r>
      <w:r w:rsidRPr="00065B24">
        <w:rPr>
          <w:b/>
          <w:i/>
          <w:lang/>
        </w:rPr>
        <w:t xml:space="preserve">name </w:t>
      </w:r>
      <w:r w:rsidRPr="00065B24">
        <w:rPr>
          <w:b/>
          <w:lang/>
        </w:rPr>
        <w:t xml:space="preserve">- </w:t>
      </w:r>
      <w:r w:rsidRPr="00065B24">
        <w:rPr>
          <w:lang/>
        </w:rPr>
        <w:t>Вредност овог подчвора дефинише име порта</w:t>
      </w:r>
    </w:p>
    <w:p w:rsidR="001C4582" w:rsidRPr="00065B24" w:rsidRDefault="001C4582" w:rsidP="001C4582">
      <w:pPr>
        <w:pStyle w:val="Osnovnitekst"/>
        <w:numPr>
          <w:ilvl w:val="1"/>
          <w:numId w:val="31"/>
        </w:numPr>
        <w:rPr>
          <w:b/>
          <w:lang/>
        </w:rPr>
      </w:pPr>
      <w:r w:rsidRPr="00065B24">
        <w:rPr>
          <w:b/>
          <w:lang/>
        </w:rPr>
        <w:t xml:space="preserve">Чвор </w:t>
      </w:r>
      <w:r w:rsidRPr="00065B24">
        <w:rPr>
          <w:b/>
          <w:i/>
          <w:lang/>
        </w:rPr>
        <w:t xml:space="preserve">side </w:t>
      </w:r>
      <w:r w:rsidRPr="00065B24">
        <w:rPr>
          <w:b/>
          <w:lang/>
        </w:rPr>
        <w:t xml:space="preserve">- </w:t>
      </w:r>
      <w:r w:rsidRPr="00065B24">
        <w:rPr>
          <w:lang/>
        </w:rPr>
        <w:t xml:space="preserve">Вредност овог подчвора дефинише страну на којој се налази порт. Може имати вредности </w:t>
      </w:r>
      <w:r w:rsidR="00F02552">
        <w:rPr>
          <w:i/>
          <w:lang/>
        </w:rPr>
        <w:t>left, rig</w:t>
      </w:r>
      <w:r w:rsidR="00F02552">
        <w:rPr>
          <w:i/>
          <w:lang w:val="en-US"/>
        </w:rPr>
        <w:t>ht</w:t>
      </w:r>
      <w:r w:rsidRPr="00065B24">
        <w:rPr>
          <w:i/>
          <w:lang/>
        </w:rPr>
        <w:t xml:space="preserve">, up </w:t>
      </w:r>
      <w:r w:rsidRPr="00065B24">
        <w:rPr>
          <w:lang/>
        </w:rPr>
        <w:t>и</w:t>
      </w:r>
      <w:r w:rsidRPr="00065B24">
        <w:rPr>
          <w:i/>
          <w:lang/>
        </w:rPr>
        <w:t xml:space="preserve"> down.</w:t>
      </w:r>
    </w:p>
    <w:p w:rsidR="001C4582" w:rsidRPr="00065B24" w:rsidRDefault="001C4582" w:rsidP="001C4582">
      <w:pPr>
        <w:pStyle w:val="Osnovnitekst"/>
        <w:numPr>
          <w:ilvl w:val="1"/>
          <w:numId w:val="31"/>
        </w:numPr>
        <w:rPr>
          <w:b/>
          <w:lang/>
        </w:rPr>
      </w:pPr>
      <w:r w:rsidRPr="00065B24">
        <w:rPr>
          <w:b/>
          <w:lang/>
        </w:rPr>
        <w:t xml:space="preserve">Чвор </w:t>
      </w:r>
      <w:r w:rsidRPr="00065B24">
        <w:rPr>
          <w:b/>
          <w:i/>
          <w:lang/>
        </w:rPr>
        <w:t>type</w:t>
      </w:r>
      <w:r w:rsidRPr="00065B24">
        <w:rPr>
          <w:b/>
          <w:lang/>
        </w:rPr>
        <w:t xml:space="preserve"> - </w:t>
      </w:r>
      <w:r w:rsidRPr="00065B24">
        <w:rPr>
          <w:lang/>
        </w:rPr>
        <w:t xml:space="preserve">Вредност овог подчвора дефинише тип порта. Може имати вредности </w:t>
      </w:r>
      <w:r w:rsidRPr="00065B24">
        <w:rPr>
          <w:i/>
          <w:lang/>
        </w:rPr>
        <w:t xml:space="preserve">in, out </w:t>
      </w:r>
      <w:r w:rsidRPr="00065B24">
        <w:rPr>
          <w:lang/>
        </w:rPr>
        <w:t>и</w:t>
      </w:r>
      <w:r w:rsidRPr="00065B24">
        <w:rPr>
          <w:i/>
          <w:lang/>
        </w:rPr>
        <w:t xml:space="preserve"> inout.</w:t>
      </w:r>
    </w:p>
    <w:p w:rsidR="001C4582" w:rsidRPr="00065B24" w:rsidRDefault="001C4582" w:rsidP="001C4582">
      <w:pPr>
        <w:pStyle w:val="Osnovnitekst"/>
        <w:numPr>
          <w:ilvl w:val="1"/>
          <w:numId w:val="31"/>
        </w:numPr>
        <w:rPr>
          <w:b/>
          <w:lang/>
        </w:rPr>
      </w:pPr>
      <w:r w:rsidRPr="00065B24">
        <w:rPr>
          <w:b/>
          <w:lang/>
        </w:rPr>
        <w:t xml:space="preserve">Чвор </w:t>
      </w:r>
      <w:r w:rsidRPr="00065B24">
        <w:rPr>
          <w:b/>
          <w:i/>
          <w:lang/>
        </w:rPr>
        <w:t xml:space="preserve">number </w:t>
      </w:r>
      <w:r w:rsidRPr="00065B24">
        <w:rPr>
          <w:b/>
          <w:lang/>
        </w:rPr>
        <w:t xml:space="preserve">- </w:t>
      </w:r>
      <w:r w:rsidRPr="00065B24">
        <w:rPr>
          <w:lang/>
        </w:rPr>
        <w:t>Вредност овог подчвора дефинише величину порта у битовима, тј. број пинова порта.</w:t>
      </w:r>
    </w:p>
    <w:p w:rsidR="001C4582" w:rsidRPr="00065B24" w:rsidRDefault="001C4582" w:rsidP="001C4582">
      <w:pPr>
        <w:pStyle w:val="Osnovnitekst"/>
        <w:numPr>
          <w:ilvl w:val="0"/>
          <w:numId w:val="31"/>
        </w:numPr>
        <w:rPr>
          <w:b/>
          <w:lang/>
        </w:rPr>
      </w:pPr>
      <w:r w:rsidRPr="00065B24">
        <w:rPr>
          <w:b/>
          <w:lang/>
        </w:rPr>
        <w:t xml:space="preserve">Чвор </w:t>
      </w:r>
      <w:r w:rsidRPr="00065B24">
        <w:rPr>
          <w:b/>
          <w:i/>
          <w:lang/>
        </w:rPr>
        <w:t xml:space="preserve">design </w:t>
      </w:r>
      <w:r w:rsidRPr="00065B24">
        <w:rPr>
          <w:b/>
          <w:lang/>
        </w:rPr>
        <w:t xml:space="preserve">- </w:t>
      </w:r>
      <w:r w:rsidRPr="00065B24">
        <w:rPr>
          <w:lang/>
        </w:rPr>
        <w:t xml:space="preserve">Овај чвор се користи при дефинисању изгледа </w:t>
      </w:r>
      <w:r w:rsidR="00B95BBE" w:rsidRPr="00065B24">
        <w:rPr>
          <w:lang/>
        </w:rPr>
        <w:t>компоненте</w:t>
      </w:r>
      <w:r w:rsidRPr="00065B24">
        <w:rPr>
          <w:lang/>
        </w:rPr>
        <w:t xml:space="preserve">. О овоме ће више речи бити у потпоглављу </w:t>
      </w:r>
      <w:r w:rsidR="006E75E3" w:rsidRPr="00065B24">
        <w:rPr>
          <w:lang/>
        </w:rPr>
        <w:fldChar w:fldCharType="begin"/>
      </w:r>
      <w:r w:rsidRPr="00065B24">
        <w:rPr>
          <w:lang/>
        </w:rPr>
        <w:instrText xml:space="preserve"> REF _Ref459107799 \r \h </w:instrText>
      </w:r>
      <w:r w:rsidR="006E75E3" w:rsidRPr="00065B24">
        <w:rPr>
          <w:lang/>
        </w:rPr>
      </w:r>
      <w:r w:rsidR="006E75E3" w:rsidRPr="00065B24">
        <w:rPr>
          <w:lang/>
        </w:rPr>
        <w:fldChar w:fldCharType="separate"/>
      </w:r>
      <w:r w:rsidRPr="00065B24">
        <w:rPr>
          <w:lang/>
        </w:rPr>
        <w:t>4.3</w:t>
      </w:r>
      <w:r w:rsidR="006E75E3" w:rsidRPr="00065B24">
        <w:rPr>
          <w:lang/>
        </w:rPr>
        <w:fldChar w:fldCharType="end"/>
      </w:r>
      <w:r w:rsidRPr="00065B24">
        <w:rPr>
          <w:lang/>
        </w:rPr>
        <w:t>.</w:t>
      </w:r>
    </w:p>
    <w:p w:rsidR="00065B24" w:rsidRPr="005D6A0E" w:rsidRDefault="00B12D62" w:rsidP="005D6A0E">
      <w:pPr>
        <w:pStyle w:val="Osnovnitekst"/>
        <w:rPr>
          <w:lang w:val="en-US"/>
        </w:rPr>
      </w:pPr>
      <w:r w:rsidRPr="00065B24">
        <w:rPr>
          <w:lang/>
        </w:rPr>
        <w:t xml:space="preserve">Након што је учитао датотеку која описује архитектуру меморије, апликација сама генерише датотеку специфицирану чвором </w:t>
      </w:r>
      <w:r w:rsidRPr="00065B24">
        <w:rPr>
          <w:i/>
          <w:lang/>
        </w:rPr>
        <w:t>filename</w:t>
      </w:r>
      <w:r w:rsidRPr="00065B24">
        <w:rPr>
          <w:lang/>
        </w:rPr>
        <w:t xml:space="preserve">, уколико она већ није генерисана. Ова датотека дефинише код који описује рад меморије. Више речи о томе биће у потпоглављу </w:t>
      </w:r>
      <w:r w:rsidR="005D6A0E">
        <w:rPr>
          <w:lang/>
        </w:rPr>
        <w:fldChar w:fldCharType="begin"/>
      </w:r>
      <w:r w:rsidR="005D6A0E">
        <w:rPr>
          <w:lang/>
        </w:rPr>
        <w:instrText xml:space="preserve"> REF _Ref459110024 \r \h </w:instrText>
      </w:r>
      <w:r w:rsidR="005D6A0E">
        <w:rPr>
          <w:lang/>
        </w:rPr>
      </w:r>
      <w:r w:rsidR="005D6A0E">
        <w:rPr>
          <w:lang/>
        </w:rPr>
        <w:fldChar w:fldCharType="separate"/>
      </w:r>
      <w:r w:rsidR="005D6A0E">
        <w:rPr>
          <w:lang/>
        </w:rPr>
        <w:t>4.</w:t>
      </w:r>
      <w:r w:rsidR="005D6A0E">
        <w:rPr>
          <w:lang/>
        </w:rPr>
        <w:t>2</w:t>
      </w:r>
      <w:r w:rsidR="005D6A0E">
        <w:rPr>
          <w:lang/>
        </w:rPr>
        <w:fldChar w:fldCharType="end"/>
      </w:r>
      <w:r w:rsidRPr="00065B24">
        <w:rPr>
          <w:lang/>
        </w:rPr>
        <w:t>.</w:t>
      </w:r>
    </w:p>
    <w:p w:rsidR="004E6CEF" w:rsidRPr="004E6CEF" w:rsidRDefault="004C0CC7" w:rsidP="00827456">
      <w:pPr>
        <w:pStyle w:val="IInivonaslova-Potpoglavlje"/>
        <w:rPr>
          <w:lang/>
        </w:rPr>
      </w:pPr>
      <w:bookmarkStart w:id="58" w:name="_Ref459110024"/>
      <w:bookmarkStart w:id="59" w:name="_Toc459123350"/>
      <w:r w:rsidRPr="00065B24">
        <w:rPr>
          <w:lang/>
        </w:rPr>
        <w:t>Дефин</w:t>
      </w:r>
      <w:r w:rsidR="00827456" w:rsidRPr="00065B24">
        <w:rPr>
          <w:lang/>
        </w:rPr>
        <w:t>исање рада рачунарских компоненти</w:t>
      </w:r>
      <w:bookmarkEnd w:id="57"/>
      <w:bookmarkEnd w:id="58"/>
      <w:bookmarkEnd w:id="59"/>
    </w:p>
    <w:p w:rsidR="002834F0" w:rsidRDefault="004E6CEF" w:rsidP="004E6CEF">
      <w:pPr>
        <w:pStyle w:val="Osnovnitekst"/>
        <w:rPr>
          <w:lang/>
        </w:rPr>
      </w:pPr>
      <w:r>
        <w:t>Да би корисник могао да дефинише рад неке рачунарск</w:t>
      </w:r>
      <w:r>
        <w:rPr>
          <w:lang/>
        </w:rPr>
        <w:t>е</w:t>
      </w:r>
      <w:r>
        <w:t xml:space="preserve"> компоненте</w:t>
      </w:r>
      <w:r>
        <w:rPr>
          <w:lang/>
        </w:rPr>
        <w:t>, треба да отвори пројекат и да учита архитектуру те компоненте.</w:t>
      </w:r>
    </w:p>
    <w:p w:rsidR="004E6CEF" w:rsidRDefault="004E6CEF" w:rsidP="004E6CEF">
      <w:pPr>
        <w:pStyle w:val="Osnovnitekst"/>
        <w:rPr>
          <w:color w:val="000000" w:themeColor="text1"/>
          <w:lang/>
        </w:rPr>
      </w:pPr>
      <w:r>
        <w:rPr>
          <w:lang/>
        </w:rPr>
        <w:t xml:space="preserve">Након што учита архитектуру компоненте, у директоријуму </w:t>
      </w:r>
      <w:r w:rsidRPr="004E6CEF">
        <w:rPr>
          <w:i/>
          <w:lang/>
        </w:rPr>
        <w:t>Data/Memories</w:t>
      </w:r>
      <w:r>
        <w:rPr>
          <w:lang/>
        </w:rPr>
        <w:t xml:space="preserve"> или </w:t>
      </w:r>
      <w:r w:rsidRPr="004E6CEF">
        <w:rPr>
          <w:i/>
          <w:lang/>
        </w:rPr>
        <w:t>Data/Other</w:t>
      </w:r>
      <w:r>
        <w:rPr>
          <w:lang/>
        </w:rPr>
        <w:t xml:space="preserve"> отвори датотеку са именом компоненте и суфиксом </w:t>
      </w:r>
      <w:r w:rsidRPr="004E6CEF">
        <w:rPr>
          <w:i/>
          <w:lang/>
        </w:rPr>
        <w:t>.cs</w:t>
      </w:r>
      <w:r>
        <w:rPr>
          <w:lang/>
        </w:rPr>
        <w:t xml:space="preserve">, </w:t>
      </w:r>
      <w:r>
        <w:rPr>
          <w:lang w:val="en-US"/>
        </w:rPr>
        <w:t>ако није</w:t>
      </w:r>
      <w:r>
        <w:rPr>
          <w:lang/>
        </w:rPr>
        <w:t xml:space="preserve"> другачије специфицирао својством </w:t>
      </w:r>
      <w:r>
        <w:rPr>
          <w:i/>
          <w:lang w:val="en-US"/>
        </w:rPr>
        <w:t>filename.</w:t>
      </w:r>
      <w:r>
        <w:rPr>
          <w:i/>
          <w:lang/>
        </w:rPr>
        <w:t xml:space="preserve"> </w:t>
      </w:r>
      <w:r>
        <w:rPr>
          <w:lang/>
        </w:rPr>
        <w:t xml:space="preserve">У овој датотеци, постоји предефинисана метода </w:t>
      </w:r>
      <w:r>
        <w:rPr>
          <w:i/>
          <w:lang w:val="en-US"/>
        </w:rPr>
        <w:t xml:space="preserve">Cycle, </w:t>
      </w:r>
      <w:r>
        <w:rPr>
          <w:lang/>
        </w:rPr>
        <w:t xml:space="preserve">која као аргумент прихвата компоненту чији рад се дефинише. У случају да се ради о меморији, компонента ће бити типа </w:t>
      </w:r>
      <w:r>
        <w:rPr>
          <w:i/>
          <w:lang w:val="en-US"/>
        </w:rPr>
        <w:t>Memory,</w:t>
      </w:r>
      <w:r>
        <w:rPr>
          <w:i/>
          <w:lang/>
        </w:rPr>
        <w:t xml:space="preserve"> </w:t>
      </w:r>
      <w:r>
        <w:rPr>
          <w:lang/>
        </w:rPr>
        <w:t>а</w:t>
      </w:r>
      <w:r>
        <w:rPr>
          <w:i/>
          <w:lang w:val="en-US"/>
        </w:rPr>
        <w:t xml:space="preserve"> </w:t>
      </w:r>
      <w:r>
        <w:rPr>
          <w:lang/>
        </w:rPr>
        <w:t xml:space="preserve">у супротном ће бити типа </w:t>
      </w:r>
      <w:r w:rsidRPr="004E6CEF">
        <w:rPr>
          <w:i/>
          <w:lang/>
        </w:rPr>
        <w:t>OtherComponent</w:t>
      </w:r>
      <w:r>
        <w:rPr>
          <w:lang/>
        </w:rPr>
        <w:t xml:space="preserve">. Дефинисање рада процесора је описано у </w:t>
      </w:r>
      <w:r w:rsidRPr="004E6CEF">
        <w:rPr>
          <w:color w:val="FF0000"/>
          <w:lang/>
        </w:rPr>
        <w:t>дипломском раду</w:t>
      </w:r>
      <w:r>
        <w:rPr>
          <w:color w:val="FF0000"/>
          <w:lang/>
        </w:rPr>
        <w:t xml:space="preserve"> </w:t>
      </w:r>
      <w:r>
        <w:rPr>
          <w:color w:val="000000" w:themeColor="text1"/>
          <w:lang/>
        </w:rPr>
        <w:t>и овде се томе неће посвећивати пажња.</w:t>
      </w:r>
    </w:p>
    <w:p w:rsidR="005A35D4" w:rsidRDefault="005A35D4" w:rsidP="005A35D4">
      <w:pPr>
        <w:pStyle w:val="Osnovnitekst"/>
        <w:rPr>
          <w:color w:val="000000" w:themeColor="text1"/>
          <w:lang/>
        </w:rPr>
      </w:pPr>
      <w:r>
        <w:rPr>
          <w:color w:val="000000" w:themeColor="text1"/>
          <w:lang/>
        </w:rPr>
        <w:t>Корисник може да измени тело ове методе и тиме дефинише скуп наредби које компонента циклично обавља. Како би се кориснику олакшао посао, објекат компоненте који је прослеђен као аргумент пружа следеће методе:</w:t>
      </w:r>
    </w:p>
    <w:p w:rsidR="005A35D4" w:rsidRPr="005A35D4" w:rsidRDefault="005A35D4" w:rsidP="005A35D4">
      <w:pPr>
        <w:pStyle w:val="Osnovnitekst"/>
        <w:numPr>
          <w:ilvl w:val="0"/>
          <w:numId w:val="33"/>
        </w:numPr>
        <w:rPr>
          <w:b/>
          <w:i/>
          <w:color w:val="000000" w:themeColor="text1"/>
          <w:lang/>
        </w:rPr>
      </w:pPr>
      <w:r w:rsidRPr="005A35D4">
        <w:rPr>
          <w:b/>
          <w:i/>
          <w:color w:val="000000" w:themeColor="text1"/>
          <w:lang/>
        </w:rPr>
        <w:lastRenderedPageBreak/>
        <w:t>GetPort</w:t>
      </w:r>
      <w:r>
        <w:rPr>
          <w:b/>
          <w:i/>
          <w:color w:val="000000" w:themeColor="text1"/>
          <w:lang/>
        </w:rPr>
        <w:t xml:space="preserve"> </w:t>
      </w:r>
      <w:r>
        <w:rPr>
          <w:b/>
          <w:color w:val="000000" w:themeColor="text1"/>
          <w:lang/>
        </w:rPr>
        <w:t xml:space="preserve">- </w:t>
      </w:r>
      <w:r>
        <w:rPr>
          <w:color w:val="000000" w:themeColor="text1"/>
          <w:lang/>
        </w:rPr>
        <w:t>Ова метода прихвата аргумент типа стринг и враћа порт са именом истим као прослеђени аргумент, уколико такав порт постоји</w:t>
      </w:r>
    </w:p>
    <w:p w:rsidR="005A35D4" w:rsidRPr="00772203" w:rsidRDefault="005A35D4" w:rsidP="005A35D4">
      <w:pPr>
        <w:pStyle w:val="Osnovnitekst"/>
        <w:numPr>
          <w:ilvl w:val="0"/>
          <w:numId w:val="33"/>
        </w:numPr>
        <w:rPr>
          <w:b/>
          <w:i/>
          <w:color w:val="000000" w:themeColor="text1"/>
          <w:lang/>
        </w:rPr>
      </w:pPr>
      <w:r w:rsidRPr="005A35D4">
        <w:rPr>
          <w:b/>
          <w:i/>
          <w:color w:val="000000" w:themeColor="text1"/>
          <w:lang/>
        </w:rPr>
        <w:t>GetPin</w:t>
      </w:r>
      <w:r>
        <w:rPr>
          <w:b/>
          <w:color w:val="000000" w:themeColor="text1"/>
          <w:lang/>
        </w:rPr>
        <w:t xml:space="preserve"> - </w:t>
      </w:r>
      <w:r>
        <w:rPr>
          <w:color w:val="000000" w:themeColor="text1"/>
          <w:lang/>
        </w:rPr>
        <w:t>Ова метода прихвата аргумент типа стринг и враћа пин са именом истим као прослеђени аргумент, уколико такав пин постоји</w:t>
      </w:r>
    </w:p>
    <w:p w:rsidR="00772203" w:rsidRPr="00772203" w:rsidRDefault="00772203" w:rsidP="005A35D4">
      <w:pPr>
        <w:pStyle w:val="Osnovnitekst"/>
        <w:numPr>
          <w:ilvl w:val="0"/>
          <w:numId w:val="33"/>
        </w:numPr>
        <w:rPr>
          <w:b/>
          <w:i/>
          <w:color w:val="000000" w:themeColor="text1"/>
          <w:lang/>
        </w:rPr>
      </w:pPr>
      <w:r w:rsidRPr="00772203">
        <w:rPr>
          <w:b/>
          <w:i/>
          <w:color w:val="000000" w:themeColor="text1"/>
          <w:lang/>
        </w:rPr>
        <w:t>GetAllPorts</w:t>
      </w:r>
      <w:r>
        <w:rPr>
          <w:b/>
          <w:i/>
          <w:color w:val="000000" w:themeColor="text1"/>
          <w:lang/>
        </w:rPr>
        <w:t xml:space="preserve"> </w:t>
      </w:r>
      <w:r>
        <w:rPr>
          <w:b/>
          <w:color w:val="000000" w:themeColor="text1"/>
          <w:lang/>
        </w:rPr>
        <w:t xml:space="preserve">- </w:t>
      </w:r>
      <w:r>
        <w:rPr>
          <w:color w:val="000000" w:themeColor="text1"/>
          <w:lang/>
        </w:rPr>
        <w:t>Ова метода враћа низ свих портова компоненте</w:t>
      </w:r>
    </w:p>
    <w:p w:rsidR="00772203" w:rsidRPr="005A35D4" w:rsidRDefault="00772203" w:rsidP="005A35D4">
      <w:pPr>
        <w:pStyle w:val="Osnovnitekst"/>
        <w:numPr>
          <w:ilvl w:val="0"/>
          <w:numId w:val="33"/>
        </w:numPr>
        <w:rPr>
          <w:b/>
          <w:i/>
          <w:color w:val="000000" w:themeColor="text1"/>
          <w:lang/>
        </w:rPr>
      </w:pPr>
      <w:r w:rsidRPr="00772203">
        <w:rPr>
          <w:b/>
          <w:i/>
          <w:color w:val="000000" w:themeColor="text1"/>
          <w:lang/>
        </w:rPr>
        <w:t>Wait</w:t>
      </w:r>
      <w:r>
        <w:rPr>
          <w:color w:val="000000" w:themeColor="text1"/>
          <w:lang/>
        </w:rPr>
        <w:t xml:space="preserve"> </w:t>
      </w:r>
      <w:r w:rsidRPr="00772203">
        <w:rPr>
          <w:b/>
          <w:color w:val="000000" w:themeColor="text1"/>
          <w:lang/>
        </w:rPr>
        <w:t>-</w:t>
      </w:r>
      <w:r>
        <w:rPr>
          <w:color w:val="000000" w:themeColor="text1"/>
          <w:lang/>
        </w:rPr>
        <w:t xml:space="preserve"> Ова метода реализована је на два начина. </w:t>
      </w:r>
      <w:r w:rsidR="00040647">
        <w:rPr>
          <w:color w:val="000000" w:themeColor="text1"/>
          <w:lang/>
        </w:rPr>
        <w:t xml:space="preserve">Уколико корисник проследи </w:t>
      </w:r>
      <w:r>
        <w:rPr>
          <w:color w:val="000000" w:themeColor="text1"/>
          <w:lang/>
        </w:rPr>
        <w:t xml:space="preserve">аргументе типа стринг и </w:t>
      </w:r>
      <w:r w:rsidR="00040647">
        <w:rPr>
          <w:color w:val="000000" w:themeColor="text1"/>
          <w:lang/>
        </w:rPr>
        <w:t xml:space="preserve">цео број, </w:t>
      </w:r>
      <w:r>
        <w:rPr>
          <w:color w:val="000000" w:themeColor="text1"/>
          <w:lang/>
        </w:rPr>
        <w:t xml:space="preserve"> </w:t>
      </w:r>
      <w:r w:rsidR="00040647">
        <w:rPr>
          <w:color w:val="000000" w:themeColor="text1"/>
          <w:lang/>
        </w:rPr>
        <w:t xml:space="preserve">онда ова метода блокира извршавање док порт са именом истим као први аргумент не добије вредност другог аргумента. У случају да корисник проследи аргументе типа стринг и </w:t>
      </w:r>
      <w:r w:rsidR="00040647" w:rsidRPr="00040647">
        <w:rPr>
          <w:i/>
          <w:color w:val="000000" w:themeColor="text1"/>
          <w:lang/>
        </w:rPr>
        <w:t>PinValue</w:t>
      </w:r>
      <w:r w:rsidR="00040647">
        <w:rPr>
          <w:color w:val="000000" w:themeColor="text1"/>
          <w:lang/>
        </w:rPr>
        <w:t xml:space="preserve">, метода блокира извршавање док пин са именом истим као први аргумент не добије вредност другог аргумента, која може бити из опсега </w:t>
      </w:r>
      <w:r w:rsidR="00040647">
        <w:rPr>
          <w:i/>
          <w:color w:val="000000" w:themeColor="text1"/>
          <w:lang/>
        </w:rPr>
        <w:t xml:space="preserve">TRUE, FALSE </w:t>
      </w:r>
      <w:r w:rsidR="00040647">
        <w:rPr>
          <w:color w:val="000000" w:themeColor="text1"/>
          <w:lang/>
        </w:rPr>
        <w:t>или</w:t>
      </w:r>
      <w:r w:rsidR="00040647" w:rsidRPr="00040647">
        <w:rPr>
          <w:i/>
          <w:color w:val="000000" w:themeColor="text1"/>
          <w:lang/>
        </w:rPr>
        <w:t xml:space="preserve"> HIGHZ</w:t>
      </w:r>
      <w:r w:rsidR="00040647">
        <w:rPr>
          <w:i/>
          <w:color w:val="000000" w:themeColor="text1"/>
          <w:lang/>
        </w:rPr>
        <w:t>.</w:t>
      </w:r>
    </w:p>
    <w:p w:rsidR="000E17BA" w:rsidRPr="00065B24" w:rsidRDefault="002834F0" w:rsidP="002834F0">
      <w:pPr>
        <w:pStyle w:val="IInivonaslova-Potpoglavlje"/>
        <w:rPr>
          <w:lang/>
        </w:rPr>
      </w:pPr>
      <w:bookmarkStart w:id="60" w:name="_Ref459107799"/>
      <w:bookmarkStart w:id="61" w:name="_Toc459123351"/>
      <w:r w:rsidRPr="00065B24">
        <w:rPr>
          <w:lang/>
        </w:rPr>
        <w:t>Дефинисање изгледа рачунарских компонен</w:t>
      </w:r>
      <w:bookmarkEnd w:id="60"/>
      <w:bookmarkEnd w:id="61"/>
      <w:r w:rsidR="004E6CEF">
        <w:rPr>
          <w:lang/>
        </w:rPr>
        <w:t xml:space="preserve">ти </w:t>
      </w:r>
    </w:p>
    <w:p w:rsidR="00F27830" w:rsidRPr="00065B24" w:rsidRDefault="00F27830" w:rsidP="00D55486">
      <w:pPr>
        <w:pStyle w:val="Inivonaslova-Poglavlje"/>
        <w:numPr>
          <w:ilvl w:val="0"/>
          <w:numId w:val="23"/>
        </w:numPr>
        <w:rPr>
          <w:lang/>
        </w:rPr>
      </w:pPr>
      <w:bookmarkStart w:id="62" w:name="_Ref458446645"/>
      <w:bookmarkStart w:id="63" w:name="_Toc459123352"/>
      <w:r w:rsidRPr="00065B24">
        <w:rPr>
          <w:lang/>
        </w:rPr>
        <w:lastRenderedPageBreak/>
        <w:t>Стил писања текста</w:t>
      </w:r>
      <w:bookmarkEnd w:id="1"/>
      <w:bookmarkEnd w:id="62"/>
      <w:bookmarkEnd w:id="63"/>
    </w:p>
    <w:p w:rsidR="00F27830" w:rsidRPr="00065B24" w:rsidRDefault="00F27830" w:rsidP="00F27830">
      <w:pPr>
        <w:pStyle w:val="Osnovnitekst"/>
        <w:rPr>
          <w:lang/>
        </w:rPr>
      </w:pPr>
      <w:r w:rsidRPr="00065B24">
        <w:rPr>
          <w:lang/>
        </w:rPr>
        <w:t>У овоме поглављу биће дате смернице везане за стил писања текста тезе, начин организације текста у поглавља, израду слика и табела, организацију прилога основном тексту тезе и слично.</w:t>
      </w:r>
    </w:p>
    <w:p w:rsidR="00F27830" w:rsidRPr="00065B24" w:rsidRDefault="00F27830" w:rsidP="00F27830">
      <w:pPr>
        <w:pStyle w:val="IInivonaslova-Potpoglavlje"/>
        <w:rPr>
          <w:lang/>
        </w:rPr>
      </w:pPr>
      <w:bookmarkStart w:id="64" w:name="_Toc254342942"/>
      <w:bookmarkStart w:id="65" w:name="_Toc459123353"/>
      <w:r w:rsidRPr="00065B24">
        <w:rPr>
          <w:lang/>
        </w:rPr>
        <w:t xml:space="preserve">Организација текста </w:t>
      </w:r>
      <w:bookmarkEnd w:id="64"/>
      <w:r w:rsidRPr="00065B24">
        <w:rPr>
          <w:lang/>
        </w:rPr>
        <w:t>тезе</w:t>
      </w:r>
      <w:bookmarkEnd w:id="65"/>
    </w:p>
    <w:p w:rsidR="00F27830" w:rsidRPr="00065B24" w:rsidRDefault="00F27830" w:rsidP="00F27830">
      <w:pPr>
        <w:pStyle w:val="Osnovnitekst"/>
        <w:rPr>
          <w:lang/>
        </w:rPr>
      </w:pPr>
      <w:r w:rsidRPr="00065B24">
        <w:rPr>
          <w:lang/>
        </w:rPr>
        <w:t>Основни текст тезе организован је у хијерархијски уређене целине. Разликоваћемо четири нивоа хијерархије: поглавља, потпоглавља, одељци и пододељци. Основни текст тезе треба да садржи увод, централна поглавља и закључак. Поред основног текста, теза мора имати и садржај, списак референци (литературе), списак скраћеница, списак слика и списак табела, а може садржати и прилоге у виду програмског кода или неких додатних објашњења. Поред текста, теза типично садржи и известан број слика и табела, како у основном тексту, тако и у прилозима.</w:t>
      </w:r>
    </w:p>
    <w:p w:rsidR="00F27830" w:rsidRPr="00065B24" w:rsidRDefault="00F27830" w:rsidP="00F27830">
      <w:pPr>
        <w:pStyle w:val="Osnovnitekst"/>
        <w:rPr>
          <w:lang/>
        </w:rPr>
      </w:pPr>
      <w:r w:rsidRPr="00065B24">
        <w:rPr>
          <w:lang/>
        </w:rPr>
        <w:t>Тезу треба отпочети уводом, у коме је неопходно објаснити у вези са којом облашћу је тема тезе, какви су претходни резултати истраживања у тој области и осврнути се на допринос који доноси дата теза. Последњи део увода треба да садржи информације о организацији саме тезе – броју поглавља од којих се она састоји и кратак осврт на садржај сваког од тих поглавља. Тезу треба завршити закључком, у коме ће се направити резиме доприноса тезе и најважнијих закључака.</w:t>
      </w:r>
    </w:p>
    <w:p w:rsidR="00F27830" w:rsidRPr="00065B24" w:rsidRDefault="00F27830" w:rsidP="00F27830">
      <w:pPr>
        <w:pStyle w:val="Osnovnitekst"/>
        <w:rPr>
          <w:lang/>
        </w:rPr>
      </w:pPr>
      <w:r w:rsidRPr="00065B24">
        <w:rPr>
          <w:lang/>
        </w:rPr>
        <w:t>Све текстуалне целине (поглавља, потпоглавља, итд) треба да имају структуру есеја. Препоручљиво је да свака текстуална целина отпочне уводним параграфом, које ће са бар по једном реченицом најавити све делове те целине. Такође, поглавље би требало завршити параграфом у коме ће се резимирати најважнији закључци поглавља.</w:t>
      </w:r>
    </w:p>
    <w:p w:rsidR="00F27830" w:rsidRPr="00065B24" w:rsidRDefault="00F27830" w:rsidP="00F27830">
      <w:pPr>
        <w:pStyle w:val="IInivonaslova-Potpoglavlje"/>
        <w:rPr>
          <w:lang/>
        </w:rPr>
      </w:pPr>
      <w:bookmarkStart w:id="66" w:name="_Toc254342943"/>
      <w:bookmarkStart w:id="67" w:name="_Toc459123354"/>
      <w:r w:rsidRPr="00065B24">
        <w:rPr>
          <w:lang/>
        </w:rPr>
        <w:t>Стил писања, скраћенице, преводи са енглеског</w:t>
      </w:r>
      <w:bookmarkEnd w:id="66"/>
      <w:bookmarkEnd w:id="67"/>
    </w:p>
    <w:p w:rsidR="00F27830" w:rsidRPr="00065B24" w:rsidRDefault="00F27830" w:rsidP="00F27830">
      <w:pPr>
        <w:pStyle w:val="Osnovnitekst"/>
        <w:rPr>
          <w:lang/>
        </w:rPr>
      </w:pPr>
      <w:r w:rsidRPr="00065B24">
        <w:rPr>
          <w:lang/>
        </w:rPr>
        <w:t>Треба водити рачуна да стил писања буде јасан и конзистентан. Стога треба користити краће реченице, а дуже реченице је боље поделити на неколико краћих. Сваки део текста мора бити јасан писцу. Недопустиво је писати нешто што самом аутору није јасно.</w:t>
      </w:r>
    </w:p>
    <w:p w:rsidR="00F27830" w:rsidRPr="00065B24" w:rsidRDefault="00F27830" w:rsidP="00F27830">
      <w:pPr>
        <w:pStyle w:val="Osnovnitekst"/>
        <w:rPr>
          <w:lang/>
        </w:rPr>
      </w:pPr>
      <w:r w:rsidRPr="00065B24">
        <w:rPr>
          <w:lang/>
        </w:rPr>
        <w:t xml:space="preserve">Приликом писања основног текста тезе, текст треба поделити у параграфе. Параграф представља скуп реченица које представљају једну логичку целину. Параграф не сме да буде прекратак (на пример, само једна реченица). Уобичајено, параграф не би смео да садржи мање од три реченице. </w:t>
      </w:r>
    </w:p>
    <w:p w:rsidR="00F27830" w:rsidRPr="00065B24" w:rsidRDefault="00F27830" w:rsidP="00F27830">
      <w:pPr>
        <w:pStyle w:val="Osnovnitekst"/>
        <w:rPr>
          <w:lang/>
        </w:rPr>
      </w:pPr>
      <w:r w:rsidRPr="00065B24">
        <w:rPr>
          <w:lang/>
        </w:rPr>
        <w:t xml:space="preserve">Треба водити рачуна и о граматичкој исправности текста. Текст треба да буде писан формално, а никако се не сме писати у првом лицу једнине. У оним ситуацијама у којима аутор жели да нагласи сопствени допринос, може се користити прво лице множине. Друго лице и једнине и множине такође се не сме користити у тексту. </w:t>
      </w:r>
    </w:p>
    <w:p w:rsidR="00F27830" w:rsidRPr="00065B24" w:rsidRDefault="00F27830" w:rsidP="00F27830">
      <w:pPr>
        <w:pStyle w:val="Osnovnitekst"/>
        <w:rPr>
          <w:lang/>
        </w:rPr>
      </w:pPr>
      <w:r w:rsidRPr="00065B24">
        <w:rPr>
          <w:lang/>
        </w:rPr>
        <w:t xml:space="preserve">Реченице са енглеског треба преводити по смислу, а не дословно. Проверити да ли за неке појмове већ постоје устаљени термини на српском језику. Уколико то није случај, треба </w:t>
      </w:r>
      <w:r w:rsidRPr="00065B24">
        <w:rPr>
          <w:lang/>
        </w:rPr>
        <w:lastRenderedPageBreak/>
        <w:t xml:space="preserve">по смислу превести енглески термин за тај појам, и користити тај исти превод у целом тексту тезе. Недопустиво је истовремено користити два различита нова превода за исти појам. Уколико се у српском одомаћено користи енглески термин за неки појам, треба га писати онако како се изговара, „по Вуку“. На пример, могу се користити термини као веб страна, свич итд. Ако је тешко наћи добар превод или енглески термин није устаљен у оквиру српског језика, енглески оригинал се мора писати </w:t>
      </w:r>
      <w:r w:rsidRPr="00065B24">
        <w:rPr>
          <w:rFonts w:ascii="Cambria" w:hAnsi="Cambria"/>
          <w:i/>
          <w:lang/>
        </w:rPr>
        <w:t>курзивом</w:t>
      </w:r>
      <w:r w:rsidRPr="00065B24">
        <w:rPr>
          <w:lang/>
        </w:rPr>
        <w:t xml:space="preserve">. Никако не треба мешати српски и енглески, нпр. не треба писати „у </w:t>
      </w:r>
      <w:r w:rsidRPr="00065B24">
        <w:rPr>
          <w:i/>
          <w:lang/>
        </w:rPr>
        <w:t>Microsoft Word</w:t>
      </w:r>
      <w:r w:rsidRPr="00065B24">
        <w:rPr>
          <w:lang/>
        </w:rPr>
        <w:t xml:space="preserve">-у“, већ „у алату </w:t>
      </w:r>
      <w:r w:rsidRPr="00065B24">
        <w:rPr>
          <w:i/>
          <w:lang/>
        </w:rPr>
        <w:t>Microsoft Word</w:t>
      </w:r>
      <w:r w:rsidRPr="00065B24">
        <w:rPr>
          <w:lang/>
        </w:rPr>
        <w:t>“.</w:t>
      </w:r>
    </w:p>
    <w:p w:rsidR="00F27830" w:rsidRPr="00065B24" w:rsidRDefault="00F27830" w:rsidP="00F27830">
      <w:pPr>
        <w:pStyle w:val="Osnovnitekst"/>
        <w:rPr>
          <w:lang/>
        </w:rPr>
      </w:pPr>
      <w:r w:rsidRPr="00065B24">
        <w:rPr>
          <w:lang/>
        </w:rPr>
        <w:t>Треба водити рачуна да се сви појмови, променљиве и скраћенице дефинишу пре него што се користе. У ситуацији када се за неки појам могу користити два термина на српском језику, пожељно је одабрати један који ће се користити током писања тезе. Скраћенице је приликом првог појављивања неопходно објаснити у загради. На пример, TCP (</w:t>
      </w:r>
      <w:r w:rsidRPr="00065B24">
        <w:rPr>
          <w:i/>
          <w:lang/>
        </w:rPr>
        <w:t>Transmission Control Protocol</w:t>
      </w:r>
      <w:r w:rsidRPr="00065B24">
        <w:rPr>
          <w:lang/>
        </w:rPr>
        <w:t>), ARP (</w:t>
      </w:r>
      <w:r w:rsidRPr="00065B24">
        <w:rPr>
          <w:i/>
          <w:lang/>
        </w:rPr>
        <w:t>Address Resolution Protocol</w:t>
      </w:r>
      <w:r w:rsidRPr="00065B24">
        <w:rPr>
          <w:lang/>
        </w:rPr>
        <w:t xml:space="preserve">),…. Треба уводити променљиве за све вредности које се помињу у тексту. Нпр. „процесор ће издвојити првих </w:t>
      </w:r>
      <w:r w:rsidRPr="00065B24">
        <w:rPr>
          <w:i/>
          <w:lang/>
        </w:rPr>
        <w:t>p</w:t>
      </w:r>
      <w:r w:rsidRPr="00065B24">
        <w:rPr>
          <w:i/>
          <w:vertAlign w:val="subscript"/>
          <w:lang/>
        </w:rPr>
        <w:t>b</w:t>
      </w:r>
      <w:r w:rsidRPr="00065B24">
        <w:rPr>
          <w:lang/>
        </w:rPr>
        <w:t>=8 бита“. Ово олакшава касније позивање на променљиву и спречава мешање појмова који имају исте вредности.</w:t>
      </w:r>
    </w:p>
    <w:p w:rsidR="00F27830" w:rsidRPr="00065B24" w:rsidRDefault="00F27830" w:rsidP="00F27830">
      <w:pPr>
        <w:pStyle w:val="Osnovnitekst"/>
        <w:rPr>
          <w:lang/>
        </w:rPr>
      </w:pPr>
      <w:r w:rsidRPr="00065B24">
        <w:rPr>
          <w:lang/>
        </w:rPr>
        <w:t>Уколико аутор одлучи да неку врсту објекта или појма пише масним словима, или подвуче, то мора чинити конзистентно за све објекте те врсте или појма. На пример, аутор може да одлучи да функције из програма које се описују у тексту тезе пише масним словима, али онда треба да пише масним словима све такве функције, а не неке да пише масним словима, неке да подвуче, а неке да остави у обичном фонту.</w:t>
      </w:r>
    </w:p>
    <w:p w:rsidR="00F27830" w:rsidRPr="00065B24" w:rsidRDefault="00F27830" w:rsidP="00F27830">
      <w:pPr>
        <w:pStyle w:val="IInivonaslova-Potpoglavlje"/>
        <w:rPr>
          <w:lang/>
        </w:rPr>
      </w:pPr>
      <w:bookmarkStart w:id="68" w:name="_Toc254342944"/>
      <w:bookmarkStart w:id="69" w:name="_Toc459123355"/>
      <w:r w:rsidRPr="00065B24">
        <w:rPr>
          <w:lang/>
        </w:rPr>
        <w:t>Слике, табеле, променљиве у тексту</w:t>
      </w:r>
      <w:bookmarkEnd w:id="68"/>
      <w:bookmarkEnd w:id="69"/>
    </w:p>
    <w:p w:rsidR="00F27830" w:rsidRPr="00065B24" w:rsidRDefault="00F27830" w:rsidP="00F27830">
      <w:pPr>
        <w:pStyle w:val="Osnovnitekst"/>
        <w:rPr>
          <w:lang/>
        </w:rPr>
      </w:pPr>
      <w:r w:rsidRPr="00065B24">
        <w:rPr>
          <w:lang/>
        </w:rPr>
        <w:t xml:space="preserve">Све слике, графици и табеле морају бити урађене на исти начин. Текст који се појављује на сликама треба бити на српском језику уколико је то могуће. Слике цртати у адекватном алату. На пример, </w:t>
      </w:r>
      <w:r w:rsidRPr="00065B24">
        <w:rPr>
          <w:i/>
          <w:lang/>
        </w:rPr>
        <w:t>Microsoft Visio</w:t>
      </w:r>
      <w:r w:rsidRPr="00065B24">
        <w:rPr>
          <w:lang/>
        </w:rPr>
        <w:t xml:space="preserve"> је погодан за представљање схема, дијаграма токова и сл. Избор алата се препушта студентима и менторима, при чему је важно да слике у раду буду јасне и обезбеђују квалитетан приказ у одштамапном примерку рада.</w:t>
      </w:r>
    </w:p>
    <w:p w:rsidR="00F27830" w:rsidRPr="00065B24" w:rsidRDefault="00F27830" w:rsidP="00F27830">
      <w:pPr>
        <w:pStyle w:val="Osnovnitekst"/>
        <w:rPr>
          <w:lang/>
        </w:rPr>
      </w:pPr>
      <w:r w:rsidRPr="00065B24">
        <w:rPr>
          <w:lang/>
        </w:rPr>
        <w:t>У случају да постоји више слика међусобно повезаних (на пример, дијаграм тока неког алгоритма који не стане на једну страну), неопходно је кроз називе слика јасно назначити о ком делу слике се ради (на пример, Слика 1.1 - Назив слике (први део), Слика 1.2 - Назив слике (други део),...). При томе, у случају потребе треба обезбедити и повезнице на самим сликама које олакшавају само тумачење слика (на пример, ако је у питању дијаграм тока, обезбедити маркере за линије које прелазе између слика, тако да се недвосмислено зна која линија на наредној слици је наставак линије са претходне слике).</w:t>
      </w:r>
    </w:p>
    <w:p w:rsidR="00F27830" w:rsidRPr="00065B24" w:rsidRDefault="00F27830" w:rsidP="00F27830">
      <w:pPr>
        <w:pStyle w:val="Osnovnitekst"/>
        <w:rPr>
          <w:lang/>
        </w:rPr>
      </w:pPr>
      <w:r w:rsidRPr="00065B24">
        <w:rPr>
          <w:lang/>
        </w:rPr>
        <w:t xml:space="preserve">Графици су врста слика, те треба да имају исти формат као и остале слике у тексту. Обавезно треба навести називе оса, а пожељно је ставити и наслов графика. У случају да је на графику приказано више линија потребно је приказати и легенду која омогућава разликовање линија на графику, односно тумачење графика. Величина фонта мора бити таква да су све ознаке лако читљиве. Водити рачуна о томе да се криве на графику не смеју разликовати само по боји, већ и по изгледу линије, јер разлика мора бити видљива и када се мастер рад одштампа црно-бело. Слика 3.3.1. представља пример неправилног приказа графика пошто би у црно-белом приказу легенда графика била неупотребљива и график се не би могао правилно тумачити. Слика 3.3.2. показује коректно приказан график где су маркери коришћени за додатно разликовање линија поред боје. Легенда графика са слике 3.3.2. би се и у црно-белом приказу могла тумачити и могле би се разликовати линије на графику. </w:t>
      </w:r>
      <w:r w:rsidRPr="00065B24">
        <w:rPr>
          <w:lang/>
        </w:rPr>
        <w:lastRenderedPageBreak/>
        <w:t>Уместо маркера (или уз маркере) се може користити и различит тип приказа линије, на пример, пуна линија, испрекидана линија и сл.</w:t>
      </w:r>
    </w:p>
    <w:p w:rsidR="00F27830" w:rsidRPr="00065B24" w:rsidRDefault="00F27830" w:rsidP="00F27830">
      <w:pPr>
        <w:pStyle w:val="Osnovnitekst"/>
        <w:rPr>
          <w:lang/>
        </w:rPr>
      </w:pPr>
    </w:p>
    <w:p w:rsidR="00F27830" w:rsidRPr="00065B24" w:rsidRDefault="00F27830" w:rsidP="00F27830">
      <w:pPr>
        <w:pStyle w:val="SlikeTabele"/>
        <w:rPr>
          <w:lang/>
        </w:rPr>
      </w:pPr>
      <w:r w:rsidRPr="00065B24">
        <w:rPr>
          <w:noProof/>
          <w:lang/>
        </w:rPr>
        <w:drawing>
          <wp:inline distT="0" distB="0" distL="0" distR="0">
            <wp:extent cx="4143375" cy="3095625"/>
            <wp:effectExtent l="19050" t="0" r="9525" b="0"/>
            <wp:docPr id="2" name="Picture 2" descr="ne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korektnaslika"/>
                    <pic:cNvPicPr>
                      <a:picLocks noChangeAspect="1" noChangeArrowheads="1"/>
                    </pic:cNvPicPr>
                  </pic:nvPicPr>
                  <pic:blipFill>
                    <a:blip r:embed="rId14"/>
                    <a:srcRect/>
                    <a:stretch>
                      <a:fillRect/>
                    </a:stretch>
                  </pic:blipFill>
                  <pic:spPr bwMode="auto">
                    <a:xfrm>
                      <a:off x="0" y="0"/>
                      <a:ext cx="4143375" cy="3095625"/>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70" w:name="_Toc445721835"/>
      <w:r w:rsidRPr="00065B24">
        <w:rPr>
          <w:lang/>
        </w:rPr>
        <w:t>Слика 3.3.1. Неправилан приказ графика</w:t>
      </w:r>
      <w:bookmarkEnd w:id="70"/>
    </w:p>
    <w:p w:rsidR="00F27830" w:rsidRPr="00065B24" w:rsidRDefault="00F27830" w:rsidP="00F27830">
      <w:pPr>
        <w:pStyle w:val="SlikeTabele"/>
        <w:rPr>
          <w:lang/>
        </w:rPr>
      </w:pPr>
      <w:r w:rsidRPr="00065B24">
        <w:rPr>
          <w:noProof/>
          <w:lang/>
        </w:rPr>
        <w:drawing>
          <wp:inline distT="0" distB="0" distL="0" distR="0">
            <wp:extent cx="4181475" cy="3133725"/>
            <wp:effectExtent l="19050" t="0" r="9525" b="0"/>
            <wp:docPr id="3" name="Picture 3" descr="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orektnaslika"/>
                    <pic:cNvPicPr>
                      <a:picLocks noChangeAspect="1" noChangeArrowheads="1"/>
                    </pic:cNvPicPr>
                  </pic:nvPicPr>
                  <pic:blipFill>
                    <a:blip r:embed="rId15"/>
                    <a:srcRect/>
                    <a:stretch>
                      <a:fillRect/>
                    </a:stretch>
                  </pic:blipFill>
                  <pic:spPr bwMode="auto">
                    <a:xfrm>
                      <a:off x="0" y="0"/>
                      <a:ext cx="4181475" cy="3133725"/>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71" w:name="_Toc445721836"/>
      <w:r w:rsidRPr="00065B24">
        <w:rPr>
          <w:lang/>
        </w:rPr>
        <w:t>Слика 3.3.2. Правилан приказ графика</w:t>
      </w:r>
      <w:bookmarkEnd w:id="71"/>
    </w:p>
    <w:p w:rsidR="00F27830" w:rsidRPr="00065B24" w:rsidRDefault="00F27830" w:rsidP="00F27830">
      <w:pPr>
        <w:pStyle w:val="Osnovnitekst"/>
        <w:rPr>
          <w:lang/>
        </w:rPr>
      </w:pPr>
      <w:r w:rsidRPr="00065B24">
        <w:rPr>
          <w:lang/>
        </w:rPr>
        <w:t xml:space="preserve">Слике и табеле се нумеришу у оквиру потпоглавља, нпр. прва табела у потпоглављу 2.3. има редни број 2.3.1. Свака слика и табела морају бити описане и прокоментарисане у тексту, макар и кратко. Свака табела и слика морају имати назив. Не може се оставити само нумерација слике/табеле без назива, нпр. да се напише само Слика 2.1. </w:t>
      </w:r>
    </w:p>
    <w:p w:rsidR="00F27830" w:rsidRPr="00065B24" w:rsidRDefault="00F27830" w:rsidP="00F27830">
      <w:pPr>
        <w:pStyle w:val="Osnovnitekst"/>
        <w:rPr>
          <w:lang/>
        </w:rPr>
      </w:pPr>
      <w:r w:rsidRPr="00065B24">
        <w:rPr>
          <w:lang/>
        </w:rPr>
        <w:lastRenderedPageBreak/>
        <w:t xml:space="preserve">Променљиве се у тексту пишу </w:t>
      </w:r>
      <w:r w:rsidRPr="00065B24">
        <w:rPr>
          <w:rFonts w:ascii="Cambria" w:hAnsi="Cambria"/>
          <w:i/>
          <w:lang/>
        </w:rPr>
        <w:t>курзивом</w:t>
      </w:r>
      <w:r w:rsidRPr="00065B24">
        <w:rPr>
          <w:lang/>
        </w:rPr>
        <w:t>. Све променљиве треба дефинисати приликом првог појављивања у једначини. Списак променљивих и њихове дефиниције треба да буду дати у другом прилогу документа.</w:t>
      </w:r>
    </w:p>
    <w:p w:rsidR="00F27830" w:rsidRPr="00065B24" w:rsidRDefault="00F27830" w:rsidP="00F27830">
      <w:pPr>
        <w:pStyle w:val="Osnovnitekst"/>
        <w:rPr>
          <w:lang/>
        </w:rPr>
      </w:pPr>
    </w:p>
    <w:p w:rsidR="00F27830" w:rsidRPr="00065B24" w:rsidRDefault="00F27830" w:rsidP="00F27830">
      <w:pPr>
        <w:pStyle w:val="Osnovnitekst"/>
        <w:rPr>
          <w:lang/>
        </w:rPr>
      </w:pPr>
      <w:r w:rsidRPr="00065B24">
        <w:rPr>
          <w:lang/>
        </w:rPr>
        <w:t>Табела 3.3.1. представља образац за изглед табеле.</w:t>
      </w:r>
    </w:p>
    <w:p w:rsidR="00F27830" w:rsidRPr="00065B24" w:rsidRDefault="00F27830" w:rsidP="00F27830">
      <w:pPr>
        <w:pStyle w:val="Oznakatabele"/>
        <w:rPr>
          <w:lang/>
        </w:rPr>
      </w:pPr>
      <w:bookmarkStart w:id="72" w:name="_Toc445721866"/>
      <w:r w:rsidRPr="00065B24">
        <w:rPr>
          <w:lang/>
        </w:rPr>
        <w:t>Табела 3.3.1. Образац за изглед табеле</w:t>
      </w:r>
      <w:bookmarkEnd w:id="72"/>
      <w:r w:rsidRPr="00065B24">
        <w:rPr>
          <w:lang/>
        </w:rPr>
        <w:t xml:space="preserve"> </w:t>
      </w:r>
    </w:p>
    <w:tbl>
      <w:tblPr>
        <w:tblW w:w="4500" w:type="pct"/>
        <w:jc w:val="center"/>
        <w:tblBorders>
          <w:top w:val="single" w:sz="12" w:space="0" w:color="000000"/>
          <w:bottom w:val="single" w:sz="12" w:space="0" w:color="000000"/>
        </w:tblBorders>
        <w:tblLook w:val="01E0"/>
      </w:tblPr>
      <w:tblGrid>
        <w:gridCol w:w="1155"/>
        <w:gridCol w:w="1155"/>
        <w:gridCol w:w="1155"/>
        <w:gridCol w:w="1155"/>
        <w:gridCol w:w="1155"/>
        <w:gridCol w:w="1155"/>
        <w:gridCol w:w="1155"/>
        <w:gridCol w:w="1155"/>
      </w:tblGrid>
      <w:tr w:rsidR="00F27830" w:rsidRPr="00065B24" w:rsidTr="00F27830">
        <w:trPr>
          <w:trHeight w:val="553"/>
          <w:jc w:val="center"/>
        </w:trPr>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065B24" w:rsidRDefault="00F27830" w:rsidP="00F27830">
            <w:pPr>
              <w:pStyle w:val="Text"/>
              <w:ind w:firstLine="0"/>
              <w:jc w:val="center"/>
              <w:rPr>
                <w:rFonts w:eastAsia="MS Mincho"/>
                <w:b/>
                <w:smallCaps/>
                <w:lang w:eastAsia="ja-JP"/>
              </w:rPr>
            </w:pPr>
            <w:r w:rsidRPr="00065B24">
              <w:rPr>
                <w:rFonts w:eastAsia="MS Mincho"/>
                <w:b/>
                <w:smallCaps/>
                <w:lang w:eastAsia="ja-JP"/>
              </w:rPr>
              <w:t>величина 1</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065B24" w:rsidRDefault="00F27830" w:rsidP="00F27830">
            <w:pPr>
              <w:pStyle w:val="Text"/>
              <w:ind w:firstLine="0"/>
              <w:jc w:val="center"/>
              <w:rPr>
                <w:rFonts w:eastAsia="MS Mincho"/>
                <w:b/>
                <w:smallCaps/>
                <w:lang w:eastAsia="ja-JP"/>
              </w:rPr>
            </w:pPr>
            <w:r w:rsidRPr="00065B24">
              <w:rPr>
                <w:rFonts w:eastAsia="MS Mincho"/>
                <w:b/>
                <w:smallCaps/>
                <w:lang w:eastAsia="ja-JP"/>
              </w:rPr>
              <w:t>величина 2</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065B24" w:rsidRDefault="00F27830" w:rsidP="00F27830">
            <w:pPr>
              <w:pStyle w:val="Text"/>
              <w:ind w:firstLine="0"/>
              <w:jc w:val="center"/>
              <w:rPr>
                <w:rFonts w:eastAsia="MS Mincho"/>
                <w:b/>
                <w:smallCaps/>
                <w:lang w:eastAsia="ja-JP"/>
              </w:rPr>
            </w:pPr>
            <w:r w:rsidRPr="00065B24">
              <w:rPr>
                <w:rFonts w:eastAsia="MS Mincho"/>
                <w:b/>
                <w:smallCaps/>
                <w:lang w:eastAsia="ja-JP"/>
              </w:rPr>
              <w:t>величина 3</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065B24" w:rsidRDefault="00F27830" w:rsidP="00F27830">
            <w:pPr>
              <w:pStyle w:val="Text"/>
              <w:ind w:firstLine="0"/>
              <w:jc w:val="center"/>
              <w:rPr>
                <w:b/>
                <w:smallCaps/>
                <w:lang/>
              </w:rPr>
            </w:pPr>
            <w:r w:rsidRPr="00065B24">
              <w:rPr>
                <w:rFonts w:eastAsia="MS Mincho"/>
                <w:b/>
                <w:smallCaps/>
                <w:lang w:eastAsia="ja-JP"/>
              </w:rPr>
              <w:t>величина 4</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065B24" w:rsidRDefault="00F27830" w:rsidP="00F27830">
            <w:pPr>
              <w:pStyle w:val="Text"/>
              <w:ind w:firstLine="0"/>
              <w:jc w:val="center"/>
              <w:rPr>
                <w:b/>
                <w:smallCaps/>
                <w:lang/>
              </w:rPr>
            </w:pPr>
            <w:r w:rsidRPr="00065B24">
              <w:rPr>
                <w:rFonts w:eastAsia="MS Mincho"/>
                <w:b/>
                <w:smallCaps/>
                <w:lang w:eastAsia="ja-JP"/>
              </w:rPr>
              <w:t>величина 5</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065B24" w:rsidRDefault="00F27830" w:rsidP="00F27830">
            <w:pPr>
              <w:pStyle w:val="Text"/>
              <w:ind w:firstLine="0"/>
              <w:jc w:val="center"/>
              <w:rPr>
                <w:b/>
                <w:smallCaps/>
                <w:lang/>
              </w:rPr>
            </w:pPr>
            <w:r w:rsidRPr="00065B24">
              <w:rPr>
                <w:rFonts w:eastAsia="MS Mincho"/>
                <w:b/>
                <w:smallCaps/>
                <w:lang w:eastAsia="ja-JP"/>
              </w:rPr>
              <w:t>величина 6</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065B24" w:rsidRDefault="00F27830" w:rsidP="00F27830">
            <w:pPr>
              <w:pStyle w:val="Text"/>
              <w:ind w:firstLine="0"/>
              <w:jc w:val="center"/>
              <w:rPr>
                <w:rFonts w:eastAsia="MS Mincho"/>
                <w:b/>
                <w:i/>
                <w:smallCaps/>
                <w:lang w:eastAsia="ja-JP"/>
              </w:rPr>
            </w:pPr>
            <w:r w:rsidRPr="00065B24">
              <w:rPr>
                <w:rFonts w:eastAsia="MS Mincho"/>
                <w:b/>
                <w:smallCaps/>
                <w:lang w:eastAsia="ja-JP"/>
              </w:rPr>
              <w:t>величина 7</w:t>
            </w:r>
          </w:p>
        </w:tc>
        <w:tc>
          <w:tcPr>
            <w:tcW w:w="621"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065B24" w:rsidRDefault="00F27830" w:rsidP="00F27830">
            <w:pPr>
              <w:pStyle w:val="Text"/>
              <w:ind w:firstLine="0"/>
              <w:jc w:val="center"/>
              <w:rPr>
                <w:rFonts w:eastAsia="MS Mincho"/>
                <w:b/>
                <w:i/>
                <w:smallCaps/>
                <w:lang w:eastAsia="ja-JP"/>
              </w:rPr>
            </w:pPr>
            <w:r w:rsidRPr="00065B24">
              <w:rPr>
                <w:rFonts w:eastAsia="MS Mincho"/>
                <w:b/>
                <w:smallCaps/>
                <w:lang w:eastAsia="ja-JP"/>
              </w:rPr>
              <w:t>величина 8</w:t>
            </w:r>
          </w:p>
        </w:tc>
      </w:tr>
      <w:tr w:rsidR="00F27830" w:rsidRPr="00065B24" w:rsidTr="00F27830">
        <w:trPr>
          <w:trHeight w:val="113"/>
          <w:jc w:val="center"/>
        </w:trPr>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065B24" w:rsidRDefault="00F27830" w:rsidP="00F27830">
            <w:pPr>
              <w:pStyle w:val="Text"/>
              <w:ind w:firstLine="0"/>
              <w:jc w:val="center"/>
              <w:rPr>
                <w:rFonts w:eastAsia="MS Mincho"/>
                <w:lang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065B24" w:rsidRDefault="00F27830" w:rsidP="00F27830">
            <w:pPr>
              <w:pStyle w:val="Text"/>
              <w:ind w:firstLine="0"/>
              <w:jc w:val="center"/>
              <w:rPr>
                <w:rFonts w:eastAsia="MS Mincho"/>
                <w:lang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065B24" w:rsidRDefault="00F27830" w:rsidP="00F27830">
            <w:pPr>
              <w:pStyle w:val="Text"/>
              <w:ind w:firstLine="0"/>
              <w:jc w:val="center"/>
              <w:rPr>
                <w:rFonts w:eastAsia="MS Mincho"/>
                <w:lang w:eastAsia="ja-JP"/>
              </w:rPr>
            </w:pPr>
          </w:p>
        </w:tc>
        <w:tc>
          <w:tcPr>
            <w:tcW w:w="627" w:type="pct"/>
            <w:tcBorders>
              <w:top w:val="single" w:sz="12" w:space="0" w:color="000000"/>
              <w:left w:val="single" w:sz="2" w:space="0" w:color="000000"/>
              <w:bottom w:val="single" w:sz="2" w:space="0" w:color="000000"/>
              <w:right w:val="single" w:sz="2" w:space="0" w:color="000000"/>
            </w:tcBorders>
            <w:vAlign w:val="center"/>
          </w:tcPr>
          <w:p w:rsidR="00F27830" w:rsidRPr="00065B24" w:rsidRDefault="00F27830" w:rsidP="00F27830">
            <w:pPr>
              <w:pStyle w:val="Text"/>
              <w:ind w:firstLine="0"/>
              <w:jc w:val="center"/>
              <w:rPr>
                <w:lang/>
              </w:rPr>
            </w:pPr>
          </w:p>
        </w:tc>
        <w:tc>
          <w:tcPr>
            <w:tcW w:w="627" w:type="pct"/>
            <w:tcBorders>
              <w:top w:val="single" w:sz="12" w:space="0" w:color="000000"/>
              <w:left w:val="single" w:sz="2" w:space="0" w:color="000000"/>
              <w:bottom w:val="single" w:sz="2" w:space="0" w:color="000000"/>
              <w:right w:val="single" w:sz="2" w:space="0" w:color="000000"/>
            </w:tcBorders>
            <w:vAlign w:val="center"/>
          </w:tcPr>
          <w:p w:rsidR="00F27830" w:rsidRPr="00065B24" w:rsidRDefault="00F27830" w:rsidP="00F27830">
            <w:pPr>
              <w:pStyle w:val="Text"/>
              <w:ind w:firstLine="0"/>
              <w:jc w:val="center"/>
              <w:rPr>
                <w:lang/>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065B24" w:rsidRDefault="00F27830" w:rsidP="00F27830">
            <w:pPr>
              <w:pStyle w:val="Text"/>
              <w:ind w:firstLine="0"/>
              <w:jc w:val="center"/>
              <w:rPr>
                <w:rFonts w:eastAsia="MS Mincho"/>
                <w:lang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065B24" w:rsidRDefault="00F27830" w:rsidP="00F27830">
            <w:pPr>
              <w:pStyle w:val="Text"/>
              <w:ind w:firstLine="0"/>
              <w:jc w:val="center"/>
              <w:rPr>
                <w:rFonts w:eastAsia="MS Mincho"/>
                <w:lang w:eastAsia="ja-JP"/>
              </w:rPr>
            </w:pPr>
          </w:p>
        </w:tc>
        <w:tc>
          <w:tcPr>
            <w:tcW w:w="621" w:type="pct"/>
            <w:tcBorders>
              <w:top w:val="single" w:sz="12" w:space="0" w:color="000000"/>
              <w:left w:val="single" w:sz="2" w:space="0" w:color="000000"/>
              <w:bottom w:val="single" w:sz="2" w:space="0" w:color="000000"/>
              <w:right w:val="single" w:sz="2" w:space="0" w:color="000000"/>
            </w:tcBorders>
            <w:vAlign w:val="center"/>
          </w:tcPr>
          <w:p w:rsidR="00F27830" w:rsidRPr="00065B24" w:rsidRDefault="00F27830" w:rsidP="00F27830">
            <w:pPr>
              <w:pStyle w:val="Text"/>
              <w:ind w:firstLine="0"/>
              <w:jc w:val="center"/>
              <w:rPr>
                <w:rFonts w:eastAsia="MS Mincho"/>
                <w:lang w:eastAsia="ja-JP"/>
              </w:rPr>
            </w:pPr>
          </w:p>
        </w:tc>
      </w:tr>
      <w:tr w:rsidR="00F27830" w:rsidRPr="00065B24" w:rsidTr="00F27830">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065B24" w:rsidRDefault="00F27830" w:rsidP="00F27830">
            <w:pPr>
              <w:pStyle w:val="Text"/>
              <w:ind w:firstLine="0"/>
              <w:jc w:val="center"/>
              <w:rPr>
                <w:rFonts w:eastAsia="MS Mincho"/>
                <w:lang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065B24"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065B24"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065B24"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065B24"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065B24"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065B24" w:rsidRDefault="00F27830" w:rsidP="00F27830">
            <w:pPr>
              <w:jc w:val="center"/>
              <w:rPr>
                <w:sz w:val="20"/>
                <w:szCs w:val="20"/>
                <w:lang/>
              </w:rPr>
            </w:pPr>
          </w:p>
        </w:tc>
        <w:tc>
          <w:tcPr>
            <w:tcW w:w="621" w:type="pct"/>
            <w:tcBorders>
              <w:top w:val="single" w:sz="2" w:space="0" w:color="000000"/>
              <w:left w:val="single" w:sz="2" w:space="0" w:color="000000"/>
              <w:bottom w:val="single" w:sz="2" w:space="0" w:color="000000"/>
              <w:right w:val="single" w:sz="2" w:space="0" w:color="000000"/>
            </w:tcBorders>
            <w:vAlign w:val="center"/>
          </w:tcPr>
          <w:p w:rsidR="00F27830" w:rsidRPr="00065B24" w:rsidRDefault="00F27830" w:rsidP="00F27830">
            <w:pPr>
              <w:jc w:val="center"/>
              <w:rPr>
                <w:sz w:val="20"/>
                <w:szCs w:val="20"/>
                <w:lang/>
              </w:rPr>
            </w:pPr>
          </w:p>
        </w:tc>
      </w:tr>
      <w:tr w:rsidR="00F27830" w:rsidRPr="00065B24" w:rsidTr="00F27830">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065B24" w:rsidRDefault="00F27830" w:rsidP="00F27830">
            <w:pPr>
              <w:pStyle w:val="Text"/>
              <w:ind w:firstLine="0"/>
              <w:jc w:val="center"/>
              <w:rPr>
                <w:rFonts w:eastAsia="MS Mincho"/>
                <w:lang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065B24"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065B24"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065B24"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065B24"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065B24"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065B24" w:rsidRDefault="00F27830" w:rsidP="00F27830">
            <w:pPr>
              <w:jc w:val="center"/>
              <w:rPr>
                <w:sz w:val="20"/>
                <w:szCs w:val="20"/>
                <w:lang/>
              </w:rPr>
            </w:pPr>
          </w:p>
        </w:tc>
        <w:tc>
          <w:tcPr>
            <w:tcW w:w="621" w:type="pct"/>
            <w:tcBorders>
              <w:top w:val="single" w:sz="2" w:space="0" w:color="000000"/>
              <w:left w:val="single" w:sz="2" w:space="0" w:color="000000"/>
              <w:bottom w:val="single" w:sz="2" w:space="0" w:color="000000"/>
              <w:right w:val="single" w:sz="2" w:space="0" w:color="000000"/>
            </w:tcBorders>
            <w:vAlign w:val="center"/>
          </w:tcPr>
          <w:p w:rsidR="00F27830" w:rsidRPr="00065B24" w:rsidRDefault="00F27830" w:rsidP="00F27830">
            <w:pPr>
              <w:jc w:val="center"/>
              <w:rPr>
                <w:sz w:val="20"/>
                <w:szCs w:val="20"/>
                <w:lang/>
              </w:rPr>
            </w:pPr>
          </w:p>
        </w:tc>
      </w:tr>
    </w:tbl>
    <w:p w:rsidR="00F27830" w:rsidRPr="00065B24" w:rsidRDefault="00F27830" w:rsidP="00F27830">
      <w:pPr>
        <w:pStyle w:val="Osnovnitekst"/>
        <w:rPr>
          <w:lang/>
        </w:rPr>
      </w:pPr>
    </w:p>
    <w:p w:rsidR="00F27830" w:rsidRPr="00065B24" w:rsidRDefault="00F27830" w:rsidP="00F27830">
      <w:pPr>
        <w:pStyle w:val="IInivonaslova-Potpoglavlje"/>
        <w:rPr>
          <w:lang/>
        </w:rPr>
      </w:pPr>
      <w:bookmarkStart w:id="73" w:name="_Toc459123356"/>
      <w:r w:rsidRPr="00065B24">
        <w:rPr>
          <w:lang/>
        </w:rPr>
        <w:t>Мерне јединице</w:t>
      </w:r>
      <w:bookmarkEnd w:id="73"/>
    </w:p>
    <w:p w:rsidR="00F27830" w:rsidRPr="00065B24" w:rsidRDefault="00F27830" w:rsidP="00F27830">
      <w:pPr>
        <w:pStyle w:val="Osnovnitekst"/>
        <w:rPr>
          <w:lang/>
        </w:rPr>
      </w:pPr>
      <w:r w:rsidRPr="00065B24">
        <w:rPr>
          <w:lang/>
        </w:rPr>
        <w:t xml:space="preserve">Приликом писања резултата мерења и сл., у приказу резултата треба користити основне и изведене SI јединице мерених/приказиваних величина [5]. При томе SI јединице писати латиницом. На пример, ознаку за центиметар треба писати cm, а не цм. Избегавати коришћење енглеског термина </w:t>
      </w:r>
      <w:r w:rsidRPr="00065B24">
        <w:rPr>
          <w:i/>
          <w:lang/>
        </w:rPr>
        <w:t>per</w:t>
      </w:r>
      <w:r w:rsidRPr="00065B24">
        <w:rPr>
          <w:lang/>
        </w:rPr>
        <w:t xml:space="preserve">, тј. не треба писати </w:t>
      </w:r>
      <w:r w:rsidRPr="00065B24">
        <w:rPr>
          <w:i/>
          <w:lang/>
        </w:rPr>
        <w:t>p</w:t>
      </w:r>
      <w:r w:rsidRPr="00065B24">
        <w:rPr>
          <w:lang/>
        </w:rPr>
        <w:t xml:space="preserve"> уместо косе црте. На пример, уколико је приказивани проток података сто мегабита у секунди треба користити ознаку Mb/s уместо Mbps ознаке која се користи у литератури на енглеском језику. </w:t>
      </w:r>
    </w:p>
    <w:p w:rsidR="00F27830" w:rsidRPr="00065B24" w:rsidRDefault="00F27830" w:rsidP="00F27830">
      <w:pPr>
        <w:pStyle w:val="IInivonaslova-Potpoglavlje"/>
        <w:rPr>
          <w:lang/>
        </w:rPr>
      </w:pPr>
      <w:bookmarkStart w:id="74" w:name="_Toc254342945"/>
      <w:bookmarkStart w:id="75" w:name="_Toc459123357"/>
      <w:r w:rsidRPr="00065B24">
        <w:rPr>
          <w:lang/>
        </w:rPr>
        <w:t>Програмски код</w:t>
      </w:r>
      <w:bookmarkEnd w:id="74"/>
      <w:bookmarkEnd w:id="75"/>
    </w:p>
    <w:p w:rsidR="00F27830" w:rsidRPr="00065B24" w:rsidRDefault="00F27830" w:rsidP="00F27830">
      <w:pPr>
        <w:pStyle w:val="Osnovnitekst"/>
        <w:rPr>
          <w:lang/>
        </w:rPr>
      </w:pPr>
      <w:r w:rsidRPr="00065B24">
        <w:rPr>
          <w:lang/>
        </w:rPr>
        <w:t xml:space="preserve">Уколико се уз тезу прилаже програмски код, треба да буде јасно описана структура пројекта и позиција приложеног кода унутар комплетног пројекта. Такође, код треба да буде изузетно добро коментарисан. Програмски код се прилаже у прилогу. Делови кода се могу наводити и у самом тексту рада (централним поглављима), али ти делови кода не би требали да буду дужи од пола стране. </w:t>
      </w:r>
    </w:p>
    <w:p w:rsidR="00F27830" w:rsidRPr="00065B24" w:rsidRDefault="00F27830" w:rsidP="00F27830">
      <w:pPr>
        <w:pStyle w:val="Osnovnitekst"/>
        <w:rPr>
          <w:lang/>
        </w:rPr>
      </w:pPr>
      <w:r w:rsidRPr="00065B24">
        <w:rPr>
          <w:lang/>
        </w:rPr>
        <w:t xml:space="preserve">Променљиве у програму треба да имају формат </w:t>
      </w:r>
      <w:r w:rsidRPr="00065B24">
        <w:rPr>
          <w:rStyle w:val="PromenljivaizkodaChar"/>
          <w:lang/>
        </w:rPr>
        <w:t>ImePromenljive</w:t>
      </w:r>
      <w:r w:rsidRPr="00065B24">
        <w:rPr>
          <w:lang/>
        </w:rPr>
        <w:t xml:space="preserve"> и морају бити конзистентне. Пример конзистентно именованих променљивих биле би </w:t>
      </w:r>
      <w:r w:rsidRPr="00065B24">
        <w:rPr>
          <w:rStyle w:val="PromenljivaizkodaChar"/>
          <w:lang/>
        </w:rPr>
        <w:t>AdrMaleTabele</w:t>
      </w:r>
      <w:r w:rsidRPr="00065B24">
        <w:rPr>
          <w:lang/>
        </w:rPr>
        <w:t xml:space="preserve"> и </w:t>
      </w:r>
      <w:r w:rsidRPr="00065B24">
        <w:rPr>
          <w:rStyle w:val="PromenljivaizkodaChar"/>
          <w:lang/>
        </w:rPr>
        <w:t>AdrVelikeTabele</w:t>
      </w:r>
      <w:r w:rsidRPr="00065B24">
        <w:rPr>
          <w:lang/>
        </w:rPr>
        <w:t xml:space="preserve">, а неконзистентне би биле </w:t>
      </w:r>
      <w:r w:rsidRPr="00065B24">
        <w:rPr>
          <w:rStyle w:val="PromenljivaizkodaChar"/>
          <w:lang/>
        </w:rPr>
        <w:t>AdresaMaleTabele</w:t>
      </w:r>
      <w:r w:rsidRPr="00065B24">
        <w:rPr>
          <w:lang/>
        </w:rPr>
        <w:t xml:space="preserve"> и </w:t>
      </w:r>
      <w:r w:rsidRPr="00065B24">
        <w:rPr>
          <w:rStyle w:val="PromenljivaizkodaChar"/>
          <w:lang/>
        </w:rPr>
        <w:t>AdrVelikeTabele</w:t>
      </w:r>
      <w:r w:rsidRPr="00065B24">
        <w:rPr>
          <w:lang/>
        </w:rPr>
        <w:t xml:space="preserve">. Променљиве треба да имају интуитивне, али и што је могуће краће називе. У тексту тезе променљиве из кода треба писати </w:t>
      </w:r>
      <w:r w:rsidRPr="00065B24">
        <w:rPr>
          <w:rFonts w:ascii="Cambria" w:hAnsi="Cambria"/>
          <w:i/>
          <w:lang/>
        </w:rPr>
        <w:t>курзивом</w:t>
      </w:r>
      <w:r w:rsidRPr="00065B24">
        <w:rPr>
          <w:lang/>
        </w:rPr>
        <w:t>. Стил писања променљивих може бити и другачији у зависности од врсте програмског језика (на пример, неки програмски језици разликују мала и велика слова, а неки не), па кандидат у договору са ментором може да дефинише стил писања променљивих у програму и на другачији начин.</w:t>
      </w:r>
    </w:p>
    <w:p w:rsidR="00F27830" w:rsidRPr="00065B24" w:rsidRDefault="00F27830" w:rsidP="00F27830">
      <w:pPr>
        <w:pStyle w:val="Osnovnitekst"/>
        <w:rPr>
          <w:lang/>
        </w:rPr>
      </w:pPr>
      <w:r w:rsidRPr="00065B24">
        <w:rPr>
          <w:lang/>
        </w:rPr>
        <w:t xml:space="preserve">Аутор може по жељи извршити форматирање текста програмског кода ради боље прегледности, али при томе мора поштовати одређена правила. Форматирање мора бити конзистентно, односно исти начин форматирања мора се применити на све објекте исте врсте у тексту програмског кода. Ако се део програмског кода ради ефикаснијег објашњења убацује у тезу, пожељно је користити одговарајуће алате који ће очувати форматирање </w:t>
      </w:r>
      <w:r w:rsidRPr="00065B24">
        <w:rPr>
          <w:lang/>
        </w:rPr>
        <w:lastRenderedPageBreak/>
        <w:t>текста програмског кода.  На пример, ако се користи едитор Notepad++ може се урадити следеће:</w:t>
      </w:r>
    </w:p>
    <w:p w:rsidR="00F27830" w:rsidRPr="00065B24" w:rsidRDefault="00F27830" w:rsidP="00F27830">
      <w:pPr>
        <w:pStyle w:val="Nabrajanje"/>
        <w:rPr>
          <w:lang/>
        </w:rPr>
      </w:pPr>
      <w:r w:rsidRPr="00065B24">
        <w:rPr>
          <w:lang/>
        </w:rPr>
        <w:t>Фајл који садржи програмски код треба да се отвори у едитору Notepad++.</w:t>
      </w:r>
    </w:p>
    <w:p w:rsidR="00F27830" w:rsidRPr="00065B24" w:rsidRDefault="00F27830" w:rsidP="00F27830">
      <w:pPr>
        <w:pStyle w:val="Nabrajanje"/>
        <w:rPr>
          <w:lang/>
        </w:rPr>
      </w:pPr>
      <w:r w:rsidRPr="00065B24">
        <w:rPr>
          <w:lang/>
        </w:rPr>
        <w:t>Селектује се жељени део програмског кода.</w:t>
      </w:r>
    </w:p>
    <w:p w:rsidR="00F27830" w:rsidRPr="00065B24" w:rsidRDefault="00F27830" w:rsidP="00F27830">
      <w:pPr>
        <w:pStyle w:val="Nabrajanje"/>
        <w:rPr>
          <w:lang/>
        </w:rPr>
      </w:pPr>
      <w:r w:rsidRPr="00065B24">
        <w:rPr>
          <w:lang/>
        </w:rPr>
        <w:t xml:space="preserve">У главном (хоризонталном) менију се изабере опција </w:t>
      </w:r>
      <w:r w:rsidRPr="00065B24">
        <w:rPr>
          <w:i/>
          <w:lang/>
        </w:rPr>
        <w:t>Plugins-&gt;NppExport-&gt;Copy RTF to Clipboard</w:t>
      </w:r>
      <w:r w:rsidRPr="00065B24">
        <w:rPr>
          <w:lang/>
        </w:rPr>
        <w:t>.</w:t>
      </w:r>
    </w:p>
    <w:p w:rsidR="00F27830" w:rsidRPr="00065B24" w:rsidRDefault="00F27830" w:rsidP="00F27830">
      <w:pPr>
        <w:pStyle w:val="Nabrajanje"/>
        <w:rPr>
          <w:lang/>
        </w:rPr>
      </w:pPr>
      <w:r w:rsidRPr="00065B24">
        <w:rPr>
          <w:lang/>
        </w:rPr>
        <w:t xml:space="preserve">На жељено место у тези се уради </w:t>
      </w:r>
      <w:r w:rsidRPr="00065B24">
        <w:rPr>
          <w:i/>
          <w:lang/>
        </w:rPr>
        <w:t>Paste</w:t>
      </w:r>
      <w:r w:rsidRPr="00065B24">
        <w:rPr>
          <w:lang/>
        </w:rPr>
        <w:t xml:space="preserve"> копираног дела програмског кода.</w:t>
      </w:r>
    </w:p>
    <w:p w:rsidR="00F27830" w:rsidRPr="00065B24" w:rsidRDefault="00F27830" w:rsidP="00F27830">
      <w:pPr>
        <w:pStyle w:val="Osnovnitekst"/>
        <w:rPr>
          <w:lang/>
        </w:rPr>
      </w:pPr>
      <w:r w:rsidRPr="00065B24">
        <w:rPr>
          <w:lang/>
        </w:rPr>
        <w:t>На овај начин ће форматирање кода из едитора бити очувано, нпр. боје кључних речи ће бити очуване. Наравно, могу се користити и други алати за адекватно убацивање програмског кода у текст тезе.</w:t>
      </w:r>
    </w:p>
    <w:p w:rsidR="00F27830" w:rsidRPr="00065B24" w:rsidRDefault="00F27830" w:rsidP="00F27830">
      <w:pPr>
        <w:pStyle w:val="IInivonaslova-Potpoglavlje"/>
        <w:rPr>
          <w:lang/>
        </w:rPr>
      </w:pPr>
      <w:bookmarkStart w:id="76" w:name="_Toc459123358"/>
      <w:r w:rsidRPr="00065B24">
        <w:rPr>
          <w:lang/>
        </w:rPr>
        <w:t>Референце</w:t>
      </w:r>
      <w:bookmarkEnd w:id="76"/>
    </w:p>
    <w:p w:rsidR="00F27830" w:rsidRPr="00065B24" w:rsidRDefault="00F27830" w:rsidP="00F27830">
      <w:pPr>
        <w:pStyle w:val="Osnovnitekst"/>
        <w:rPr>
          <w:lang/>
        </w:rPr>
      </w:pPr>
      <w:r w:rsidRPr="00065B24">
        <w:rPr>
          <w:lang/>
        </w:rPr>
        <w:t>Сви делови текста, слике, табеле и др. који су преузети из неког извора морају бити референцирани. Референца се наводи као број у угластој загради, где број представља редни број извора са списка литературе која је наведена на крају рада. У случају преузете слике и табеле, референца се наводи на крају назива слике/табеле. У случају преузете реченице, референцу навести на крају преузете реченице, при чему ако је реченица дословно преузета онда је потребно дословно преузети текст ставити под наводнике. У случају преузетог дела текста референцу навести на крају последње реченице преузетог дела, при чему ако је текст дословно преузиман онда је потребно преузети текст ставити под наводнике. У случају позивања на неки извор, на одговарајуће место у реченици навести референцу (нпр. У тези је коришћен алгоритам предложен у [2]). Све референце које су наведене у списку литературе, морају имати бар једно позивање у тексту тезе. Изузетак представља индиректно коришћена литература (уџбеници, приручници и сл.) која је коришћена приликом рада на тези, али из које није ништа директно преузето у самом раду. Али, чак и у том случају није лоше да се у неком од уводних поглавља напомене која је помоћна литература коришћена приликом рада на тези и да се на том месту позову референце.</w:t>
      </w:r>
    </w:p>
    <w:p w:rsidR="00F27830" w:rsidRPr="00065B24" w:rsidRDefault="00F27830" w:rsidP="00F27830">
      <w:pPr>
        <w:pStyle w:val="IInivonaslova-Potpoglavlje"/>
        <w:rPr>
          <w:lang/>
        </w:rPr>
      </w:pPr>
      <w:bookmarkStart w:id="77" w:name="_Toc459123359"/>
      <w:r w:rsidRPr="00065B24">
        <w:rPr>
          <w:lang/>
        </w:rPr>
        <w:t>Списак скраћеница, слика, табела</w:t>
      </w:r>
      <w:bookmarkEnd w:id="77"/>
    </w:p>
    <w:p w:rsidR="00F27830" w:rsidRPr="00065B24" w:rsidRDefault="00F27830" w:rsidP="00F27830">
      <w:pPr>
        <w:pStyle w:val="Osnovnitekst"/>
        <w:rPr>
          <w:lang/>
        </w:rPr>
      </w:pPr>
      <w:r w:rsidRPr="00065B24">
        <w:rPr>
          <w:lang/>
        </w:rPr>
        <w:t>Иза списка коришћене литературе, треба навести списак скраћеница. Скраћенице наводити у азбучном или абецедном редоследу, при чему се прво пише скраћеница, а онда и њено објашњење. Ако се користе само скраћенице које воде порекло из енглеског језика препорука је да се користи абецедни редослед.</w:t>
      </w:r>
    </w:p>
    <w:p w:rsidR="00F27830" w:rsidRPr="00065B24" w:rsidRDefault="00F27830" w:rsidP="00F27830">
      <w:pPr>
        <w:pStyle w:val="Osnovnitekst"/>
        <w:rPr>
          <w:lang/>
        </w:rPr>
      </w:pPr>
      <w:r w:rsidRPr="00065B24">
        <w:rPr>
          <w:lang/>
        </w:rPr>
        <w:t>Иза списка скраћеница треба навести списак слика, а потом и списак табела. У случају списка слика прво се наводи нумерација и назив слике, а потом и страница појављивања слике. На исти начин се наводе и табеле. У темплејту су дефинисани стилови за означавање назива слике и табеле, па је могуће аутоматски креирати списак слика и табела.</w:t>
      </w:r>
    </w:p>
    <w:p w:rsidR="00F27830" w:rsidRPr="00065B24" w:rsidRDefault="00F27830" w:rsidP="00F27830">
      <w:pPr>
        <w:pStyle w:val="IInivonaslova-Potpoglavlje"/>
        <w:rPr>
          <w:lang/>
        </w:rPr>
      </w:pPr>
      <w:bookmarkStart w:id="78" w:name="_Toc459123360"/>
      <w:r w:rsidRPr="00065B24">
        <w:rPr>
          <w:lang/>
        </w:rPr>
        <w:t>Захвалница</w:t>
      </w:r>
      <w:bookmarkEnd w:id="78"/>
    </w:p>
    <w:p w:rsidR="00F27830" w:rsidRPr="00065B24" w:rsidRDefault="00F27830" w:rsidP="00F27830">
      <w:pPr>
        <w:pStyle w:val="Osnovnitekst"/>
        <w:rPr>
          <w:lang/>
        </w:rPr>
      </w:pPr>
      <w:r w:rsidRPr="00065B24">
        <w:rPr>
          <w:lang/>
        </w:rPr>
        <w:t>У случају да кандидат жели да напише захвалницу (или посвету), онда се она ставља на страну која се смешта између наслова тезе и садржаја. Захвалница не би смела да буде дужа од једне стране, а за сам формат захвалнице користити исти формат као за параграф основног текста тезе.</w:t>
      </w:r>
    </w:p>
    <w:p w:rsidR="00F27830" w:rsidRPr="00065B24" w:rsidRDefault="00F27830" w:rsidP="00F27830">
      <w:pPr>
        <w:pStyle w:val="Inivonaslova-Poglavlje"/>
        <w:rPr>
          <w:lang/>
        </w:rPr>
      </w:pPr>
      <w:bookmarkStart w:id="79" w:name="_Ref458447383"/>
      <w:bookmarkStart w:id="80" w:name="_Toc459123361"/>
      <w:r w:rsidRPr="00065B24">
        <w:rPr>
          <w:lang/>
        </w:rPr>
        <w:lastRenderedPageBreak/>
        <w:t>Форматирање текста</w:t>
      </w:r>
      <w:bookmarkEnd w:id="79"/>
      <w:bookmarkEnd w:id="80"/>
    </w:p>
    <w:p w:rsidR="00F27830" w:rsidRPr="00065B24" w:rsidRDefault="00F27830" w:rsidP="00F27830">
      <w:pPr>
        <w:pStyle w:val="Osnovnitekst"/>
        <w:rPr>
          <w:lang/>
        </w:rPr>
      </w:pPr>
      <w:r w:rsidRPr="00065B24">
        <w:rPr>
          <w:lang/>
        </w:rPr>
        <w:t xml:space="preserve">Формат наслова, поднаслова, текста, ознака слика и референци који се користи у овом документу представља образац по коме треба извршити форматирање текста тезе. Приликом писања је неопходно водити рачуна о томе да се стил текста увек прецизно дефинише (основни текст, наслов одговарајућег нивоа, ознака слике и табеле). На овај начин омогућава се употреба неких функција које постоје у алату </w:t>
      </w:r>
      <w:r w:rsidRPr="00065B24">
        <w:rPr>
          <w:i/>
          <w:lang/>
        </w:rPr>
        <w:t>Microsoft</w:t>
      </w:r>
      <w:r w:rsidRPr="00065B24">
        <w:rPr>
          <w:lang/>
        </w:rPr>
        <w:t xml:space="preserve"> </w:t>
      </w:r>
      <w:r w:rsidRPr="00065B24">
        <w:rPr>
          <w:i/>
          <w:lang/>
        </w:rPr>
        <w:t>Word</w:t>
      </w:r>
      <w:r w:rsidRPr="00065B24">
        <w:rPr>
          <w:lang/>
        </w:rPr>
        <w:t xml:space="preserve">, попут аутоматског прављења садржаја, на пример. </w:t>
      </w:r>
    </w:p>
    <w:p w:rsidR="00F27830" w:rsidRPr="00065B24" w:rsidRDefault="00F27830" w:rsidP="00F27830">
      <w:pPr>
        <w:pStyle w:val="Osnovnitekst"/>
        <w:rPr>
          <w:lang/>
        </w:rPr>
      </w:pPr>
      <w:r w:rsidRPr="00065B24">
        <w:rPr>
          <w:lang/>
        </w:rPr>
        <w:t xml:space="preserve">Овај документ и у њему дефинисане стилове треба користити као образац. Стилови се могу наћи преко поља </w:t>
      </w:r>
      <w:r w:rsidRPr="00065B24">
        <w:rPr>
          <w:i/>
          <w:lang/>
        </w:rPr>
        <w:t>Formatting Toolbar</w:t>
      </w:r>
      <w:r w:rsidRPr="00065B24">
        <w:rPr>
          <w:lang/>
        </w:rPr>
        <w:t xml:space="preserve"> у верзији </w:t>
      </w:r>
      <w:r w:rsidRPr="00065B24">
        <w:rPr>
          <w:i/>
          <w:lang/>
        </w:rPr>
        <w:t>MS Word 2003</w:t>
      </w:r>
      <w:r w:rsidRPr="00065B24">
        <w:rPr>
          <w:lang/>
        </w:rPr>
        <w:t xml:space="preserve">, или преко </w:t>
      </w:r>
      <w:r w:rsidRPr="00065B24">
        <w:rPr>
          <w:i/>
          <w:lang/>
        </w:rPr>
        <w:t>Home-&gt;Styles</w:t>
      </w:r>
      <w:r w:rsidRPr="00065B24">
        <w:rPr>
          <w:lang/>
        </w:rPr>
        <w:t xml:space="preserve"> (кликом на стрелицу) у верзији </w:t>
      </w:r>
      <w:r w:rsidRPr="00065B24">
        <w:rPr>
          <w:i/>
          <w:lang/>
        </w:rPr>
        <w:t>MS Word 2007</w:t>
      </w:r>
      <w:r w:rsidRPr="00065B24">
        <w:rPr>
          <w:lang/>
        </w:rPr>
        <w:t xml:space="preserve">. Препоручује се да овај документ сачувате у два фајла, нпр. </w:t>
      </w:r>
      <w:r w:rsidRPr="00065B24">
        <w:rPr>
          <w:b/>
          <w:lang/>
        </w:rPr>
        <w:t>teza.docx</w:t>
      </w:r>
      <w:r w:rsidRPr="00065B24">
        <w:rPr>
          <w:lang/>
        </w:rPr>
        <w:t xml:space="preserve"> и </w:t>
      </w:r>
      <w:r w:rsidRPr="00065B24">
        <w:rPr>
          <w:b/>
          <w:lang/>
        </w:rPr>
        <w:t>uputstvo.docx</w:t>
      </w:r>
      <w:r w:rsidRPr="00065B24">
        <w:rPr>
          <w:lang/>
        </w:rPr>
        <w:t xml:space="preserve">. У фајлу </w:t>
      </w:r>
      <w:r w:rsidRPr="00065B24">
        <w:rPr>
          <w:b/>
          <w:lang/>
        </w:rPr>
        <w:t>teza.docx</w:t>
      </w:r>
      <w:r w:rsidRPr="00065B24">
        <w:rPr>
          <w:lang/>
        </w:rPr>
        <w:t xml:space="preserve"> унесите своје податке на насловну страну, а остали део упутства осим садржаја избришите, и затим почните писање тезе користећи припремљене стилове према упутству из фајла </w:t>
      </w:r>
      <w:r w:rsidRPr="00065B24">
        <w:rPr>
          <w:b/>
          <w:lang/>
        </w:rPr>
        <w:t>uputstvo.docx</w:t>
      </w:r>
      <w:r w:rsidRPr="00065B24">
        <w:rPr>
          <w:lang/>
        </w:rPr>
        <w:t>.</w:t>
      </w:r>
    </w:p>
    <w:p w:rsidR="00F27830" w:rsidRPr="00065B24" w:rsidRDefault="00F27830" w:rsidP="00F27830">
      <w:pPr>
        <w:pStyle w:val="Osnovnitekst"/>
        <w:rPr>
          <w:lang/>
        </w:rPr>
      </w:pPr>
      <w:r w:rsidRPr="00065B24">
        <w:rPr>
          <w:lang/>
        </w:rPr>
        <w:t>Према потреби могу се и ручно извршити подешавања на начин који ће бити описан у прилогу А. Ово се првенствено односи на оне случајеве када дође до поремећаја у дефиницији стилова текста који су у употреби. Не треба самостално мењати параметре без преке потребе. Уколико се нека промена ипак врши, она треба да важи за све инстанце текста одређеног стила. На пример, уколико се мења размак између слике и текста објашњења испод ње, онда исти размак мора бити између свих слика и текста који их објашњава.</w:t>
      </w:r>
    </w:p>
    <w:p w:rsidR="00F27830" w:rsidRPr="00065B24" w:rsidRDefault="00F27830" w:rsidP="00F27830">
      <w:pPr>
        <w:pStyle w:val="Osnovnitekst"/>
        <w:rPr>
          <w:lang/>
        </w:rPr>
      </w:pPr>
      <w:r w:rsidRPr="00065B24">
        <w:rPr>
          <w:lang/>
        </w:rPr>
        <w:t xml:space="preserve">У овом поглављу ће прво бити објашњено шта се подразумева под форматирањем текста. Затим ће бити дата листа стилова који су на располагању у овом документу и објашњено где и како их треба користити. Детаљније упутство о томе како се може ручно извршити подешавање странице, параметара текста и дефинисање одговарајућих стилова биће дато у прилогу А. </w:t>
      </w:r>
    </w:p>
    <w:p w:rsidR="00F27830" w:rsidRPr="00065B24" w:rsidRDefault="00F27830" w:rsidP="00F27830">
      <w:pPr>
        <w:pStyle w:val="IInivonaslova-Potpoglavlje"/>
        <w:rPr>
          <w:lang/>
        </w:rPr>
      </w:pPr>
      <w:bookmarkStart w:id="81" w:name="_Toc459123362"/>
      <w:r w:rsidRPr="00065B24">
        <w:rPr>
          <w:lang/>
        </w:rPr>
        <w:t xml:space="preserve">Форматирање текста и стилови у алату </w:t>
      </w:r>
      <w:r w:rsidRPr="00065B24">
        <w:rPr>
          <w:i/>
          <w:lang/>
        </w:rPr>
        <w:t>Microsoft Word</w:t>
      </w:r>
      <w:bookmarkEnd w:id="81"/>
    </w:p>
    <w:p w:rsidR="00F27830" w:rsidRPr="00065B24" w:rsidRDefault="00F27830" w:rsidP="00F27830">
      <w:pPr>
        <w:pStyle w:val="Osnovnitekst"/>
        <w:rPr>
          <w:lang/>
        </w:rPr>
      </w:pPr>
      <w:r w:rsidRPr="00065B24">
        <w:rPr>
          <w:lang/>
        </w:rPr>
        <w:t xml:space="preserve">Под форматирањем текста подразумева се задавање параметара који дефинишу изглед текста (на пример: тип и величина фонта, начин поравнавања текста, итд). У алату </w:t>
      </w:r>
      <w:r w:rsidRPr="00065B24">
        <w:rPr>
          <w:i/>
          <w:lang/>
        </w:rPr>
        <w:t>MS Word</w:t>
      </w:r>
      <w:r w:rsidRPr="00065B24">
        <w:rPr>
          <w:lang/>
        </w:rPr>
        <w:t xml:space="preserve"> је могуће селектовати неки део текста, а затим извршити подешавање његових параметара, коришћењем опција за форматирање расположивих у менију </w:t>
      </w:r>
      <w:r w:rsidRPr="00065B24">
        <w:rPr>
          <w:i/>
          <w:lang/>
        </w:rPr>
        <w:t>Format</w:t>
      </w:r>
      <w:r w:rsidRPr="00065B24">
        <w:rPr>
          <w:lang/>
        </w:rPr>
        <w:t xml:space="preserve"> или помоћу неке од иконица у оквиру поља </w:t>
      </w:r>
      <w:r w:rsidRPr="00065B24">
        <w:rPr>
          <w:i/>
          <w:lang/>
        </w:rPr>
        <w:t xml:space="preserve">Formatting Toolbar </w:t>
      </w:r>
      <w:r w:rsidRPr="00065B24">
        <w:rPr>
          <w:lang/>
        </w:rPr>
        <w:t xml:space="preserve">за </w:t>
      </w:r>
      <w:r w:rsidRPr="00065B24">
        <w:rPr>
          <w:i/>
          <w:lang/>
        </w:rPr>
        <w:t>MS Word 2003</w:t>
      </w:r>
      <w:r w:rsidRPr="00065B24">
        <w:rPr>
          <w:lang/>
        </w:rPr>
        <w:t xml:space="preserve">, или коришћењем неке од опција из менија </w:t>
      </w:r>
      <w:r w:rsidRPr="00065B24">
        <w:rPr>
          <w:i/>
          <w:lang/>
        </w:rPr>
        <w:t>Home-&gt;Font</w:t>
      </w:r>
      <w:r w:rsidRPr="00065B24">
        <w:rPr>
          <w:lang/>
        </w:rPr>
        <w:t xml:space="preserve"> и </w:t>
      </w:r>
      <w:r w:rsidRPr="00065B24">
        <w:rPr>
          <w:i/>
          <w:lang/>
        </w:rPr>
        <w:t xml:space="preserve">Home-&gt;Paragraph </w:t>
      </w:r>
      <w:r w:rsidRPr="00065B24">
        <w:rPr>
          <w:lang/>
        </w:rPr>
        <w:t xml:space="preserve">за </w:t>
      </w:r>
      <w:r w:rsidRPr="00065B24">
        <w:rPr>
          <w:i/>
          <w:lang/>
        </w:rPr>
        <w:t>MS Word 2007.</w:t>
      </w:r>
      <w:r w:rsidRPr="00065B24">
        <w:rPr>
          <w:lang/>
        </w:rPr>
        <w:t xml:space="preserve">  На овај начин, параметри текста се могу подешавати појединачно и независно једни од других. Међутим, могуће је и истовремено подесити више параметара текста, задавањем стила текста. На слици 4.1.1. се види део поља </w:t>
      </w:r>
      <w:r w:rsidRPr="00065B24">
        <w:rPr>
          <w:i/>
          <w:lang/>
        </w:rPr>
        <w:t>Formatting Toolbar</w:t>
      </w:r>
      <w:r w:rsidRPr="00065B24">
        <w:rPr>
          <w:lang/>
        </w:rPr>
        <w:t xml:space="preserve"> </w:t>
      </w:r>
      <w:r w:rsidRPr="00065B24">
        <w:rPr>
          <w:i/>
          <w:lang/>
        </w:rPr>
        <w:t>MS Word 2003</w:t>
      </w:r>
      <w:r w:rsidRPr="00065B24">
        <w:rPr>
          <w:lang/>
        </w:rPr>
        <w:t xml:space="preserve"> у коме се подешава стил текста – у овом случају подешен је стил </w:t>
      </w:r>
      <w:r w:rsidRPr="00065B24">
        <w:rPr>
          <w:u w:val="single"/>
          <w:lang/>
        </w:rPr>
        <w:t>Osnovni tekst</w:t>
      </w:r>
      <w:r w:rsidRPr="00065B24">
        <w:rPr>
          <w:lang/>
        </w:rPr>
        <w:t>. Кликом на стрелицу са десне стране овог поља отвара се падајући мени у коме су понуђени стилови расположиви у тексту. Одабиром неког од понуђених стилова, дефинише се стил за цео параграф у коме се налази курсор.</w:t>
      </w:r>
    </w:p>
    <w:p w:rsidR="00F27830" w:rsidRPr="00065B24" w:rsidRDefault="00F27830" w:rsidP="00F27830">
      <w:pPr>
        <w:pStyle w:val="Osnovnitekst"/>
        <w:rPr>
          <w:lang/>
        </w:rPr>
      </w:pPr>
    </w:p>
    <w:p w:rsidR="00F27830" w:rsidRPr="00065B24" w:rsidRDefault="00F27830" w:rsidP="00F27830">
      <w:pPr>
        <w:pStyle w:val="SlikeTabele"/>
        <w:rPr>
          <w:lang/>
        </w:rPr>
      </w:pPr>
      <w:r w:rsidRPr="00065B24">
        <w:rPr>
          <w:noProof/>
          <w:lang/>
        </w:rPr>
        <w:lastRenderedPageBreak/>
        <w:drawing>
          <wp:inline distT="0" distB="0" distL="0" distR="0">
            <wp:extent cx="2390775" cy="26670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srcRect/>
                    <a:stretch>
                      <a:fillRect/>
                    </a:stretch>
                  </pic:blipFill>
                  <pic:spPr bwMode="auto">
                    <a:xfrm>
                      <a:off x="0" y="0"/>
                      <a:ext cx="2390775" cy="266700"/>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82" w:name="_Toc445721837"/>
      <w:r w:rsidRPr="00065B24">
        <w:rPr>
          <w:lang/>
        </w:rPr>
        <w:t xml:space="preserve">Слика 4.1.1. Одабирање стила текста у алату </w:t>
      </w:r>
      <w:r w:rsidRPr="00065B24">
        <w:rPr>
          <w:i/>
          <w:lang/>
        </w:rPr>
        <w:t>MS Word 2003</w:t>
      </w:r>
      <w:r w:rsidRPr="00065B24">
        <w:rPr>
          <w:lang/>
        </w:rPr>
        <w:t>.</w:t>
      </w:r>
      <w:bookmarkEnd w:id="82"/>
    </w:p>
    <w:p w:rsidR="00F27830" w:rsidRPr="00065B24" w:rsidRDefault="00F27830" w:rsidP="00F27830">
      <w:pPr>
        <w:pStyle w:val="Osnovnitekst"/>
        <w:rPr>
          <w:lang/>
        </w:rPr>
      </w:pPr>
      <w:r w:rsidRPr="00065B24">
        <w:rPr>
          <w:lang/>
        </w:rPr>
        <w:t xml:space="preserve">У </w:t>
      </w:r>
      <w:r w:rsidRPr="00065B24">
        <w:rPr>
          <w:i/>
          <w:lang/>
        </w:rPr>
        <w:t>MS Word 2007</w:t>
      </w:r>
      <w:r w:rsidRPr="00065B24">
        <w:rPr>
          <w:lang/>
        </w:rPr>
        <w:t xml:space="preserve"> стил се бира одабиром опције </w:t>
      </w:r>
      <w:r w:rsidRPr="00065B24">
        <w:rPr>
          <w:i/>
          <w:lang/>
        </w:rPr>
        <w:t>Home-&gt;Style</w:t>
      </w:r>
      <w:r w:rsidRPr="00065B24">
        <w:rPr>
          <w:lang/>
        </w:rPr>
        <w:t xml:space="preserve">, у оквиру које је неопходно или кликнути на стрелицу у доњем десном углу (испод поља </w:t>
      </w:r>
      <w:r w:rsidRPr="00065B24">
        <w:rPr>
          <w:i/>
          <w:lang/>
        </w:rPr>
        <w:t>Change Styles</w:t>
      </w:r>
      <w:r w:rsidRPr="00065B24">
        <w:rPr>
          <w:lang/>
        </w:rPr>
        <w:t xml:space="preserve">), чиме се отвара прозор са листом расположивих стилова – десно на слици 4.1.2, или кликом на стрелицу у доњем десном углу </w:t>
      </w:r>
      <w:r w:rsidRPr="00065B24">
        <w:rPr>
          <w:i/>
          <w:lang/>
        </w:rPr>
        <w:t>Quick Styles</w:t>
      </w:r>
      <w:r w:rsidRPr="00065B24">
        <w:rPr>
          <w:lang/>
        </w:rPr>
        <w:t xml:space="preserve"> листе (лево од поља </w:t>
      </w:r>
      <w:r w:rsidRPr="00065B24">
        <w:rPr>
          <w:i/>
          <w:lang/>
        </w:rPr>
        <w:t>Change Styles</w:t>
      </w:r>
      <w:r w:rsidRPr="00065B24">
        <w:rPr>
          <w:lang/>
        </w:rPr>
        <w:t xml:space="preserve">), и одабиром опције </w:t>
      </w:r>
      <w:r w:rsidRPr="00065B24">
        <w:rPr>
          <w:i/>
          <w:lang/>
        </w:rPr>
        <w:t>Apply Styles</w:t>
      </w:r>
      <w:r w:rsidRPr="00065B24">
        <w:rPr>
          <w:lang/>
        </w:rPr>
        <w:t xml:space="preserve">, чиме се отвара прозор налик пољу постојећем у </w:t>
      </w:r>
      <w:r w:rsidRPr="00065B24">
        <w:rPr>
          <w:i/>
          <w:lang/>
        </w:rPr>
        <w:t>MS Word 2003</w:t>
      </w:r>
      <w:r w:rsidRPr="00065B24">
        <w:rPr>
          <w:lang/>
        </w:rPr>
        <w:t xml:space="preserve"> – у горњем левом углу на слици 4.1.2.   </w:t>
      </w:r>
    </w:p>
    <w:p w:rsidR="00F27830" w:rsidRPr="00065B24" w:rsidRDefault="00F27830" w:rsidP="00F27830">
      <w:pPr>
        <w:pStyle w:val="SlikeTabele"/>
        <w:rPr>
          <w:lang/>
        </w:rPr>
      </w:pPr>
      <w:r w:rsidRPr="00065B24">
        <w:rPr>
          <w:noProof/>
          <w:lang/>
        </w:rPr>
        <w:drawing>
          <wp:inline distT="0" distB="0" distL="0" distR="0">
            <wp:extent cx="6096000" cy="48768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srcRect/>
                    <a:stretch>
                      <a:fillRect/>
                    </a:stretch>
                  </pic:blipFill>
                  <pic:spPr bwMode="auto">
                    <a:xfrm>
                      <a:off x="0" y="0"/>
                      <a:ext cx="6096000" cy="4876800"/>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83" w:name="_Toc445721838"/>
      <w:r w:rsidRPr="00065B24">
        <w:rPr>
          <w:lang/>
        </w:rPr>
        <w:t xml:space="preserve">Слика 4.1.2. Одабирање стила текста у алату </w:t>
      </w:r>
      <w:r w:rsidRPr="00065B24">
        <w:rPr>
          <w:i/>
          <w:lang/>
        </w:rPr>
        <w:t>MS Word 2007</w:t>
      </w:r>
      <w:r w:rsidRPr="00065B24">
        <w:rPr>
          <w:lang/>
        </w:rPr>
        <w:t>.</w:t>
      </w:r>
      <w:bookmarkEnd w:id="83"/>
    </w:p>
    <w:p w:rsidR="00F27830" w:rsidRPr="00065B24" w:rsidRDefault="00F27830" w:rsidP="00F27830">
      <w:pPr>
        <w:pStyle w:val="IInivonaslova-Potpoglavlje"/>
        <w:rPr>
          <w:lang/>
        </w:rPr>
      </w:pPr>
      <w:bookmarkStart w:id="84" w:name="_Toc459123363"/>
      <w:r w:rsidRPr="00065B24">
        <w:rPr>
          <w:lang/>
        </w:rPr>
        <w:t>Форматирање насловне стране</w:t>
      </w:r>
      <w:bookmarkEnd w:id="84"/>
    </w:p>
    <w:p w:rsidR="00F27830" w:rsidRPr="00065B24" w:rsidRDefault="00F27830" w:rsidP="00F27830">
      <w:pPr>
        <w:pStyle w:val="Osnovnitekst"/>
        <w:rPr>
          <w:lang/>
        </w:rPr>
      </w:pPr>
      <w:r w:rsidRPr="00065B24">
        <w:rPr>
          <w:lang/>
        </w:rPr>
        <w:t xml:space="preserve">Насловна страна садржи назив установе у заглављу (Универзитет у Београду у првом реду заглавља, Електротехнички факултет у другом реду заглавља), лого установе, наслов тезе, поднаслов тезе (у коме је специфицирано да је у питању мастер рад), име кандидата и име ментора, као и место и датум (годину и месец) израде тезе. </w:t>
      </w:r>
    </w:p>
    <w:p w:rsidR="00F27830" w:rsidRPr="00065B24" w:rsidRDefault="00F27830" w:rsidP="00F27830">
      <w:pPr>
        <w:pStyle w:val="Osnovnitekst"/>
        <w:rPr>
          <w:lang/>
        </w:rPr>
      </w:pPr>
      <w:r w:rsidRPr="00065B24">
        <w:rPr>
          <w:lang/>
        </w:rPr>
        <w:lastRenderedPageBreak/>
        <w:t xml:space="preserve">Насловна страна овог документа представља образац који треба употребити. Заглавље је форматирано стилом </w:t>
      </w:r>
      <w:r w:rsidRPr="00065B24">
        <w:rPr>
          <w:u w:val="single"/>
          <w:lang/>
        </w:rPr>
        <w:t>Zaglavlje naslovne strane</w:t>
      </w:r>
      <w:r w:rsidRPr="00065B24">
        <w:rPr>
          <w:lang/>
        </w:rPr>
        <w:t xml:space="preserve">. Лого факултета позициониран је стилом </w:t>
      </w:r>
      <w:r w:rsidRPr="00065B24">
        <w:rPr>
          <w:u w:val="single"/>
          <w:lang/>
        </w:rPr>
        <w:t>Slike/Tabele</w:t>
      </w:r>
      <w:r w:rsidRPr="00065B24">
        <w:rPr>
          <w:lang/>
        </w:rPr>
        <w:t xml:space="preserve">. За наслов и поднаслов тезе коришћени су стилови </w:t>
      </w:r>
      <w:r w:rsidRPr="00065B24">
        <w:rPr>
          <w:u w:val="single"/>
          <w:lang/>
        </w:rPr>
        <w:t>Naslov teze</w:t>
      </w:r>
      <w:r w:rsidRPr="00065B24">
        <w:rPr>
          <w:lang/>
        </w:rPr>
        <w:t xml:space="preserve"> и </w:t>
      </w:r>
      <w:r w:rsidRPr="00065B24">
        <w:rPr>
          <w:u w:val="single"/>
          <w:lang/>
        </w:rPr>
        <w:t>Podnaslov teze</w:t>
      </w:r>
      <w:r w:rsidRPr="00065B24">
        <w:rPr>
          <w:lang/>
        </w:rPr>
        <w:t xml:space="preserve">. Стил </w:t>
      </w:r>
      <w:r w:rsidRPr="00065B24">
        <w:rPr>
          <w:u w:val="single"/>
          <w:lang/>
        </w:rPr>
        <w:t>Vreme predaje teze</w:t>
      </w:r>
      <w:r w:rsidRPr="00065B24">
        <w:rPr>
          <w:lang/>
        </w:rPr>
        <w:t xml:space="preserve"> употребљен је за форматирање датума на дну странице. Име кандидата и ментора писани су у табели без ивица. </w:t>
      </w:r>
    </w:p>
    <w:p w:rsidR="00F27830" w:rsidRPr="00065B24" w:rsidRDefault="00F27830" w:rsidP="00F27830">
      <w:pPr>
        <w:pStyle w:val="Osnovnitekst"/>
        <w:rPr>
          <w:lang/>
        </w:rPr>
      </w:pPr>
      <w:r w:rsidRPr="00065B24">
        <w:rPr>
          <w:lang/>
        </w:rPr>
        <w:t>Аутор тезе треба да на место постојећег унесе назив своје тезе. Затим, треба да унесе своје име у поље табеле испод текста „Кандидат“, као и одговарајући датум на дну странице. Такође, аутор треба да у поље табеле испод текста „Ментор“ унесе име ментора и његову титулу (ако рад има два ментора онда се ментори наводе један испод другог).</w:t>
      </w:r>
    </w:p>
    <w:p w:rsidR="00F27830" w:rsidRPr="00065B24" w:rsidRDefault="00F27830" w:rsidP="00F27830">
      <w:pPr>
        <w:pStyle w:val="IInivonaslova-Potpoglavlje"/>
        <w:rPr>
          <w:lang/>
        </w:rPr>
      </w:pPr>
      <w:bookmarkStart w:id="85" w:name="_Toc459123364"/>
      <w:r w:rsidRPr="00065B24">
        <w:rPr>
          <w:lang/>
        </w:rPr>
        <w:t>Форматирање текста тезе</w:t>
      </w:r>
      <w:bookmarkEnd w:id="85"/>
    </w:p>
    <w:p w:rsidR="00F27830" w:rsidRPr="00065B24" w:rsidRDefault="00F27830" w:rsidP="00F27830">
      <w:pPr>
        <w:pStyle w:val="Osnovnitekst"/>
        <w:rPr>
          <w:lang/>
        </w:rPr>
      </w:pPr>
      <w:r w:rsidRPr="00065B24">
        <w:rPr>
          <w:lang/>
        </w:rPr>
        <w:t>У овоме поглављу биће објашњено како се форматира централни текст тезе, док ће форматирање додатака, листе референци (литературе), садржаја и сл. бити објашњено касније.</w:t>
      </w:r>
    </w:p>
    <w:p w:rsidR="00F27830" w:rsidRPr="00065B24" w:rsidRDefault="00F27830" w:rsidP="00F27830">
      <w:pPr>
        <w:pStyle w:val="IIInivonaslova-Odeljak"/>
        <w:rPr>
          <w:lang/>
        </w:rPr>
      </w:pPr>
      <w:bookmarkStart w:id="86" w:name="_Toc459123365"/>
      <w:r w:rsidRPr="00065B24">
        <w:rPr>
          <w:lang/>
        </w:rPr>
        <w:t>Хијерархија наслова текстуалних целина</w:t>
      </w:r>
      <w:bookmarkEnd w:id="86"/>
    </w:p>
    <w:p w:rsidR="00F27830" w:rsidRPr="00065B24" w:rsidRDefault="00F27830" w:rsidP="00F27830">
      <w:pPr>
        <w:pStyle w:val="Osnovnitekst"/>
        <w:rPr>
          <w:lang/>
        </w:rPr>
      </w:pPr>
      <w:r w:rsidRPr="00065B24">
        <w:rPr>
          <w:lang/>
        </w:rPr>
        <w:t xml:space="preserve"> У поглављу 2. било је речи о организацији текста тезе у хијерархијски уређене целине, односно поглавља, потпоглавља, одељке и пододељке. За наслове ових текстуалних целина користе се стилови </w:t>
      </w:r>
      <w:r w:rsidRPr="00065B24">
        <w:rPr>
          <w:u w:val="single"/>
          <w:lang/>
        </w:rPr>
        <w:t>I nivo naslova – Poglavlje</w:t>
      </w:r>
      <w:r w:rsidRPr="00065B24">
        <w:rPr>
          <w:lang/>
        </w:rPr>
        <w:t xml:space="preserve">, </w:t>
      </w:r>
      <w:r w:rsidRPr="00065B24">
        <w:rPr>
          <w:u w:val="single"/>
          <w:lang/>
        </w:rPr>
        <w:t>II nivo naslova – Potpoglavlje</w:t>
      </w:r>
      <w:r w:rsidRPr="00065B24">
        <w:rPr>
          <w:lang/>
        </w:rPr>
        <w:t xml:space="preserve">, </w:t>
      </w:r>
      <w:r w:rsidRPr="00065B24">
        <w:rPr>
          <w:u w:val="single"/>
          <w:lang/>
        </w:rPr>
        <w:t>III nivo naslova – Odeljak</w:t>
      </w:r>
      <w:r w:rsidRPr="00065B24">
        <w:rPr>
          <w:lang/>
        </w:rPr>
        <w:t xml:space="preserve"> и </w:t>
      </w:r>
      <w:r w:rsidRPr="00065B24">
        <w:rPr>
          <w:u w:val="single"/>
          <w:lang/>
        </w:rPr>
        <w:t>IV nivo naslova – Pododeljak</w:t>
      </w:r>
      <w:r w:rsidRPr="00065B24">
        <w:rPr>
          <w:lang/>
        </w:rPr>
        <w:t xml:space="preserve">. Да би се аплицирао стил на наслов у </w:t>
      </w:r>
      <w:r w:rsidRPr="00065B24">
        <w:rPr>
          <w:i/>
          <w:lang/>
        </w:rPr>
        <w:t>MS Word</w:t>
      </w:r>
      <w:r w:rsidRPr="00065B24">
        <w:rPr>
          <w:lang/>
        </w:rPr>
        <w:t xml:space="preserve"> </w:t>
      </w:r>
      <w:r w:rsidRPr="00065B24">
        <w:rPr>
          <w:i/>
          <w:lang/>
        </w:rPr>
        <w:t>2003</w:t>
      </w:r>
      <w:r w:rsidRPr="00065B24">
        <w:rPr>
          <w:lang/>
        </w:rPr>
        <w:t xml:space="preserve">, курсор се постави на откуцани наслов и из поља </w:t>
      </w:r>
      <w:r w:rsidRPr="00065B24">
        <w:rPr>
          <w:i/>
          <w:lang/>
        </w:rPr>
        <w:t>Formatting Toolbar</w:t>
      </w:r>
      <w:r w:rsidRPr="00065B24">
        <w:rPr>
          <w:lang/>
        </w:rPr>
        <w:t xml:space="preserve"> се бира одговарајући стил наслова. У </w:t>
      </w:r>
      <w:r w:rsidRPr="00065B24">
        <w:rPr>
          <w:i/>
          <w:lang/>
        </w:rPr>
        <w:t>MS Word</w:t>
      </w:r>
      <w:r w:rsidRPr="00065B24">
        <w:rPr>
          <w:lang/>
        </w:rPr>
        <w:t xml:space="preserve"> </w:t>
      </w:r>
      <w:r w:rsidRPr="00065B24">
        <w:rPr>
          <w:i/>
          <w:lang/>
        </w:rPr>
        <w:t>2007</w:t>
      </w:r>
      <w:r w:rsidRPr="00065B24">
        <w:rPr>
          <w:lang/>
        </w:rPr>
        <w:t xml:space="preserve">, се такође курсор постави на наслов, а затим се на </w:t>
      </w:r>
      <w:r w:rsidRPr="00065B24">
        <w:rPr>
          <w:i/>
          <w:lang/>
        </w:rPr>
        <w:t>Home-&gt;Styles</w:t>
      </w:r>
      <w:r w:rsidRPr="00065B24">
        <w:rPr>
          <w:lang/>
        </w:rPr>
        <w:t xml:space="preserve"> изабере одговарајући стил наслова. Слика 4.3.1 приказује хијерархију наслова текстуалних целина.</w:t>
      </w:r>
    </w:p>
    <w:p w:rsidR="00F27830" w:rsidRPr="00065B24" w:rsidRDefault="00F27830" w:rsidP="00F27830">
      <w:pPr>
        <w:pStyle w:val="SlikeTabele"/>
        <w:rPr>
          <w:lang/>
        </w:rPr>
      </w:pPr>
      <w:r w:rsidRPr="00065B24">
        <w:rPr>
          <w:noProof/>
          <w:lang/>
        </w:rPr>
        <w:drawing>
          <wp:inline distT="0" distB="0" distL="0" distR="0">
            <wp:extent cx="3962400" cy="3733800"/>
            <wp:effectExtent l="19050" t="19050" r="19050" b="190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lum contrast="-2000"/>
                    </a:blip>
                    <a:srcRect/>
                    <a:stretch>
                      <a:fillRect/>
                    </a:stretch>
                  </pic:blipFill>
                  <pic:spPr bwMode="auto">
                    <a:xfrm>
                      <a:off x="0" y="0"/>
                      <a:ext cx="3962400" cy="3733800"/>
                    </a:xfrm>
                    <a:prstGeom prst="rect">
                      <a:avLst/>
                    </a:prstGeom>
                    <a:noFill/>
                    <a:ln w="6350" cmpd="sng">
                      <a:solidFill>
                        <a:srgbClr val="000000"/>
                      </a:solidFill>
                      <a:miter lim="800000"/>
                      <a:headEnd/>
                      <a:tailEnd/>
                    </a:ln>
                    <a:effectLst/>
                  </pic:spPr>
                </pic:pic>
              </a:graphicData>
            </a:graphic>
          </wp:inline>
        </w:drawing>
      </w:r>
    </w:p>
    <w:p w:rsidR="00F27830" w:rsidRPr="00065B24" w:rsidRDefault="00F27830" w:rsidP="00F27830">
      <w:pPr>
        <w:pStyle w:val="Oznakaslike"/>
        <w:rPr>
          <w:lang/>
        </w:rPr>
      </w:pPr>
      <w:bookmarkStart w:id="87" w:name="_Toc445721839"/>
      <w:r w:rsidRPr="00065B24">
        <w:rPr>
          <w:lang/>
        </w:rPr>
        <w:lastRenderedPageBreak/>
        <w:t>Слика 4.3.1. Хијерархија наслова текстуалних целина.</w:t>
      </w:r>
      <w:bookmarkEnd w:id="87"/>
      <w:r w:rsidRPr="00065B24">
        <w:rPr>
          <w:lang/>
        </w:rPr>
        <w:t xml:space="preserve"> </w:t>
      </w:r>
    </w:p>
    <w:p w:rsidR="00F27830" w:rsidRPr="00065B24" w:rsidRDefault="00F27830" w:rsidP="00F27830">
      <w:pPr>
        <w:pStyle w:val="IIInivonaslova-Odeljak"/>
        <w:rPr>
          <w:lang/>
        </w:rPr>
      </w:pPr>
      <w:bookmarkStart w:id="88" w:name="_Toc459123366"/>
      <w:r w:rsidRPr="00065B24">
        <w:rPr>
          <w:lang/>
        </w:rPr>
        <w:t>Форматирање текста у оквиру текстуалних целина</w:t>
      </w:r>
      <w:bookmarkEnd w:id="88"/>
    </w:p>
    <w:p w:rsidR="00F27830" w:rsidRPr="00065B24" w:rsidRDefault="00F27830" w:rsidP="00F27830">
      <w:pPr>
        <w:pStyle w:val="Osnovnitekst"/>
        <w:rPr>
          <w:lang/>
        </w:rPr>
      </w:pPr>
      <w:r w:rsidRPr="00065B24">
        <w:rPr>
          <w:lang/>
        </w:rPr>
        <w:t xml:space="preserve">Текст у оквиру ових целина пише се стилом </w:t>
      </w:r>
      <w:r w:rsidRPr="00065B24">
        <w:rPr>
          <w:u w:val="single"/>
          <w:lang/>
        </w:rPr>
        <w:t>Osnovni tekst</w:t>
      </w:r>
      <w:r w:rsidRPr="00065B24">
        <w:rPr>
          <w:lang/>
        </w:rPr>
        <w:t>. Као што је раније напоменуто, курсор се постави на одређени текст и изабере се овај стил.</w:t>
      </w:r>
    </w:p>
    <w:p w:rsidR="00F27830" w:rsidRPr="00065B24" w:rsidRDefault="00F27830" w:rsidP="00F27830">
      <w:pPr>
        <w:pStyle w:val="IIInivonaslova-Odeljak"/>
        <w:rPr>
          <w:lang/>
        </w:rPr>
      </w:pPr>
      <w:bookmarkStart w:id="89" w:name="_Toc459123367"/>
      <w:r w:rsidRPr="00065B24">
        <w:rPr>
          <w:lang/>
        </w:rPr>
        <w:t>Слике и табеле</w:t>
      </w:r>
      <w:bookmarkEnd w:id="89"/>
    </w:p>
    <w:p w:rsidR="00F27830" w:rsidRPr="00065B24" w:rsidRDefault="00F27830" w:rsidP="00F27830">
      <w:pPr>
        <w:pStyle w:val="Osnovnitekst"/>
        <w:rPr>
          <w:lang/>
        </w:rPr>
      </w:pPr>
      <w:r w:rsidRPr="00065B24">
        <w:rPr>
          <w:lang/>
        </w:rPr>
        <w:t>У оквиру текста тезе могу се наћи и слике и табеле.</w:t>
      </w:r>
    </w:p>
    <w:p w:rsidR="00F27830" w:rsidRPr="00065B24" w:rsidRDefault="00F27830" w:rsidP="00F27830">
      <w:pPr>
        <w:pStyle w:val="IVnivonaslova-Pododeljak"/>
        <w:rPr>
          <w:lang/>
        </w:rPr>
      </w:pPr>
      <w:r w:rsidRPr="00065B24">
        <w:rPr>
          <w:lang/>
        </w:rPr>
        <w:t>Позиционирање слика и табела</w:t>
      </w:r>
    </w:p>
    <w:p w:rsidR="00F27830" w:rsidRPr="00065B24" w:rsidRDefault="00F27830" w:rsidP="00F27830">
      <w:pPr>
        <w:pStyle w:val="Osnovnitekst"/>
        <w:rPr>
          <w:lang/>
        </w:rPr>
      </w:pPr>
      <w:r w:rsidRPr="00065B24">
        <w:rPr>
          <w:lang/>
        </w:rPr>
        <w:t xml:space="preserve">Слике и табеле треба позиционирати централно на страници, при чему оне не смеју да прелазе ширину текста. У сврхе позиционирања слике или табеле користити стил </w:t>
      </w:r>
      <w:r w:rsidRPr="00065B24">
        <w:rPr>
          <w:u w:val="single"/>
          <w:lang/>
        </w:rPr>
        <w:t>Slike/Tabele</w:t>
      </w:r>
      <w:r w:rsidRPr="00065B24">
        <w:rPr>
          <w:lang/>
        </w:rPr>
        <w:t>, тако што се маркира слика или табела и зада овај стил на већ описани начин.</w:t>
      </w:r>
    </w:p>
    <w:p w:rsidR="00F27830" w:rsidRPr="00065B24" w:rsidRDefault="00F27830" w:rsidP="00F27830">
      <w:pPr>
        <w:pStyle w:val="IVnivonaslova-Pododeljak"/>
        <w:rPr>
          <w:lang/>
        </w:rPr>
      </w:pPr>
      <w:r w:rsidRPr="00065B24">
        <w:rPr>
          <w:lang/>
        </w:rPr>
        <w:t>Означавање слика</w:t>
      </w:r>
    </w:p>
    <w:p w:rsidR="00F27830" w:rsidRPr="00065B24" w:rsidRDefault="00F27830" w:rsidP="00F27830">
      <w:pPr>
        <w:pStyle w:val="Osnovnitekst"/>
        <w:rPr>
          <w:lang/>
        </w:rPr>
      </w:pPr>
      <w:r w:rsidRPr="00065B24">
        <w:rPr>
          <w:lang/>
        </w:rPr>
        <w:t xml:space="preserve">Ознаке слика садрже редни број и назив слике, а пишу се испод слика. Слике треба нумерисати према броју поглавља и потпоглавља у коме се налазе, а текст позиционирати централно испод слике. На пример, слика 3.3.1. је прва слика у потпоглављу 3.3. За форматирање нумерације  и објашњења испод слике користити стил </w:t>
      </w:r>
      <w:r w:rsidRPr="00065B24">
        <w:rPr>
          <w:u w:val="single"/>
          <w:lang/>
        </w:rPr>
        <w:t>Oznaka slike</w:t>
      </w:r>
      <w:r w:rsidRPr="00065B24">
        <w:rPr>
          <w:lang/>
        </w:rPr>
        <w:t>. Поставити курсор на текст објашњења и одабрати овај стил.</w:t>
      </w:r>
    </w:p>
    <w:p w:rsidR="00F27830" w:rsidRPr="00065B24" w:rsidRDefault="00F27830" w:rsidP="00F27830">
      <w:pPr>
        <w:pStyle w:val="IVnivonaslova-Pododeljak"/>
        <w:rPr>
          <w:lang/>
        </w:rPr>
      </w:pPr>
      <w:r w:rsidRPr="00065B24">
        <w:rPr>
          <w:lang/>
        </w:rPr>
        <w:t>Означавање табела</w:t>
      </w:r>
    </w:p>
    <w:p w:rsidR="00F27830" w:rsidRPr="00065B24" w:rsidRDefault="00F27830" w:rsidP="00F27830">
      <w:pPr>
        <w:pStyle w:val="Osnovnitekst"/>
        <w:rPr>
          <w:lang/>
        </w:rPr>
      </w:pPr>
      <w:r w:rsidRPr="00065B24">
        <w:rPr>
          <w:lang/>
        </w:rPr>
        <w:t xml:space="preserve">Ознаке табела садрже редни број и назив табеле, а пишу се изнад табела. Као и код слика, редни број табеле треба да садржи број поглавља и потпоглавља. Користити стил </w:t>
      </w:r>
      <w:r w:rsidRPr="00065B24">
        <w:rPr>
          <w:u w:val="single"/>
          <w:lang/>
        </w:rPr>
        <w:t>Oznaka tabele</w:t>
      </w:r>
      <w:r w:rsidRPr="00065B24">
        <w:rPr>
          <w:lang/>
        </w:rPr>
        <w:t>.</w:t>
      </w:r>
    </w:p>
    <w:p w:rsidR="00F27830" w:rsidRPr="00065B24" w:rsidRDefault="00F27830" w:rsidP="00F27830">
      <w:pPr>
        <w:pStyle w:val="IIInivonaslova-Odeljak"/>
        <w:rPr>
          <w:lang/>
        </w:rPr>
      </w:pPr>
      <w:bookmarkStart w:id="90" w:name="_Toc459123368"/>
      <w:r w:rsidRPr="00065B24">
        <w:rPr>
          <w:lang/>
        </w:rPr>
        <w:t>Једначине</w:t>
      </w:r>
      <w:bookmarkEnd w:id="90"/>
    </w:p>
    <w:p w:rsidR="00F27830" w:rsidRPr="00065B24" w:rsidRDefault="00F27830" w:rsidP="00F27830">
      <w:pPr>
        <w:pStyle w:val="Osnovnitekst"/>
        <w:rPr>
          <w:lang/>
        </w:rPr>
      </w:pPr>
      <w:r w:rsidRPr="00065B24">
        <w:rPr>
          <w:lang/>
        </w:rPr>
        <w:t>Једначине у тексту морају бити нумерисане. Користити нумерацију са десне стране и укључити број поглавља и потпоглавља у нумерацију.</w:t>
      </w:r>
    </w:p>
    <w:p w:rsidR="00F27830" w:rsidRPr="00065B24" w:rsidRDefault="00F27830" w:rsidP="00F27830">
      <w:pPr>
        <w:pStyle w:val="Jednacine"/>
        <w:rPr>
          <w:lang/>
        </w:rPr>
      </w:pPr>
      <w:r w:rsidRPr="00065B24">
        <w:rPr>
          <w:lang/>
        </w:rPr>
        <w:t xml:space="preserve">       </w:t>
      </w:r>
      <w:r w:rsidRPr="00065B24">
        <w:rPr>
          <w:lang/>
        </w:rPr>
        <w:tab/>
      </w:r>
      <w:r w:rsidRPr="00065B24">
        <w:rPr>
          <w:position w:val="-10"/>
          <w:lang/>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75pt;height:17.65pt" o:ole="">
            <v:imagedata r:id="rId19" o:title=""/>
          </v:shape>
          <o:OLEObject Type="Embed" ProgID="Equation.DSMT4" ShapeID="_x0000_i1025" DrawAspect="Content" ObjectID="_1532895389" r:id="rId20"/>
        </w:object>
      </w:r>
      <w:r w:rsidRPr="00065B24">
        <w:rPr>
          <w:lang/>
        </w:rPr>
        <w:tab/>
        <w:t>(3.3.1)</w:t>
      </w:r>
    </w:p>
    <w:p w:rsidR="00F27830" w:rsidRPr="00065B24" w:rsidRDefault="00F27830" w:rsidP="00F27830">
      <w:pPr>
        <w:pStyle w:val="Osnovnitekst"/>
        <w:rPr>
          <w:lang/>
        </w:rPr>
      </w:pPr>
      <w:r w:rsidRPr="00065B24">
        <w:rPr>
          <w:lang/>
        </w:rPr>
        <w:t xml:space="preserve">Нумерисане једначине прво позиционирати централно на страници маркирањем  једначине а затим коришћењем стила </w:t>
      </w:r>
      <w:r w:rsidRPr="00065B24">
        <w:rPr>
          <w:u w:val="single"/>
          <w:lang/>
        </w:rPr>
        <w:t>Jednacine</w:t>
      </w:r>
      <w:r w:rsidRPr="00065B24">
        <w:rPr>
          <w:lang/>
        </w:rPr>
        <w:t>, чиме се дефинише и размак између једначине и текста испод и изнад ње. Затим додати нумерацију, одмах уз једначину, са њене десне стране. Потом додати размак помоћу таб тастера са обе стране једначине, чиме ће се нумерација пребацити на десни крај реда, а једначина ће остати центрирана.</w:t>
      </w:r>
    </w:p>
    <w:p w:rsidR="00F27830" w:rsidRPr="00065B24" w:rsidRDefault="00F27830" w:rsidP="00F27830">
      <w:pPr>
        <w:pStyle w:val="IIInivonaslova-Odeljak"/>
        <w:rPr>
          <w:lang/>
        </w:rPr>
      </w:pPr>
      <w:bookmarkStart w:id="91" w:name="_Toc459123369"/>
      <w:r w:rsidRPr="00065B24">
        <w:rPr>
          <w:lang/>
        </w:rPr>
        <w:t>Променљиве</w:t>
      </w:r>
      <w:bookmarkEnd w:id="91"/>
      <w:r w:rsidRPr="00065B24">
        <w:rPr>
          <w:lang/>
        </w:rPr>
        <w:t xml:space="preserve"> </w:t>
      </w:r>
    </w:p>
    <w:p w:rsidR="00F27830" w:rsidRPr="00065B24" w:rsidRDefault="00F27830" w:rsidP="00F27830">
      <w:pPr>
        <w:pStyle w:val="Osnovnitekst"/>
        <w:rPr>
          <w:lang/>
        </w:rPr>
      </w:pPr>
      <w:r w:rsidRPr="00065B24">
        <w:rPr>
          <w:lang/>
        </w:rPr>
        <w:t xml:space="preserve">Променљиве у тексту пишу се стилом </w:t>
      </w:r>
      <w:r w:rsidRPr="00065B24">
        <w:rPr>
          <w:u w:val="single"/>
          <w:lang/>
        </w:rPr>
        <w:t>Promenljiva</w:t>
      </w:r>
      <w:r w:rsidRPr="00065B24">
        <w:rPr>
          <w:lang/>
        </w:rPr>
        <w:t xml:space="preserve">, а уколико је неопходно може се користити и </w:t>
      </w:r>
      <w:r w:rsidRPr="00065B24">
        <w:rPr>
          <w:i/>
          <w:lang/>
        </w:rPr>
        <w:t xml:space="preserve">Equation Editor </w:t>
      </w:r>
      <w:r w:rsidRPr="00065B24">
        <w:rPr>
          <w:lang/>
        </w:rPr>
        <w:t>за њихово писање</w:t>
      </w:r>
      <w:r w:rsidRPr="00065B24">
        <w:rPr>
          <w:i/>
          <w:lang/>
        </w:rPr>
        <w:t xml:space="preserve">. </w:t>
      </w:r>
      <w:r w:rsidRPr="00065B24">
        <w:rPr>
          <w:lang/>
        </w:rPr>
        <w:t xml:space="preserve">За индексе се мора користити одговарајућа иконица. Пошто су називи променљивих из програмског кода обично дугачки, њих треба писати стилом </w:t>
      </w:r>
      <w:r w:rsidRPr="00065B24">
        <w:rPr>
          <w:u w:val="single"/>
          <w:lang/>
        </w:rPr>
        <w:t>Promenljiva</w:t>
      </w:r>
      <w:r w:rsidRPr="00065B24">
        <w:rPr>
          <w:lang/>
        </w:rPr>
        <w:t xml:space="preserve"> из кода, код кога је размак међу карактерима повећан, ради лакше читљивости.</w:t>
      </w:r>
    </w:p>
    <w:p w:rsidR="00F27830" w:rsidRPr="00065B24" w:rsidRDefault="00F27830" w:rsidP="00F27830">
      <w:pPr>
        <w:pStyle w:val="IIInivonaslova-Odeljak"/>
        <w:rPr>
          <w:lang/>
        </w:rPr>
      </w:pPr>
      <w:bookmarkStart w:id="92" w:name="_Toc459123370"/>
      <w:r w:rsidRPr="00065B24">
        <w:rPr>
          <w:lang/>
        </w:rPr>
        <w:t>Набрајање</w:t>
      </w:r>
      <w:bookmarkEnd w:id="92"/>
    </w:p>
    <w:p w:rsidR="00F27830" w:rsidRPr="00065B24" w:rsidRDefault="00F27830" w:rsidP="00F27830">
      <w:pPr>
        <w:pStyle w:val="Osnovnitekst"/>
        <w:rPr>
          <w:lang/>
        </w:rPr>
      </w:pPr>
      <w:r w:rsidRPr="00065B24">
        <w:rPr>
          <w:lang/>
        </w:rPr>
        <w:t xml:space="preserve">За набрајање користити неки од понуђених стилова за набрајање. Стил </w:t>
      </w:r>
      <w:r w:rsidRPr="00065B24">
        <w:rPr>
          <w:u w:val="single"/>
          <w:lang/>
        </w:rPr>
        <w:t>Nabrajanje</w:t>
      </w:r>
      <w:r w:rsidRPr="00065B24">
        <w:rPr>
          <w:lang/>
        </w:rPr>
        <w:t xml:space="preserve"> користи графичке ознаке за разликовање нивоа у набрајању:</w:t>
      </w:r>
    </w:p>
    <w:p w:rsidR="00F27830" w:rsidRPr="00065B24" w:rsidRDefault="00F27830" w:rsidP="00F27830">
      <w:pPr>
        <w:pStyle w:val="Nabrajanje"/>
        <w:rPr>
          <w:lang/>
        </w:rPr>
      </w:pPr>
      <w:r w:rsidRPr="00065B24">
        <w:rPr>
          <w:lang/>
        </w:rPr>
        <w:lastRenderedPageBreak/>
        <w:t xml:space="preserve">Ово је први ниво у стилу </w:t>
      </w:r>
      <w:r w:rsidRPr="00065B24">
        <w:rPr>
          <w:u w:val="single"/>
          <w:lang/>
        </w:rPr>
        <w:t>Nabrajanje</w:t>
      </w:r>
      <w:r w:rsidRPr="00065B24">
        <w:rPr>
          <w:lang/>
        </w:rPr>
        <w:t xml:space="preserve">. Курсор треба поставити на почетак параграфа који се жели форматирати овим стилом, а затим одабрати стил </w:t>
      </w:r>
      <w:r w:rsidRPr="00065B24">
        <w:rPr>
          <w:u w:val="single"/>
          <w:lang/>
        </w:rPr>
        <w:t>Nabrajanje</w:t>
      </w:r>
      <w:r w:rsidRPr="00065B24">
        <w:rPr>
          <w:lang/>
        </w:rPr>
        <w:t xml:space="preserve"> из листе понуђених стилова.</w:t>
      </w:r>
    </w:p>
    <w:p w:rsidR="00F27830" w:rsidRPr="00065B24" w:rsidRDefault="00F27830" w:rsidP="00C07523">
      <w:pPr>
        <w:pStyle w:val="Nabrajanje"/>
        <w:numPr>
          <w:ilvl w:val="1"/>
          <w:numId w:val="2"/>
        </w:numPr>
        <w:rPr>
          <w:lang/>
        </w:rPr>
      </w:pPr>
      <w:r w:rsidRPr="00065B24">
        <w:rPr>
          <w:lang/>
        </w:rPr>
        <w:t xml:space="preserve">Ово је други ниво набрајања у стилу </w:t>
      </w:r>
      <w:r w:rsidRPr="00065B24">
        <w:rPr>
          <w:u w:val="single"/>
          <w:lang/>
        </w:rPr>
        <w:t>Nabrajanje</w:t>
      </w:r>
      <w:r w:rsidRPr="00065B24">
        <w:rPr>
          <w:lang/>
        </w:rPr>
        <w:t xml:space="preserve">. Курсор треба поставити на почетак параграфа који се жели форматирати овим стилом, одабрати стил </w:t>
      </w:r>
      <w:r w:rsidRPr="00065B24">
        <w:rPr>
          <w:u w:val="single"/>
          <w:lang/>
        </w:rPr>
        <w:t>Nabrajanje</w:t>
      </w:r>
      <w:r w:rsidRPr="00065B24">
        <w:rPr>
          <w:lang/>
        </w:rPr>
        <w:t xml:space="preserve"> из листе понуђених стилова, а затим притиснути </w:t>
      </w:r>
      <w:r w:rsidRPr="00065B24">
        <w:rPr>
          <w:i/>
          <w:lang/>
        </w:rPr>
        <w:t>Таb</w:t>
      </w:r>
      <w:r w:rsidRPr="00065B24">
        <w:rPr>
          <w:lang/>
        </w:rPr>
        <w:t xml:space="preserve"> како би се променио ниво у набрајању.</w:t>
      </w:r>
    </w:p>
    <w:p w:rsidR="00F27830" w:rsidRPr="00065B24" w:rsidRDefault="00F27830" w:rsidP="00C07523">
      <w:pPr>
        <w:pStyle w:val="Nabrajanje"/>
        <w:numPr>
          <w:ilvl w:val="2"/>
          <w:numId w:val="2"/>
        </w:numPr>
        <w:rPr>
          <w:lang/>
        </w:rPr>
      </w:pPr>
      <w:r w:rsidRPr="00065B24">
        <w:rPr>
          <w:lang/>
        </w:rPr>
        <w:t xml:space="preserve">Ово је трећи ниво набрајања у стилу </w:t>
      </w:r>
      <w:r w:rsidRPr="00065B24">
        <w:rPr>
          <w:u w:val="single"/>
          <w:lang/>
        </w:rPr>
        <w:t>Nabrajanje</w:t>
      </w:r>
      <w:r w:rsidRPr="00065B24">
        <w:rPr>
          <w:lang/>
        </w:rPr>
        <w:t xml:space="preserve">. Курсор треба поставити на почетак параграфа који се жели форматирати овим стилом, одабрати стил </w:t>
      </w:r>
      <w:r w:rsidRPr="00065B24">
        <w:rPr>
          <w:u w:val="single"/>
          <w:lang/>
        </w:rPr>
        <w:t>Nabrajanje</w:t>
      </w:r>
      <w:r w:rsidRPr="00065B24">
        <w:rPr>
          <w:lang/>
        </w:rPr>
        <w:t xml:space="preserve"> из листе понуђених стилова, а затим притиснути </w:t>
      </w:r>
      <w:r w:rsidRPr="00065B24">
        <w:rPr>
          <w:i/>
          <w:lang/>
        </w:rPr>
        <w:t>Таb</w:t>
      </w:r>
      <w:r w:rsidRPr="00065B24">
        <w:rPr>
          <w:lang/>
        </w:rPr>
        <w:t xml:space="preserve"> два пута, како би се променио ниво у набрајању.</w:t>
      </w:r>
    </w:p>
    <w:p w:rsidR="00F27830" w:rsidRPr="00065B24" w:rsidRDefault="00F27830" w:rsidP="00F27830">
      <w:pPr>
        <w:pStyle w:val="Osnovnitekst"/>
        <w:rPr>
          <w:lang/>
        </w:rPr>
      </w:pPr>
      <w:r w:rsidRPr="00065B24">
        <w:rPr>
          <w:lang/>
        </w:rPr>
        <w:t xml:space="preserve">Код стила </w:t>
      </w:r>
      <w:r w:rsidRPr="00065B24">
        <w:rPr>
          <w:u w:val="single"/>
          <w:lang/>
        </w:rPr>
        <w:t>Numerisano nabrajanje</w:t>
      </w:r>
      <w:r w:rsidRPr="00065B24">
        <w:rPr>
          <w:lang/>
        </w:rPr>
        <w:t xml:space="preserve"> у употреби су бројеви и слова:</w:t>
      </w:r>
    </w:p>
    <w:p w:rsidR="00F27830" w:rsidRPr="00065B24" w:rsidRDefault="00F27830" w:rsidP="00F27830">
      <w:pPr>
        <w:pStyle w:val="Numerisanonabrajanje"/>
        <w:rPr>
          <w:lang/>
        </w:rPr>
      </w:pPr>
      <w:r w:rsidRPr="00065B24">
        <w:rPr>
          <w:lang/>
        </w:rPr>
        <w:t xml:space="preserve">Ово је први ниво у стилу </w:t>
      </w:r>
      <w:r w:rsidRPr="00065B24">
        <w:rPr>
          <w:u w:val="single"/>
          <w:lang/>
        </w:rPr>
        <w:t>Numerisano nabrajanje</w:t>
      </w:r>
      <w:r w:rsidRPr="00065B24">
        <w:rPr>
          <w:lang/>
        </w:rPr>
        <w:t xml:space="preserve">. Курсор треба поставити на почетак параграфа који се жели форматирати овим стилом, а затим одабрати стил </w:t>
      </w:r>
      <w:r w:rsidRPr="00065B24">
        <w:rPr>
          <w:u w:val="single"/>
          <w:lang/>
        </w:rPr>
        <w:t>Numerisano nabrajanje</w:t>
      </w:r>
      <w:r w:rsidRPr="00065B24">
        <w:rPr>
          <w:lang/>
        </w:rPr>
        <w:t xml:space="preserve"> из листе понуђених стилова. У случају да нумерација не почне од јединице (што се дешава уколико је негде у претходном тексту већ вршено набрајање на овај начин), селектовати број који се појавио, кликнути десним тастером миша и одабрати опцију </w:t>
      </w:r>
      <w:r w:rsidRPr="00065B24">
        <w:rPr>
          <w:i/>
          <w:lang/>
        </w:rPr>
        <w:t>Restart numbering</w:t>
      </w:r>
      <w:r w:rsidRPr="00065B24">
        <w:rPr>
          <w:lang/>
        </w:rPr>
        <w:t>.</w:t>
      </w:r>
    </w:p>
    <w:p w:rsidR="00F27830" w:rsidRPr="00065B24" w:rsidRDefault="00F27830" w:rsidP="00C07523">
      <w:pPr>
        <w:pStyle w:val="Numerisanonabrajanje"/>
        <w:numPr>
          <w:ilvl w:val="1"/>
          <w:numId w:val="3"/>
        </w:numPr>
        <w:rPr>
          <w:lang/>
        </w:rPr>
      </w:pPr>
      <w:r w:rsidRPr="00065B24">
        <w:rPr>
          <w:lang/>
        </w:rPr>
        <w:t xml:space="preserve">Ово је други ниво набрајања у стилу </w:t>
      </w:r>
      <w:r w:rsidRPr="00065B24">
        <w:rPr>
          <w:u w:val="single"/>
          <w:lang/>
        </w:rPr>
        <w:t>Numerisano nabrajanje</w:t>
      </w:r>
      <w:r w:rsidRPr="00065B24">
        <w:rPr>
          <w:lang/>
        </w:rPr>
        <w:t xml:space="preserve">. Курсор треба поставити на почетак параграфа који се жели форматирати овим стилом, одабрати стил </w:t>
      </w:r>
      <w:r w:rsidRPr="00065B24">
        <w:rPr>
          <w:u w:val="single"/>
          <w:lang/>
        </w:rPr>
        <w:t>Numerisano nabrajanje</w:t>
      </w:r>
      <w:r w:rsidRPr="00065B24">
        <w:rPr>
          <w:lang/>
        </w:rPr>
        <w:t xml:space="preserve"> из листе понуђених стилова, а затим притиснути </w:t>
      </w:r>
      <w:r w:rsidRPr="00065B24">
        <w:rPr>
          <w:i/>
          <w:lang/>
        </w:rPr>
        <w:t>Тab</w:t>
      </w:r>
      <w:r w:rsidRPr="00065B24">
        <w:rPr>
          <w:lang/>
        </w:rPr>
        <w:t xml:space="preserve"> како би се променио ниво у набрајању.</w:t>
      </w:r>
    </w:p>
    <w:p w:rsidR="00F27830" w:rsidRPr="00065B24" w:rsidRDefault="00F27830" w:rsidP="00C07523">
      <w:pPr>
        <w:pStyle w:val="Numerisanonabrajanje"/>
        <w:numPr>
          <w:ilvl w:val="2"/>
          <w:numId w:val="3"/>
        </w:numPr>
        <w:rPr>
          <w:lang/>
        </w:rPr>
      </w:pPr>
      <w:r w:rsidRPr="00065B24">
        <w:rPr>
          <w:lang/>
        </w:rPr>
        <w:t xml:space="preserve">Ово је трећи ниво набрајања у стилу </w:t>
      </w:r>
      <w:r w:rsidRPr="00065B24">
        <w:rPr>
          <w:u w:val="single"/>
          <w:lang/>
        </w:rPr>
        <w:t>Numerisano nabrajanje</w:t>
      </w:r>
      <w:r w:rsidRPr="00065B24">
        <w:rPr>
          <w:lang/>
        </w:rPr>
        <w:t xml:space="preserve">. Курсор треба поставити на почетак параграфа који се жели форматирати овим стилом, одабрати стил </w:t>
      </w:r>
      <w:r w:rsidRPr="00065B24">
        <w:rPr>
          <w:u w:val="single"/>
          <w:lang/>
        </w:rPr>
        <w:t>Numerisano nabrajanje</w:t>
      </w:r>
      <w:r w:rsidRPr="00065B24">
        <w:rPr>
          <w:lang/>
        </w:rPr>
        <w:t xml:space="preserve"> из листе понуђених стилова, а затим притиснути </w:t>
      </w:r>
      <w:r w:rsidRPr="00065B24">
        <w:rPr>
          <w:i/>
          <w:lang/>
        </w:rPr>
        <w:t>Tab</w:t>
      </w:r>
      <w:r w:rsidRPr="00065B24">
        <w:rPr>
          <w:lang/>
        </w:rPr>
        <w:t xml:space="preserve"> два пута, како би се променио ниво у набрајању.</w:t>
      </w:r>
      <w:r w:rsidRPr="00065B24">
        <w:rPr>
          <w:lang/>
        </w:rPr>
        <w:tab/>
      </w:r>
    </w:p>
    <w:p w:rsidR="00F27830" w:rsidRPr="00065B24" w:rsidRDefault="00F27830" w:rsidP="00F27830">
      <w:pPr>
        <w:pStyle w:val="Osnovnitekst"/>
        <w:rPr>
          <w:lang/>
        </w:rPr>
      </w:pPr>
      <w:r w:rsidRPr="00065B24">
        <w:rPr>
          <w:lang/>
        </w:rPr>
        <w:t xml:space="preserve">Стилове за набрајање користити у случајевима када треба укратко и прегледно извршити неку класификацију, не и када треба дати детаљна објашњења ставки које су набројане (дужа од неколико реченица). Уколико постоји потреба за детаљнијим објашњењима, треба размотрити другачију организацију текста – може се, на пример, посветити цео одељак класификацији, па се свака ставка онда  може детаљно објаснити у оквиру одговарајућег пододељка.  </w:t>
      </w:r>
    </w:p>
    <w:p w:rsidR="00F27830" w:rsidRPr="00065B24" w:rsidRDefault="00F27830" w:rsidP="00F27830">
      <w:pPr>
        <w:pStyle w:val="IInivonaslova-Potpoglavlje"/>
        <w:rPr>
          <w:lang/>
        </w:rPr>
      </w:pPr>
      <w:bookmarkStart w:id="93" w:name="_Toc459123371"/>
      <w:r w:rsidRPr="00065B24">
        <w:rPr>
          <w:lang/>
        </w:rPr>
        <w:t>Листа референци (списак литературе)</w:t>
      </w:r>
      <w:bookmarkEnd w:id="93"/>
    </w:p>
    <w:p w:rsidR="00F27830" w:rsidRPr="00065B24" w:rsidRDefault="00F27830" w:rsidP="00F27830">
      <w:pPr>
        <w:pStyle w:val="Osnovnitekst"/>
        <w:rPr>
          <w:lang/>
        </w:rPr>
      </w:pPr>
      <w:r w:rsidRPr="00065B24">
        <w:rPr>
          <w:lang/>
        </w:rPr>
        <w:t xml:space="preserve">Теза мора садржати листу референци (списак коришћене литературе), која се пише на крају централног текста тезе, а пре евентуалних прилога. Наслов листе референци форматирати стилом </w:t>
      </w:r>
      <w:r w:rsidRPr="00065B24">
        <w:rPr>
          <w:u w:val="single"/>
          <w:lang/>
        </w:rPr>
        <w:t>Sadrzaj/Literatura</w:t>
      </w:r>
      <w:r w:rsidRPr="00065B24">
        <w:rPr>
          <w:lang/>
        </w:rPr>
        <w:t xml:space="preserve">, а референце у оквиру листе форматирати стилом </w:t>
      </w:r>
      <w:r w:rsidRPr="00065B24">
        <w:rPr>
          <w:u w:val="single"/>
          <w:lang/>
        </w:rPr>
        <w:t>Referenca</w:t>
      </w:r>
      <w:r w:rsidRPr="00065B24">
        <w:rPr>
          <w:lang/>
        </w:rPr>
        <w:t>. Референце треба нумерисати према редоследу појављивања у тексту. У тексту се на референце позива бројем у угластој загради.</w:t>
      </w:r>
    </w:p>
    <w:p w:rsidR="00F27830" w:rsidRPr="00065B24" w:rsidRDefault="00F27830" w:rsidP="00F27830">
      <w:pPr>
        <w:pStyle w:val="Osnovnitekst"/>
        <w:rPr>
          <w:lang/>
        </w:rPr>
      </w:pPr>
      <w:r w:rsidRPr="00065B24">
        <w:rPr>
          <w:lang/>
        </w:rPr>
        <w:t xml:space="preserve">Уколико се референцира књига, наводе се прво имена аутора, затим назив књиге </w:t>
      </w:r>
      <w:r w:rsidRPr="00065B24">
        <w:rPr>
          <w:rFonts w:ascii="Cambria" w:hAnsi="Cambria"/>
          <w:i/>
          <w:lang/>
        </w:rPr>
        <w:t>курзивом</w:t>
      </w:r>
      <w:r w:rsidRPr="00065B24">
        <w:rPr>
          <w:lang/>
        </w:rPr>
        <w:t xml:space="preserve">, издавач и година издавања. Пожељно је навести и бројеве страна на којима се налази садржај који се цитира. У примеру који је дат овде, референца [1] је књига. </w:t>
      </w:r>
    </w:p>
    <w:p w:rsidR="00F27830" w:rsidRPr="00065B24" w:rsidRDefault="00F27830" w:rsidP="00F27830">
      <w:pPr>
        <w:pStyle w:val="Osnovnitekst"/>
        <w:rPr>
          <w:lang/>
        </w:rPr>
      </w:pPr>
      <w:r w:rsidRPr="00065B24">
        <w:rPr>
          <w:lang/>
        </w:rPr>
        <w:lastRenderedPageBreak/>
        <w:t xml:space="preserve">Уколико се ради о раду у часопису – референца [2], наводе се прво имена аутора, назив рада под наводницима, име часописа </w:t>
      </w:r>
      <w:r w:rsidRPr="00065B24">
        <w:rPr>
          <w:rFonts w:ascii="Cambria" w:hAnsi="Cambria"/>
          <w:i/>
          <w:lang/>
        </w:rPr>
        <w:t>курзивом</w:t>
      </w:r>
      <w:r w:rsidRPr="00065B24">
        <w:rPr>
          <w:lang/>
        </w:rPr>
        <w:t xml:space="preserve">, број часописа, странице на којима се рад налази и година издавања.  </w:t>
      </w:r>
    </w:p>
    <w:p w:rsidR="00F27830" w:rsidRPr="00065B24" w:rsidRDefault="00F27830" w:rsidP="00F27830">
      <w:pPr>
        <w:pStyle w:val="Osnovnitekst"/>
        <w:rPr>
          <w:lang/>
        </w:rPr>
      </w:pPr>
      <w:r w:rsidRPr="00065B24">
        <w:rPr>
          <w:lang/>
        </w:rPr>
        <w:t xml:space="preserve">За рад са конференције, као што је то референца [3], треба навести имена аутора, назив рада под наводницима, назив конференције (односно зборника радова са конференције) </w:t>
      </w:r>
      <w:r w:rsidRPr="00065B24">
        <w:rPr>
          <w:rFonts w:ascii="Cambria" w:hAnsi="Cambria"/>
          <w:i/>
          <w:lang/>
        </w:rPr>
        <w:t>курзивом</w:t>
      </w:r>
      <w:r w:rsidRPr="00065B24">
        <w:rPr>
          <w:lang/>
        </w:rPr>
        <w:t xml:space="preserve"> и годину одржавања конференције. </w:t>
      </w:r>
    </w:p>
    <w:p w:rsidR="00F27830" w:rsidRPr="00065B24" w:rsidRDefault="00F27830" w:rsidP="00F27830">
      <w:pPr>
        <w:pStyle w:val="Osnovnitekst"/>
        <w:rPr>
          <w:lang/>
        </w:rPr>
      </w:pPr>
      <w:r w:rsidRPr="00065B24">
        <w:rPr>
          <w:lang/>
        </w:rPr>
        <w:t>За документ који је доступан путем Интернета [4] наводе се имена аутора ако су позната, назив документа, веб адреса са које се он може преузети и датум када је последњи пут кандидат посетио дотичну веб адресу.</w:t>
      </w:r>
    </w:p>
    <w:p w:rsidR="00F27830" w:rsidRPr="00065B24" w:rsidRDefault="00F27830" w:rsidP="00F27830">
      <w:pPr>
        <w:pStyle w:val="IInivonaslova-Potpoglavlje"/>
        <w:rPr>
          <w:lang/>
        </w:rPr>
      </w:pPr>
      <w:bookmarkStart w:id="94" w:name="_Toc459123372"/>
      <w:r w:rsidRPr="00065B24">
        <w:rPr>
          <w:lang/>
        </w:rPr>
        <w:t>Списак скраћеница, слика и табела</w:t>
      </w:r>
      <w:bookmarkEnd w:id="94"/>
    </w:p>
    <w:p w:rsidR="00F27830" w:rsidRPr="00065B24" w:rsidRDefault="00F27830" w:rsidP="00F27830">
      <w:pPr>
        <w:pStyle w:val="Osnovnitekst"/>
        <w:rPr>
          <w:lang/>
        </w:rPr>
      </w:pPr>
      <w:r w:rsidRPr="00065B24">
        <w:rPr>
          <w:lang/>
        </w:rPr>
        <w:t xml:space="preserve">Списак скраћеница се наводи иза списка коришћене литературе. Скраћенице навести у абецедном или азбучном редоследу. Ако се користе само скраћенице које воде порекло из енглеског језика препорука је да се користи абецедни редослед. Списак скраћеница се наводи у табели. Скраћенице се наводе тако што се у првој колони наведе скраћеница, а потом у другој колони оригиналан назив од кога је потекла скраћеница. </w:t>
      </w:r>
    </w:p>
    <w:p w:rsidR="00F27830" w:rsidRPr="00065B24" w:rsidRDefault="00F27830" w:rsidP="00F27830">
      <w:pPr>
        <w:pStyle w:val="Osnovnitekst"/>
        <w:rPr>
          <w:lang/>
        </w:rPr>
      </w:pPr>
      <w:r w:rsidRPr="00065B24">
        <w:rPr>
          <w:lang/>
        </w:rPr>
        <w:t xml:space="preserve">Списак слика и табела се наводи иза списка скраћеница. Списак слика и табела се аутоматски креира. Важно је да се користи стил </w:t>
      </w:r>
      <w:r w:rsidRPr="00065B24">
        <w:rPr>
          <w:u w:val="single"/>
          <w:lang/>
        </w:rPr>
        <w:t>Oznaka slike</w:t>
      </w:r>
      <w:r w:rsidRPr="00065B24">
        <w:rPr>
          <w:lang/>
        </w:rPr>
        <w:t xml:space="preserve"> за нумерацију и назив слике, односно </w:t>
      </w:r>
      <w:r w:rsidRPr="00065B24">
        <w:rPr>
          <w:u w:val="single"/>
          <w:lang/>
        </w:rPr>
        <w:t>Oznaka tabele</w:t>
      </w:r>
      <w:r w:rsidRPr="00065B24">
        <w:rPr>
          <w:lang/>
        </w:rPr>
        <w:t xml:space="preserve"> за нумерацију и назив табеле, пошто се аутоматски креиране листе заснивају на наведеним стиловима. Десним кликом миша на листу слика/табела и одабиром опције </w:t>
      </w:r>
      <w:r w:rsidRPr="00065B24">
        <w:rPr>
          <w:i/>
          <w:lang/>
        </w:rPr>
        <w:t>Update Field</w:t>
      </w:r>
      <w:r w:rsidRPr="00065B24">
        <w:rPr>
          <w:lang/>
        </w:rPr>
        <w:t xml:space="preserve"> се освежава списак слика/табела. Свака промена у називима слика и табела захтева употребу наведене опције за освежавање списка. У додатку А.7 је објашњено како креирати списак слика, односно табела уколико се грешком избрише списак слика/табела који већ постоји у овом документу.</w:t>
      </w:r>
    </w:p>
    <w:p w:rsidR="00F27830" w:rsidRPr="00065B24" w:rsidRDefault="00F27830" w:rsidP="00F27830">
      <w:pPr>
        <w:pStyle w:val="Osnovnitekst"/>
        <w:rPr>
          <w:lang/>
        </w:rPr>
      </w:pPr>
      <w:r w:rsidRPr="00065B24">
        <w:rPr>
          <w:lang/>
        </w:rPr>
        <w:t xml:space="preserve">За форматирање наслова списка скраћеница, слика и табела се користи стил </w:t>
      </w:r>
      <w:r w:rsidRPr="00065B24">
        <w:rPr>
          <w:u w:val="single"/>
          <w:lang/>
        </w:rPr>
        <w:t>Sadrzaj/Literatura.</w:t>
      </w:r>
    </w:p>
    <w:p w:rsidR="00F27830" w:rsidRPr="00065B24" w:rsidRDefault="00F27830" w:rsidP="00F27830">
      <w:pPr>
        <w:pStyle w:val="IInivonaslova-Potpoglavlje"/>
        <w:rPr>
          <w:lang/>
        </w:rPr>
      </w:pPr>
      <w:bookmarkStart w:id="95" w:name="_Toc459123373"/>
      <w:r w:rsidRPr="00065B24">
        <w:rPr>
          <w:lang/>
        </w:rPr>
        <w:t>Прилози</w:t>
      </w:r>
      <w:bookmarkEnd w:id="95"/>
    </w:p>
    <w:p w:rsidR="00F27830" w:rsidRPr="00065B24" w:rsidRDefault="00F27830" w:rsidP="00F27830">
      <w:pPr>
        <w:pStyle w:val="Osnovnitekst"/>
        <w:rPr>
          <w:lang/>
        </w:rPr>
      </w:pPr>
      <w:r w:rsidRPr="00065B24">
        <w:rPr>
          <w:lang/>
        </w:rPr>
        <w:t xml:space="preserve">У прилозима се може дати програмски код или нека додатна теоријска појашњења, чије би излагање у централном тексту тезе представљало дигресију, а није увек неопходно за разумевање текста тезе. Текст прилога може бити организован у хијерархијски уређене целине, као и текст поглавља. За форматирање наслова прилога користити стил </w:t>
      </w:r>
      <w:r w:rsidRPr="00065B24">
        <w:rPr>
          <w:u w:val="single"/>
          <w:lang/>
        </w:rPr>
        <w:t>Prilog – I nivo naslova</w:t>
      </w:r>
      <w:r w:rsidRPr="00065B24">
        <w:rPr>
          <w:lang/>
        </w:rPr>
        <w:t xml:space="preserve">, а у случају потребе на располагању су и стилови </w:t>
      </w:r>
      <w:r w:rsidRPr="00065B24">
        <w:rPr>
          <w:u w:val="single"/>
          <w:lang/>
        </w:rPr>
        <w:t>Prilog – II nivo naslova</w:t>
      </w:r>
      <w:r w:rsidRPr="00065B24">
        <w:rPr>
          <w:lang/>
        </w:rPr>
        <w:t xml:space="preserve">, </w:t>
      </w:r>
      <w:r w:rsidRPr="00065B24">
        <w:rPr>
          <w:u w:val="single"/>
          <w:lang/>
        </w:rPr>
        <w:t>Prilog – III nivo naslova</w:t>
      </w:r>
      <w:r w:rsidRPr="00065B24">
        <w:rPr>
          <w:lang/>
        </w:rPr>
        <w:t xml:space="preserve">, </w:t>
      </w:r>
      <w:r w:rsidRPr="00065B24">
        <w:rPr>
          <w:u w:val="single"/>
          <w:lang/>
        </w:rPr>
        <w:t>Prilog – IV nivo naslova</w:t>
      </w:r>
      <w:r w:rsidRPr="00065B24">
        <w:rPr>
          <w:lang/>
        </w:rPr>
        <w:t>.</w:t>
      </w:r>
    </w:p>
    <w:p w:rsidR="00F27830" w:rsidRPr="00065B24" w:rsidRDefault="00F27830" w:rsidP="00F27830">
      <w:pPr>
        <w:pStyle w:val="IInivonaslova-Potpoglavlje"/>
        <w:rPr>
          <w:lang/>
        </w:rPr>
      </w:pPr>
      <w:bookmarkStart w:id="96" w:name="_Toc459123374"/>
      <w:r w:rsidRPr="00065B24">
        <w:rPr>
          <w:lang/>
        </w:rPr>
        <w:t>Садржај</w:t>
      </w:r>
      <w:bookmarkEnd w:id="96"/>
    </w:p>
    <w:p w:rsidR="00F27830" w:rsidRPr="00065B24" w:rsidRDefault="00F27830" w:rsidP="00F27830">
      <w:pPr>
        <w:pStyle w:val="Osnovnitekst"/>
        <w:rPr>
          <w:lang/>
        </w:rPr>
      </w:pPr>
      <w:r w:rsidRPr="00065B24">
        <w:rPr>
          <w:lang/>
        </w:rPr>
        <w:t xml:space="preserve">Уколико се стилови свих наслова у тексту прецизно дефинишу, могуће је аутоматски убацити садржај у </w:t>
      </w:r>
      <w:r w:rsidRPr="00065B24">
        <w:rPr>
          <w:i/>
          <w:lang/>
        </w:rPr>
        <w:t>Word</w:t>
      </w:r>
      <w:r w:rsidRPr="00065B24">
        <w:rPr>
          <w:lang/>
        </w:rPr>
        <w:t xml:space="preserve"> документ. На крају писања, пошто постоје сва поглавља, списак литературе и прилози, треба извршити ажурирање садржаја датог у овом документу, тако што се селектује комплетан текст садржаја, кликне десним дугметом миша и одабере опција </w:t>
      </w:r>
      <w:r w:rsidRPr="00065B24">
        <w:rPr>
          <w:i/>
          <w:lang/>
        </w:rPr>
        <w:t>Update Field</w:t>
      </w:r>
      <w:r w:rsidRPr="00065B24">
        <w:rPr>
          <w:lang/>
        </w:rPr>
        <w:t>. Свака накнадна промена текста захтеваће ново ажурирање садржаја.</w:t>
      </w:r>
    </w:p>
    <w:p w:rsidR="00F27830" w:rsidRPr="00065B24" w:rsidRDefault="00F27830" w:rsidP="00F27830">
      <w:pPr>
        <w:pStyle w:val="Osnovnitekst"/>
        <w:rPr>
          <w:lang/>
        </w:rPr>
      </w:pPr>
      <w:r w:rsidRPr="00065B24">
        <w:rPr>
          <w:lang/>
        </w:rPr>
        <w:lastRenderedPageBreak/>
        <w:t>Уколико сте случајно избрисали постојећи садржај, нови садржај може се направити према упутству датом у додатку А.7.</w:t>
      </w:r>
    </w:p>
    <w:p w:rsidR="00F27830" w:rsidRPr="00065B24" w:rsidRDefault="00140C29" w:rsidP="00140C29">
      <w:pPr>
        <w:pStyle w:val="Naslovnakandidatimentor"/>
        <w:rPr>
          <w:lang/>
        </w:rPr>
      </w:pPr>
      <w:r w:rsidRPr="00065B24">
        <w:rPr>
          <w:lang/>
        </w:rPr>
        <w:t xml:space="preserve">5. </w:t>
      </w:r>
      <w:r w:rsidRPr="00065B24">
        <w:rPr>
          <w:rStyle w:val="Heading8Char"/>
          <w:lang/>
        </w:rPr>
        <w:t>Примена апликације</w:t>
      </w:r>
    </w:p>
    <w:p w:rsidR="00F27830" w:rsidRPr="00065B24" w:rsidRDefault="00F27830" w:rsidP="00D55486">
      <w:pPr>
        <w:pStyle w:val="Inivonaslova-Poglavlje"/>
        <w:rPr>
          <w:lang/>
        </w:rPr>
      </w:pPr>
      <w:bookmarkStart w:id="97" w:name="_Toc254342946"/>
      <w:bookmarkStart w:id="98" w:name="_Toc254342925"/>
      <w:bookmarkStart w:id="99" w:name="_Toc459123375"/>
      <w:r w:rsidRPr="00065B24">
        <w:rPr>
          <w:lang/>
        </w:rPr>
        <w:lastRenderedPageBreak/>
        <w:t>Литература</w:t>
      </w:r>
      <w:bookmarkEnd w:id="97"/>
      <w:bookmarkEnd w:id="99"/>
    </w:p>
    <w:p w:rsidR="00F27830" w:rsidRPr="00065B24" w:rsidRDefault="00F27830" w:rsidP="00F27830">
      <w:pPr>
        <w:pStyle w:val="Referenca"/>
        <w:rPr>
          <w:lang/>
        </w:rPr>
      </w:pPr>
      <w:r w:rsidRPr="00065B24">
        <w:rPr>
          <w:lang/>
        </w:rPr>
        <w:t xml:space="preserve">D. Gookin, </w:t>
      </w:r>
      <w:r w:rsidRPr="00065B24">
        <w:rPr>
          <w:i/>
          <w:lang/>
        </w:rPr>
        <w:t>Word 2003 for Dummies</w:t>
      </w:r>
      <w:r w:rsidRPr="00065B24">
        <w:rPr>
          <w:lang/>
        </w:rPr>
        <w:t>, Wiley, 2003.</w:t>
      </w:r>
    </w:p>
    <w:p w:rsidR="00F27830" w:rsidRPr="00065B24" w:rsidRDefault="00F27830" w:rsidP="00F27830">
      <w:pPr>
        <w:pStyle w:val="Referenca"/>
        <w:rPr>
          <w:lang/>
        </w:rPr>
      </w:pPr>
      <w:r w:rsidRPr="00065B24">
        <w:rPr>
          <w:lang/>
        </w:rPr>
        <w:t xml:space="preserve">M. Kodialam, T. V. Lakshman, and S. Sengupta, "Traffic-Oblivious Routing for Guaranteed Bandwidth Performance," </w:t>
      </w:r>
      <w:r w:rsidRPr="00065B24">
        <w:rPr>
          <w:i/>
          <w:lang/>
        </w:rPr>
        <w:t>Communications Magazine</w:t>
      </w:r>
      <w:r w:rsidRPr="00065B24">
        <w:rPr>
          <w:lang/>
        </w:rPr>
        <w:t>, 45(4), pp. 46-51, Apr. 2007.</w:t>
      </w:r>
    </w:p>
    <w:p w:rsidR="00F27830" w:rsidRPr="00065B24" w:rsidRDefault="00F27830" w:rsidP="00F27830">
      <w:pPr>
        <w:pStyle w:val="Referenca"/>
        <w:rPr>
          <w:lang/>
        </w:rPr>
      </w:pPr>
      <w:r w:rsidRPr="00065B24">
        <w:rPr>
          <w:lang/>
        </w:rPr>
        <w:t xml:space="preserve">M. Antić, A. Smiljanić, "Oblivious Routing Scheme Using Load Balancing Over Shortest Paths", </w:t>
      </w:r>
      <w:r w:rsidRPr="00065B24">
        <w:rPr>
          <w:i/>
          <w:lang/>
        </w:rPr>
        <w:t>Proc. of IEEE  International Conference on Communications</w:t>
      </w:r>
      <w:r w:rsidRPr="00065B24">
        <w:rPr>
          <w:lang/>
        </w:rPr>
        <w:t>, 2008.</w:t>
      </w:r>
    </w:p>
    <w:p w:rsidR="00F27830" w:rsidRPr="00065B24" w:rsidRDefault="00F27830" w:rsidP="00F27830">
      <w:pPr>
        <w:pStyle w:val="Referenca"/>
        <w:rPr>
          <w:lang/>
        </w:rPr>
      </w:pPr>
      <w:r w:rsidRPr="00065B24">
        <w:rPr>
          <w:i/>
          <w:lang/>
        </w:rPr>
        <w:t xml:space="preserve">Understanding Styles in Microsoft Word </w:t>
      </w:r>
      <w:r w:rsidRPr="00065B24">
        <w:rPr>
          <w:lang/>
        </w:rPr>
        <w:t xml:space="preserve">[Online]. Available: </w:t>
      </w:r>
      <w:hyperlink r:id="rId21" w:history="1">
        <w:r w:rsidRPr="00065B24">
          <w:rPr>
            <w:rStyle w:val="Hyperlink"/>
            <w:lang/>
          </w:rPr>
          <w:t>http://www.addbalance.com/usersguide/styles.htm</w:t>
        </w:r>
      </w:hyperlink>
      <w:r w:rsidRPr="00065B24">
        <w:rPr>
          <w:lang/>
        </w:rPr>
        <w:t xml:space="preserve"> (09.02.2016.)</w:t>
      </w:r>
    </w:p>
    <w:p w:rsidR="00F27830" w:rsidRPr="00065B24" w:rsidRDefault="00F27830" w:rsidP="00F27830">
      <w:pPr>
        <w:pStyle w:val="Referenca"/>
        <w:rPr>
          <w:lang/>
        </w:rPr>
      </w:pPr>
      <w:r w:rsidRPr="00065B24">
        <w:rPr>
          <w:lang/>
        </w:rPr>
        <w:t xml:space="preserve">М. Гојгић, "Прописи из области метрологије," </w:t>
      </w:r>
      <w:r w:rsidRPr="00065B24">
        <w:rPr>
          <w:i/>
          <w:lang/>
        </w:rPr>
        <w:t>Електропривреда</w:t>
      </w:r>
      <w:r w:rsidRPr="00065B24">
        <w:rPr>
          <w:lang/>
        </w:rPr>
        <w:t>, 58(2): 84-93, Април-Јун 2006. (</w:t>
      </w:r>
      <w:hyperlink r:id="rId22" w:history="1">
        <w:r w:rsidRPr="00065B24">
          <w:rPr>
            <w:rStyle w:val="Hyperlink"/>
            <w:lang/>
          </w:rPr>
          <w:t>http://www.eps.rs/Elektroprivreda/2-2006.pdf</w:t>
        </w:r>
      </w:hyperlink>
      <w:r w:rsidRPr="00065B24">
        <w:rPr>
          <w:lang/>
        </w:rPr>
        <w:t>, 09.02.2016.)</w:t>
      </w:r>
    </w:p>
    <w:p w:rsidR="00F27830" w:rsidRPr="00065B24" w:rsidRDefault="00F27830" w:rsidP="00D55486">
      <w:pPr>
        <w:pStyle w:val="Inivonaslova-Poglavlje"/>
        <w:rPr>
          <w:lang/>
        </w:rPr>
      </w:pPr>
      <w:bookmarkStart w:id="100" w:name="_Toc459123376"/>
      <w:r w:rsidRPr="00065B24">
        <w:rPr>
          <w:lang/>
        </w:rPr>
        <w:lastRenderedPageBreak/>
        <w:t>Списак скраћеница</w:t>
      </w:r>
      <w:bookmarkEnd w:id="10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8470"/>
      </w:tblGrid>
      <w:tr w:rsidR="00F27830" w:rsidRPr="00065B24" w:rsidTr="00F27830">
        <w:tc>
          <w:tcPr>
            <w:tcW w:w="1384" w:type="dxa"/>
            <w:vAlign w:val="center"/>
          </w:tcPr>
          <w:p w:rsidR="00F27830" w:rsidRPr="00065B24" w:rsidRDefault="00F27830" w:rsidP="00F27830">
            <w:pPr>
              <w:pStyle w:val="Osnovnitekst"/>
              <w:spacing w:after="0"/>
              <w:ind w:firstLine="0"/>
              <w:jc w:val="left"/>
              <w:rPr>
                <w:lang/>
              </w:rPr>
            </w:pPr>
            <w:r w:rsidRPr="00065B24">
              <w:rPr>
                <w:lang/>
              </w:rPr>
              <w:t>ARP</w:t>
            </w:r>
          </w:p>
        </w:tc>
        <w:tc>
          <w:tcPr>
            <w:tcW w:w="8470" w:type="dxa"/>
            <w:vAlign w:val="center"/>
          </w:tcPr>
          <w:p w:rsidR="00F27830" w:rsidRPr="00065B24" w:rsidRDefault="00F27830" w:rsidP="00F27830">
            <w:pPr>
              <w:pStyle w:val="Osnovnitekst"/>
              <w:spacing w:after="0"/>
              <w:ind w:firstLine="0"/>
              <w:jc w:val="left"/>
              <w:rPr>
                <w:lang/>
              </w:rPr>
            </w:pPr>
            <w:r w:rsidRPr="00065B24">
              <w:rPr>
                <w:i/>
                <w:lang/>
              </w:rPr>
              <w:t>Address Resolution Protocol</w:t>
            </w:r>
          </w:p>
        </w:tc>
      </w:tr>
      <w:tr w:rsidR="00F27830" w:rsidRPr="00065B24" w:rsidTr="00F27830">
        <w:tc>
          <w:tcPr>
            <w:tcW w:w="1384" w:type="dxa"/>
            <w:vAlign w:val="center"/>
          </w:tcPr>
          <w:p w:rsidR="00F27830" w:rsidRPr="00065B24" w:rsidRDefault="00F27830" w:rsidP="00F27830">
            <w:pPr>
              <w:pStyle w:val="Osnovnitekst"/>
              <w:spacing w:after="0"/>
              <w:ind w:firstLine="0"/>
              <w:jc w:val="left"/>
              <w:rPr>
                <w:lang/>
              </w:rPr>
            </w:pPr>
            <w:r w:rsidRPr="00065B24">
              <w:rPr>
                <w:lang/>
              </w:rPr>
              <w:t>TCP</w:t>
            </w:r>
          </w:p>
        </w:tc>
        <w:tc>
          <w:tcPr>
            <w:tcW w:w="8470" w:type="dxa"/>
            <w:vAlign w:val="center"/>
          </w:tcPr>
          <w:p w:rsidR="00F27830" w:rsidRPr="00065B24" w:rsidRDefault="00F27830" w:rsidP="00F27830">
            <w:pPr>
              <w:pStyle w:val="Osnovnitekst"/>
              <w:spacing w:after="0"/>
              <w:ind w:firstLine="0"/>
              <w:jc w:val="left"/>
              <w:rPr>
                <w:lang/>
              </w:rPr>
            </w:pPr>
            <w:r w:rsidRPr="00065B24">
              <w:rPr>
                <w:i/>
                <w:lang/>
              </w:rPr>
              <w:t>Transmission Control Protocol</w:t>
            </w:r>
          </w:p>
        </w:tc>
      </w:tr>
    </w:tbl>
    <w:p w:rsidR="00F27830" w:rsidRPr="00065B24" w:rsidRDefault="00F27830" w:rsidP="00F27830">
      <w:pPr>
        <w:pStyle w:val="Osnovnitekst"/>
        <w:rPr>
          <w:lang/>
        </w:rPr>
      </w:pPr>
    </w:p>
    <w:p w:rsidR="00F27830" w:rsidRPr="00065B24" w:rsidRDefault="00F27830" w:rsidP="00D55486">
      <w:pPr>
        <w:pStyle w:val="Inivonaslova-Poglavlje"/>
        <w:rPr>
          <w:lang/>
        </w:rPr>
      </w:pPr>
      <w:bookmarkStart w:id="101" w:name="_Toc459123377"/>
      <w:r w:rsidRPr="00065B24">
        <w:rPr>
          <w:lang/>
        </w:rPr>
        <w:lastRenderedPageBreak/>
        <w:t>Списак слика</w:t>
      </w:r>
      <w:bookmarkEnd w:id="101"/>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r w:rsidRPr="00065B24">
        <w:rPr>
          <w:lang/>
        </w:rPr>
        <w:fldChar w:fldCharType="begin"/>
      </w:r>
      <w:r w:rsidR="00F27830" w:rsidRPr="00065B24">
        <w:rPr>
          <w:lang/>
        </w:rPr>
        <w:instrText xml:space="preserve"> TOC \f F \h \z \t "Oznaka slike" \c </w:instrText>
      </w:r>
      <w:r w:rsidRPr="00065B24">
        <w:rPr>
          <w:lang/>
        </w:rPr>
        <w:fldChar w:fldCharType="separate"/>
      </w:r>
      <w:hyperlink w:anchor="_Toc445721835" w:history="1">
        <w:r w:rsidR="00F27830" w:rsidRPr="00065B24">
          <w:rPr>
            <w:rStyle w:val="Hyperlink"/>
            <w:noProof/>
            <w:lang/>
          </w:rPr>
          <w:t>Слика 3.3.1. Неправилан приказ графика</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35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36" w:history="1">
        <w:r w:rsidR="00F27830" w:rsidRPr="00065B24">
          <w:rPr>
            <w:rStyle w:val="Hyperlink"/>
            <w:noProof/>
            <w:lang/>
          </w:rPr>
          <w:t>Слика 3.3.2. Правилан приказ графика</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36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37" w:history="1">
        <w:r w:rsidR="00F27830" w:rsidRPr="00065B24">
          <w:rPr>
            <w:rStyle w:val="Hyperlink"/>
            <w:noProof/>
            <w:lang/>
          </w:rPr>
          <w:t xml:space="preserve">Слика 4.1.1. Одабирање стила текста у алату </w:t>
        </w:r>
        <w:r w:rsidR="00F27830" w:rsidRPr="00065B24">
          <w:rPr>
            <w:rStyle w:val="Hyperlink"/>
            <w:i/>
            <w:noProof/>
            <w:lang/>
          </w:rPr>
          <w:t>MS Word 2003</w:t>
        </w:r>
        <w:r w:rsidR="00F27830" w:rsidRPr="00065B24">
          <w:rPr>
            <w:rStyle w:val="Hyperlink"/>
            <w:noProof/>
            <w:lang/>
          </w:rPr>
          <w:t>.</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37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38" w:history="1">
        <w:r w:rsidR="00F27830" w:rsidRPr="00065B24">
          <w:rPr>
            <w:rStyle w:val="Hyperlink"/>
            <w:noProof/>
            <w:lang/>
          </w:rPr>
          <w:t xml:space="preserve">Слика 4.1.2. Одабирање стила текста у алату </w:t>
        </w:r>
        <w:r w:rsidR="00F27830" w:rsidRPr="00065B24">
          <w:rPr>
            <w:rStyle w:val="Hyperlink"/>
            <w:i/>
            <w:noProof/>
            <w:lang/>
          </w:rPr>
          <w:t>MS Word 2007</w:t>
        </w:r>
        <w:r w:rsidR="00F27830" w:rsidRPr="00065B24">
          <w:rPr>
            <w:rStyle w:val="Hyperlink"/>
            <w:noProof/>
            <w:lang/>
          </w:rPr>
          <w:t>.</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38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39" w:history="1">
        <w:r w:rsidR="00F27830" w:rsidRPr="00065B24">
          <w:rPr>
            <w:rStyle w:val="Hyperlink"/>
            <w:noProof/>
            <w:lang/>
          </w:rPr>
          <w:t>Слика 4.3.1. Хијерархија наслова текстуалних целина.</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39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40" w:history="1">
        <w:r w:rsidR="00F27830" w:rsidRPr="00065B24">
          <w:rPr>
            <w:rStyle w:val="Hyperlink"/>
            <w:noProof/>
            <w:lang/>
          </w:rPr>
          <w:t>Слика А.1.1. Подешавање маргина на страници.</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40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41" w:history="1">
        <w:r w:rsidR="00F27830" w:rsidRPr="00065B24">
          <w:rPr>
            <w:rStyle w:val="Hyperlink"/>
            <w:noProof/>
            <w:lang/>
          </w:rPr>
          <w:t>Слика А.2.1. Прозор са листом стилова текста.</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41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42" w:history="1">
        <w:r w:rsidR="00F27830" w:rsidRPr="00065B24">
          <w:rPr>
            <w:rStyle w:val="Hyperlink"/>
            <w:noProof/>
            <w:lang/>
          </w:rPr>
          <w:t>Слика А.2.2. Прозор за подешавање параметара стила текста.</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42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43" w:history="1">
        <w:r w:rsidR="00F27830" w:rsidRPr="00065B24">
          <w:rPr>
            <w:rStyle w:val="Hyperlink"/>
            <w:noProof/>
            <w:lang/>
          </w:rPr>
          <w:t>Слика А.2.3. Дефинисање стила Osnovni tekst.</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43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44" w:history="1">
        <w:r w:rsidR="00F27830" w:rsidRPr="00065B24">
          <w:rPr>
            <w:rStyle w:val="Hyperlink"/>
            <w:noProof/>
            <w:lang/>
          </w:rPr>
          <w:t>Слика А.2.4. Параметри за параграф основног текста.</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44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45" w:history="1">
        <w:r w:rsidR="00F27830" w:rsidRPr="00065B24">
          <w:rPr>
            <w:rStyle w:val="Hyperlink"/>
            <w:noProof/>
            <w:lang/>
          </w:rPr>
          <w:t>Слика А.2.5. Одабир језика стила.</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45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46" w:history="1">
        <w:r w:rsidR="00F27830" w:rsidRPr="00065B24">
          <w:rPr>
            <w:rStyle w:val="Hyperlink"/>
            <w:noProof/>
            <w:lang/>
          </w:rPr>
          <w:t>Слика А.2.6. Подешавања фонтa и параграфa за стил I nivo naslova – Poglavlje.</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46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47" w:history="1">
        <w:r w:rsidR="00F27830" w:rsidRPr="00065B24">
          <w:rPr>
            <w:rStyle w:val="Hyperlink"/>
            <w:noProof/>
            <w:lang/>
          </w:rPr>
          <w:t>Слика А.2.7. Одабир типа нумерације поглавља.</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47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48" w:history="1">
        <w:r w:rsidR="00F27830" w:rsidRPr="00065B24">
          <w:rPr>
            <w:rStyle w:val="Hyperlink"/>
            <w:noProof/>
            <w:lang/>
          </w:rPr>
          <w:t>Слика А.2.8. Подешавање изгледа нумерације.</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48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49" w:history="1">
        <w:r w:rsidR="00F27830" w:rsidRPr="00065B24">
          <w:rPr>
            <w:rStyle w:val="Hyperlink"/>
            <w:noProof/>
            <w:lang/>
          </w:rPr>
          <w:t>Слика А.2.9. Подешавање фонта за нумерацију поглавља.</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49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50" w:history="1">
        <w:r w:rsidR="00F27830" w:rsidRPr="00065B24">
          <w:rPr>
            <w:rStyle w:val="Hyperlink"/>
            <w:noProof/>
            <w:lang/>
          </w:rPr>
          <w:t>Слика А.2.10. Подешавања нумерације за наслов потпоглавља.</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50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51" w:history="1">
        <w:r w:rsidR="00F27830" w:rsidRPr="00065B24">
          <w:rPr>
            <w:rStyle w:val="Hyperlink"/>
            <w:noProof/>
            <w:lang/>
          </w:rPr>
          <w:t>Слика А.2.11. Подешавања нумерације за наслов пододељка.</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51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52" w:history="1">
        <w:r w:rsidR="00F27830" w:rsidRPr="00065B24">
          <w:rPr>
            <w:rStyle w:val="Hyperlink"/>
            <w:noProof/>
            <w:lang/>
          </w:rPr>
          <w:t>Слика А.5.1. Подешавање позиција за таб.</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52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53" w:history="1">
        <w:r w:rsidR="00F27830" w:rsidRPr="00065B24">
          <w:rPr>
            <w:rStyle w:val="Hyperlink"/>
            <w:noProof/>
            <w:lang/>
          </w:rPr>
          <w:t>Слика А.6.1. Одабир типа нумерације за стил Nabrajanje (лево) и стил Numerisano nabrajanje (десно)</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53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54" w:history="1">
        <w:r w:rsidR="00F27830" w:rsidRPr="00065B24">
          <w:rPr>
            <w:rStyle w:val="Hyperlink"/>
            <w:noProof/>
            <w:lang/>
          </w:rPr>
          <w:t>Слика А.6.2. Параметри за први ниво набрајања стила Nabrajanje</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54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55" w:history="1">
        <w:r w:rsidR="00F27830" w:rsidRPr="00065B24">
          <w:rPr>
            <w:rStyle w:val="Hyperlink"/>
            <w:noProof/>
            <w:lang/>
          </w:rPr>
          <w:t>Слика А.6.3. Параметри за други ниво набрајања стила Nabrajanje</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55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56" w:history="1">
        <w:r w:rsidR="00F27830" w:rsidRPr="00065B24">
          <w:rPr>
            <w:rStyle w:val="Hyperlink"/>
            <w:noProof/>
            <w:lang/>
          </w:rPr>
          <w:t>Слика А.6.4. Параметри за трећи ниво набрајања стила Nabrajanje</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56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57" w:history="1">
        <w:r w:rsidR="00F27830" w:rsidRPr="00065B24">
          <w:rPr>
            <w:rStyle w:val="Hyperlink"/>
            <w:noProof/>
            <w:lang/>
          </w:rPr>
          <w:t>Слика А.6.5. Параметри за први ниво набрајања стила Numerisano nabrajanje</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57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58" w:history="1">
        <w:r w:rsidR="00F27830" w:rsidRPr="00065B24">
          <w:rPr>
            <w:rStyle w:val="Hyperlink"/>
            <w:noProof/>
            <w:lang/>
          </w:rPr>
          <w:t>Слика А.6.6. Параметри за други ниво набрајања стила Numerisano nabrajanje</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58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59" w:history="1">
        <w:r w:rsidR="00F27830" w:rsidRPr="00065B24">
          <w:rPr>
            <w:rStyle w:val="Hyperlink"/>
            <w:noProof/>
            <w:lang/>
          </w:rPr>
          <w:t>Слика А.6.7. Параметри за трећи ниво набрајања стила Numerisano nabrajanje</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59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60" w:history="1">
        <w:r w:rsidR="00F27830" w:rsidRPr="00065B24">
          <w:rPr>
            <w:rStyle w:val="Hyperlink"/>
            <w:noProof/>
            <w:lang/>
          </w:rPr>
          <w:t>Слика А.7.1. Подешавања за садржај.</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60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61" w:history="1">
        <w:r w:rsidR="00F27830" w:rsidRPr="00065B24">
          <w:rPr>
            <w:rStyle w:val="Hyperlink"/>
            <w:noProof/>
            <w:lang/>
          </w:rPr>
          <w:t>Слика А.8.1. Подешавање нумерације за списак литературе.</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61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62" w:history="1">
        <w:r w:rsidR="00F27830" w:rsidRPr="00065B24">
          <w:rPr>
            <w:rStyle w:val="Hyperlink"/>
            <w:noProof/>
            <w:lang/>
          </w:rPr>
          <w:t>Слика А.10.1. Нумерација првог нивоа наслова у прилозима.</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62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63" w:history="1">
        <w:r w:rsidR="00F27830" w:rsidRPr="00065B24">
          <w:rPr>
            <w:rStyle w:val="Hyperlink"/>
            <w:noProof/>
            <w:lang/>
          </w:rPr>
          <w:t>Слика А.10.2. Нумерација другог нивоа наслова у прилозима.</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63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64" w:history="1">
        <w:r w:rsidR="00F27830" w:rsidRPr="00065B24">
          <w:rPr>
            <w:rStyle w:val="Hyperlink"/>
            <w:noProof/>
            <w:lang/>
          </w:rPr>
          <w:t>Слика А.10.3. Нумерација трећег нивоа наслова у прилозима.</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64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hyperlink w:anchor="_Toc445721865" w:history="1">
        <w:r w:rsidR="00F27830" w:rsidRPr="00065B24">
          <w:rPr>
            <w:rStyle w:val="Hyperlink"/>
            <w:noProof/>
            <w:lang/>
          </w:rPr>
          <w:t>Слика А.10.4. Нумерација четвртог нивоа наслова у прилозима.</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65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Osnovnitekst"/>
        <w:rPr>
          <w:lang/>
        </w:rPr>
      </w:pPr>
      <w:r w:rsidRPr="00065B24">
        <w:rPr>
          <w:lang/>
        </w:rPr>
        <w:fldChar w:fldCharType="end"/>
      </w:r>
    </w:p>
    <w:p w:rsidR="00F27830" w:rsidRPr="00065B24" w:rsidRDefault="00F27830" w:rsidP="00D55486">
      <w:pPr>
        <w:pStyle w:val="Inivonaslova-Poglavlje"/>
        <w:rPr>
          <w:lang/>
        </w:rPr>
      </w:pPr>
      <w:bookmarkStart w:id="102" w:name="_Toc459123378"/>
      <w:r w:rsidRPr="00065B24">
        <w:rPr>
          <w:lang/>
        </w:rPr>
        <w:lastRenderedPageBreak/>
        <w:t>Списак табела</w:t>
      </w:r>
      <w:bookmarkEnd w:id="102"/>
    </w:p>
    <w:p w:rsidR="00F27830" w:rsidRPr="00065B24" w:rsidRDefault="006E75E3" w:rsidP="00F27830">
      <w:pPr>
        <w:pStyle w:val="TableofFigures"/>
        <w:tabs>
          <w:tab w:val="right" w:leader="dot" w:pos="9628"/>
        </w:tabs>
        <w:rPr>
          <w:rFonts w:asciiTheme="minorHAnsi" w:eastAsiaTheme="minorEastAsia" w:hAnsiTheme="minorHAnsi" w:cstheme="minorBidi"/>
          <w:noProof/>
          <w:sz w:val="22"/>
          <w:szCs w:val="22"/>
          <w:lang/>
        </w:rPr>
      </w:pPr>
      <w:r w:rsidRPr="00065B24">
        <w:rPr>
          <w:lang/>
        </w:rPr>
        <w:fldChar w:fldCharType="begin"/>
      </w:r>
      <w:r w:rsidR="00F27830" w:rsidRPr="00065B24">
        <w:rPr>
          <w:lang/>
        </w:rPr>
        <w:instrText xml:space="preserve"> TOC \h \z \t "Oznaka tabele" \c </w:instrText>
      </w:r>
      <w:r w:rsidRPr="00065B24">
        <w:rPr>
          <w:lang/>
        </w:rPr>
        <w:fldChar w:fldCharType="separate"/>
      </w:r>
      <w:hyperlink w:anchor="_Toc445721866" w:history="1">
        <w:r w:rsidR="00F27830" w:rsidRPr="00065B24">
          <w:rPr>
            <w:rStyle w:val="Hyperlink"/>
            <w:noProof/>
            <w:lang/>
          </w:rPr>
          <w:t>Табела 3.3.1. Образац за изглед табеле</w:t>
        </w:r>
        <w:r w:rsidR="00F27830" w:rsidRPr="00065B24">
          <w:rPr>
            <w:noProof/>
            <w:webHidden/>
            <w:lang/>
          </w:rPr>
          <w:tab/>
        </w:r>
        <w:r w:rsidRPr="00065B24">
          <w:rPr>
            <w:noProof/>
            <w:webHidden/>
            <w:lang/>
          </w:rPr>
          <w:fldChar w:fldCharType="begin"/>
        </w:r>
        <w:r w:rsidR="00F27830" w:rsidRPr="00065B24">
          <w:rPr>
            <w:noProof/>
            <w:webHidden/>
            <w:lang/>
          </w:rPr>
          <w:instrText xml:space="preserve"> PAGEREF _Toc445721866 \h </w:instrText>
        </w:r>
        <w:r w:rsidRPr="00065B24">
          <w:rPr>
            <w:noProof/>
            <w:webHidden/>
            <w:lang/>
          </w:rPr>
        </w:r>
        <w:r w:rsidRPr="00065B24">
          <w:rPr>
            <w:noProof/>
            <w:webHidden/>
            <w:lang/>
          </w:rPr>
          <w:fldChar w:fldCharType="separate"/>
        </w:r>
        <w:r w:rsidR="00F27830" w:rsidRPr="00065B24">
          <w:rPr>
            <w:noProof/>
            <w:webHidden/>
            <w:lang/>
          </w:rPr>
          <w:t>3</w:t>
        </w:r>
        <w:r w:rsidRPr="00065B24">
          <w:rPr>
            <w:noProof/>
            <w:webHidden/>
            <w:lang/>
          </w:rPr>
          <w:fldChar w:fldCharType="end"/>
        </w:r>
      </w:hyperlink>
    </w:p>
    <w:p w:rsidR="00F27830" w:rsidRPr="00065B24" w:rsidRDefault="006E75E3" w:rsidP="00F27830">
      <w:pPr>
        <w:pStyle w:val="Osnovnitekst"/>
        <w:rPr>
          <w:lang/>
        </w:rPr>
      </w:pPr>
      <w:r w:rsidRPr="00065B24">
        <w:rPr>
          <w:lang/>
        </w:rPr>
        <w:fldChar w:fldCharType="end"/>
      </w:r>
    </w:p>
    <w:p w:rsidR="00F27830" w:rsidRPr="00065B24" w:rsidRDefault="00F27830" w:rsidP="00F27830">
      <w:pPr>
        <w:pStyle w:val="Prilog-Inivonaslova"/>
        <w:rPr>
          <w:lang/>
        </w:rPr>
      </w:pPr>
      <w:bookmarkStart w:id="103" w:name="_Toc459123379"/>
      <w:r w:rsidRPr="00065B24">
        <w:rPr>
          <w:lang/>
        </w:rPr>
        <w:lastRenderedPageBreak/>
        <w:t xml:space="preserve">Подешавање стилова текста за </w:t>
      </w:r>
      <w:r w:rsidRPr="00065B24">
        <w:rPr>
          <w:i/>
          <w:lang/>
        </w:rPr>
        <w:t xml:space="preserve">Word </w:t>
      </w:r>
      <w:r w:rsidRPr="00065B24">
        <w:rPr>
          <w:lang/>
        </w:rPr>
        <w:t>2003</w:t>
      </w:r>
      <w:bookmarkEnd w:id="103"/>
    </w:p>
    <w:p w:rsidR="00F27830" w:rsidRPr="00065B24" w:rsidRDefault="00F27830" w:rsidP="00F27830">
      <w:pPr>
        <w:pStyle w:val="Osnovnitekst"/>
        <w:rPr>
          <w:lang/>
        </w:rPr>
      </w:pPr>
      <w:r w:rsidRPr="00065B24">
        <w:rPr>
          <w:lang/>
        </w:rPr>
        <w:t xml:space="preserve">У овом прилогу биће дато детаљно упутство како се стилови коришћени у овом документу могу дефинисати у алату </w:t>
      </w:r>
      <w:r w:rsidRPr="00065B24">
        <w:rPr>
          <w:i/>
          <w:lang/>
        </w:rPr>
        <w:t>Microsoft Word 2003</w:t>
      </w:r>
      <w:r w:rsidRPr="00065B24">
        <w:rPr>
          <w:lang/>
        </w:rPr>
        <w:t>.</w:t>
      </w:r>
    </w:p>
    <w:p w:rsidR="00F27830" w:rsidRPr="00065B24" w:rsidRDefault="00F27830" w:rsidP="00F27830">
      <w:pPr>
        <w:pStyle w:val="Prilog-IInivonaslova"/>
        <w:rPr>
          <w:lang/>
        </w:rPr>
      </w:pPr>
      <w:bookmarkStart w:id="104" w:name="_Toc459123380"/>
      <w:r w:rsidRPr="00065B24">
        <w:rPr>
          <w:lang/>
        </w:rPr>
        <w:t>Подешавање изгледа странице</w:t>
      </w:r>
      <w:bookmarkEnd w:id="98"/>
      <w:bookmarkEnd w:id="104"/>
    </w:p>
    <w:p w:rsidR="00F27830" w:rsidRPr="00065B24" w:rsidRDefault="00F27830" w:rsidP="00F27830">
      <w:pPr>
        <w:pStyle w:val="Osnovnitekst"/>
        <w:rPr>
          <w:lang/>
        </w:rPr>
      </w:pPr>
      <w:r w:rsidRPr="00065B24">
        <w:rPr>
          <w:lang/>
        </w:rPr>
        <w:t>Ширина маргина се подешава опцијом</w:t>
      </w:r>
      <w:r w:rsidRPr="00065B24">
        <w:rPr>
          <w:i/>
          <w:lang/>
        </w:rPr>
        <w:t xml:space="preserve"> File-&gt;Page Setup</w:t>
      </w:r>
      <w:r w:rsidRPr="00065B24">
        <w:rPr>
          <w:lang/>
        </w:rPr>
        <w:t xml:space="preserve">. Вредности за горњу и доњу маргину треба подесити на 3 cm, а за бочне маргине на 2 cm, као на слици А.1.1. У секцији </w:t>
      </w:r>
      <w:r w:rsidRPr="00065B24">
        <w:rPr>
          <w:i/>
          <w:lang/>
        </w:rPr>
        <w:t>Paper</w:t>
      </w:r>
      <w:r w:rsidRPr="00065B24">
        <w:rPr>
          <w:lang/>
        </w:rPr>
        <w:t xml:space="preserve"> подесити да је величина листа А4, а у секцији </w:t>
      </w:r>
      <w:r w:rsidRPr="00065B24">
        <w:rPr>
          <w:i/>
          <w:lang/>
        </w:rPr>
        <w:t xml:space="preserve">Layout </w:t>
      </w:r>
      <w:r w:rsidRPr="00065B24">
        <w:rPr>
          <w:lang/>
        </w:rPr>
        <w:t xml:space="preserve">поставити вредност </w:t>
      </w:r>
      <w:r w:rsidRPr="00065B24">
        <w:rPr>
          <w:i/>
          <w:lang/>
        </w:rPr>
        <w:t>New page</w:t>
      </w:r>
      <w:r w:rsidRPr="00065B24">
        <w:rPr>
          <w:lang/>
        </w:rPr>
        <w:t xml:space="preserve"> за </w:t>
      </w:r>
      <w:r w:rsidRPr="00065B24">
        <w:rPr>
          <w:i/>
          <w:lang/>
        </w:rPr>
        <w:t>Section start</w:t>
      </w:r>
      <w:r w:rsidRPr="00065B24">
        <w:rPr>
          <w:lang/>
        </w:rPr>
        <w:t>.</w:t>
      </w:r>
    </w:p>
    <w:p w:rsidR="00F27830" w:rsidRPr="00065B24" w:rsidRDefault="00F27830" w:rsidP="00F27830">
      <w:pPr>
        <w:pStyle w:val="SlikeTabele"/>
        <w:rPr>
          <w:lang/>
        </w:rPr>
      </w:pPr>
      <w:r w:rsidRPr="00065B24">
        <w:rPr>
          <w:noProof/>
          <w:lang/>
        </w:rPr>
        <w:drawing>
          <wp:inline distT="0" distB="0" distL="0" distR="0">
            <wp:extent cx="2667000" cy="323850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srcRect/>
                    <a:stretch>
                      <a:fillRect/>
                    </a:stretch>
                  </pic:blipFill>
                  <pic:spPr bwMode="auto">
                    <a:xfrm>
                      <a:off x="0" y="0"/>
                      <a:ext cx="2667000" cy="3238500"/>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05" w:name="_Toc445721840"/>
      <w:r w:rsidRPr="00065B24">
        <w:rPr>
          <w:lang/>
        </w:rPr>
        <w:t>Слика А.</w:t>
      </w:r>
      <w:r w:rsidR="006E75E3" w:rsidRPr="00065B24">
        <w:rPr>
          <w:lang/>
        </w:rPr>
        <w:fldChar w:fldCharType="begin"/>
      </w:r>
      <w:r w:rsidRPr="00065B24">
        <w:rPr>
          <w:lang/>
        </w:rPr>
        <w:instrText xml:space="preserve"> SEQ Slika \* ARABIC \s 1 </w:instrText>
      </w:r>
      <w:r w:rsidR="006E75E3" w:rsidRPr="00065B24">
        <w:rPr>
          <w:lang/>
        </w:rPr>
        <w:fldChar w:fldCharType="separate"/>
      </w:r>
      <w:r w:rsidRPr="00065B24">
        <w:rPr>
          <w:noProof/>
          <w:lang/>
        </w:rPr>
        <w:t>1</w:t>
      </w:r>
      <w:r w:rsidR="006E75E3" w:rsidRPr="00065B24">
        <w:rPr>
          <w:lang/>
        </w:rPr>
        <w:fldChar w:fldCharType="end"/>
      </w:r>
      <w:r w:rsidRPr="00065B24">
        <w:rPr>
          <w:lang/>
        </w:rPr>
        <w:t>.1. Подешавање маргина на страници.</w:t>
      </w:r>
      <w:bookmarkEnd w:id="105"/>
    </w:p>
    <w:p w:rsidR="00F27830" w:rsidRPr="00065B24" w:rsidRDefault="00F27830" w:rsidP="00F27830">
      <w:pPr>
        <w:pStyle w:val="Prilog-IInivonaslova"/>
        <w:rPr>
          <w:lang/>
        </w:rPr>
      </w:pPr>
      <w:bookmarkStart w:id="106" w:name="_Toc254342926"/>
      <w:bookmarkStart w:id="107" w:name="_Toc459123381"/>
      <w:r w:rsidRPr="00065B24">
        <w:rPr>
          <w:lang/>
        </w:rPr>
        <w:t xml:space="preserve">Форматирање основног текста и </w:t>
      </w:r>
      <w:bookmarkEnd w:id="106"/>
      <w:r w:rsidRPr="00065B24">
        <w:rPr>
          <w:lang/>
        </w:rPr>
        <w:t>наслова хијерархијски уређених текстуалних целина</w:t>
      </w:r>
      <w:bookmarkEnd w:id="107"/>
      <w:r w:rsidRPr="00065B24">
        <w:rPr>
          <w:lang/>
        </w:rPr>
        <w:t xml:space="preserve"> </w:t>
      </w:r>
    </w:p>
    <w:p w:rsidR="00F27830" w:rsidRPr="00065B24" w:rsidRDefault="00F27830" w:rsidP="00F27830">
      <w:pPr>
        <w:pStyle w:val="Osnovnitekst"/>
        <w:rPr>
          <w:lang/>
        </w:rPr>
      </w:pPr>
      <w:r w:rsidRPr="00065B24">
        <w:rPr>
          <w:lang/>
        </w:rPr>
        <w:t xml:space="preserve">У </w:t>
      </w:r>
      <w:r w:rsidRPr="00065B24">
        <w:rPr>
          <w:i/>
          <w:lang/>
        </w:rPr>
        <w:t xml:space="preserve">MS Word </w:t>
      </w:r>
      <w:r w:rsidRPr="00065B24">
        <w:rPr>
          <w:lang/>
        </w:rPr>
        <w:t xml:space="preserve">се форматирање стилова текста одабиром опције </w:t>
      </w:r>
      <w:r w:rsidRPr="00065B24">
        <w:rPr>
          <w:i/>
          <w:lang/>
        </w:rPr>
        <w:t>Format-&gt;Styles and Formatting</w:t>
      </w:r>
      <w:r w:rsidRPr="00065B24">
        <w:rPr>
          <w:lang/>
        </w:rPr>
        <w:t>. Тиме се отвара прозор са десне стране екрана у коме је могуће подешавати изглед и величину фонта, размак између наслова и текста, поравнање параграфа, нумерацију и слично – слика А.2.1.</w:t>
      </w:r>
    </w:p>
    <w:p w:rsidR="00F27830" w:rsidRPr="00065B24" w:rsidRDefault="00F27830" w:rsidP="00F27830">
      <w:pPr>
        <w:pStyle w:val="SlikeTabele"/>
        <w:rPr>
          <w:lang/>
        </w:rPr>
      </w:pPr>
      <w:r w:rsidRPr="00065B24">
        <w:rPr>
          <w:noProof/>
          <w:lang/>
        </w:rPr>
        <w:lastRenderedPageBreak/>
        <w:drawing>
          <wp:inline distT="0" distB="0" distL="0" distR="0">
            <wp:extent cx="2695575" cy="2152650"/>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695575" cy="2152650"/>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08" w:name="_Toc445721841"/>
      <w:r w:rsidRPr="00065B24">
        <w:rPr>
          <w:lang/>
        </w:rPr>
        <w:t>Слика А.</w:t>
      </w:r>
      <w:r w:rsidR="006E75E3" w:rsidRPr="00065B24">
        <w:rPr>
          <w:lang/>
        </w:rPr>
        <w:fldChar w:fldCharType="begin"/>
      </w:r>
      <w:r w:rsidRPr="00065B24">
        <w:rPr>
          <w:lang/>
        </w:rPr>
        <w:instrText xml:space="preserve"> SEQ Slika \* ARABIC \s 1 </w:instrText>
      </w:r>
      <w:r w:rsidR="006E75E3" w:rsidRPr="00065B24">
        <w:rPr>
          <w:lang/>
        </w:rPr>
        <w:fldChar w:fldCharType="separate"/>
      </w:r>
      <w:r w:rsidRPr="00065B24">
        <w:rPr>
          <w:noProof/>
          <w:lang/>
        </w:rPr>
        <w:t>2</w:t>
      </w:r>
      <w:r w:rsidR="006E75E3" w:rsidRPr="00065B24">
        <w:rPr>
          <w:lang/>
        </w:rPr>
        <w:fldChar w:fldCharType="end"/>
      </w:r>
      <w:r w:rsidRPr="00065B24">
        <w:rPr>
          <w:lang/>
        </w:rPr>
        <w:t>.1. Прозор са листом стилова текста.</w:t>
      </w:r>
      <w:bookmarkEnd w:id="108"/>
    </w:p>
    <w:p w:rsidR="00F27830" w:rsidRPr="00065B24" w:rsidRDefault="00F27830" w:rsidP="00F27830">
      <w:pPr>
        <w:pStyle w:val="Osnovnitekst"/>
        <w:rPr>
          <w:lang/>
        </w:rPr>
      </w:pPr>
      <w:r w:rsidRPr="00065B24">
        <w:rPr>
          <w:lang/>
        </w:rPr>
        <w:t xml:space="preserve">Кликом левим тастером миша на стрелицу која се налази поред неког стила текста у листи отвара се падајући мени. Одабиром опције </w:t>
      </w:r>
      <w:r w:rsidRPr="00065B24">
        <w:rPr>
          <w:i/>
          <w:lang/>
        </w:rPr>
        <w:t xml:space="preserve">Modify </w:t>
      </w:r>
      <w:r w:rsidRPr="00065B24">
        <w:rPr>
          <w:lang/>
        </w:rPr>
        <w:t>у овом менију отвара се прозор за подешавање параметара тог стила текста – слика А.2.2.</w:t>
      </w:r>
    </w:p>
    <w:p w:rsidR="00F27830" w:rsidRPr="00065B24" w:rsidRDefault="00F27830" w:rsidP="00F27830">
      <w:pPr>
        <w:pStyle w:val="SlikeTabele"/>
        <w:rPr>
          <w:lang/>
        </w:rPr>
      </w:pPr>
      <w:r w:rsidRPr="00065B24">
        <w:rPr>
          <w:noProof/>
          <w:lang/>
        </w:rPr>
        <w:drawing>
          <wp:inline distT="0" distB="0" distL="0" distR="0">
            <wp:extent cx="4905375" cy="3924300"/>
            <wp:effectExtent l="1905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srcRect/>
                    <a:stretch>
                      <a:fillRect/>
                    </a:stretch>
                  </pic:blipFill>
                  <pic:spPr bwMode="auto">
                    <a:xfrm>
                      <a:off x="0" y="0"/>
                      <a:ext cx="4905375" cy="3924300"/>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09" w:name="_Toc445721842"/>
      <w:r w:rsidRPr="00065B24">
        <w:rPr>
          <w:lang/>
        </w:rPr>
        <w:t>Слика А.2.2. Прозор за подешавање параметара стила текста.</w:t>
      </w:r>
      <w:bookmarkEnd w:id="109"/>
    </w:p>
    <w:p w:rsidR="00F27830" w:rsidRPr="00065B24" w:rsidRDefault="00F27830" w:rsidP="00F27830">
      <w:pPr>
        <w:pStyle w:val="Osnovnitekst"/>
        <w:rPr>
          <w:lang/>
        </w:rPr>
      </w:pPr>
      <w:r w:rsidRPr="00065B24">
        <w:rPr>
          <w:lang/>
        </w:rPr>
        <w:t xml:space="preserve">У </w:t>
      </w:r>
      <w:r w:rsidRPr="00065B24">
        <w:rPr>
          <w:i/>
          <w:lang/>
        </w:rPr>
        <w:t xml:space="preserve">MS Word </w:t>
      </w:r>
      <w:r w:rsidRPr="00065B24">
        <w:rPr>
          <w:lang/>
        </w:rPr>
        <w:t xml:space="preserve">су почетни стилови дефинисани темплејтом </w:t>
      </w:r>
      <w:r w:rsidRPr="00065B24">
        <w:rPr>
          <w:i/>
          <w:lang/>
        </w:rPr>
        <w:t>Normal.dot</w:t>
      </w:r>
      <w:r w:rsidRPr="00065B24">
        <w:rPr>
          <w:lang/>
        </w:rPr>
        <w:t xml:space="preserve"> и у почетку су на располагању стилови као на слици А.2.2. Они се могу мењати, како би се постигао жељени формат свих инстанци текста одређеног стила. Могуће је и дефинисати нове стилове, одабиром опције </w:t>
      </w:r>
      <w:r w:rsidRPr="00065B24">
        <w:rPr>
          <w:i/>
          <w:lang/>
        </w:rPr>
        <w:t>New Style</w:t>
      </w:r>
      <w:r w:rsidRPr="00065B24">
        <w:rPr>
          <w:lang/>
        </w:rPr>
        <w:t>, која се налази непосредно изнад листе стилова.</w:t>
      </w:r>
    </w:p>
    <w:p w:rsidR="00F27830" w:rsidRPr="00065B24" w:rsidRDefault="00F27830" w:rsidP="00F27830">
      <w:pPr>
        <w:pStyle w:val="Prilog-IIInivonaslova"/>
        <w:rPr>
          <w:lang/>
        </w:rPr>
      </w:pPr>
      <w:bookmarkStart w:id="110" w:name="_Toc254342927"/>
      <w:bookmarkStart w:id="111" w:name="_Toc459123382"/>
      <w:r w:rsidRPr="00065B24">
        <w:rPr>
          <w:lang/>
        </w:rPr>
        <w:lastRenderedPageBreak/>
        <w:t>Основни текст</w:t>
      </w:r>
      <w:bookmarkEnd w:id="110"/>
      <w:bookmarkEnd w:id="111"/>
    </w:p>
    <w:p w:rsidR="00F27830" w:rsidRPr="00065B24" w:rsidRDefault="00F27830" w:rsidP="00F27830">
      <w:pPr>
        <w:pStyle w:val="Osnovnitekst"/>
        <w:rPr>
          <w:lang/>
        </w:rPr>
      </w:pPr>
      <w:r w:rsidRPr="00065B24">
        <w:rPr>
          <w:lang/>
        </w:rPr>
        <w:t xml:space="preserve">За писање основног текста дефинисаћемо стил </w:t>
      </w:r>
      <w:r w:rsidRPr="00065B24">
        <w:rPr>
          <w:u w:val="single"/>
          <w:lang/>
        </w:rPr>
        <w:t>Osnovni tekst</w:t>
      </w:r>
      <w:r w:rsidRPr="00065B24">
        <w:rPr>
          <w:lang/>
        </w:rPr>
        <w:t xml:space="preserve">. Овај стил базиран је на стилу </w:t>
      </w:r>
      <w:r w:rsidRPr="00065B24">
        <w:rPr>
          <w:i/>
          <w:u w:val="single"/>
          <w:lang/>
        </w:rPr>
        <w:t>Normal</w:t>
      </w:r>
      <w:r w:rsidRPr="00065B24">
        <w:rPr>
          <w:lang/>
        </w:rPr>
        <w:t xml:space="preserve">, који је на располагању у оквиру </w:t>
      </w:r>
      <w:r w:rsidRPr="00065B24">
        <w:rPr>
          <w:i/>
          <w:lang/>
        </w:rPr>
        <w:t xml:space="preserve">Normal.dot </w:t>
      </w:r>
      <w:r w:rsidRPr="00065B24">
        <w:rPr>
          <w:lang/>
        </w:rPr>
        <w:t xml:space="preserve">темплејта. Подесити и стил наредног параграфа на </w:t>
      </w:r>
      <w:r w:rsidRPr="00065B24">
        <w:rPr>
          <w:u w:val="single"/>
          <w:lang/>
        </w:rPr>
        <w:t>Osnovni tekst</w:t>
      </w:r>
      <w:r w:rsidRPr="00065B24">
        <w:rPr>
          <w:lang/>
        </w:rPr>
        <w:t xml:space="preserve">, као на слици А.2.3 (подешавањем овог поља дефинише се који стил ће аутоматски бити примењен на нови параграф, након стискања тастера </w:t>
      </w:r>
      <w:r w:rsidRPr="00065B24">
        <w:rPr>
          <w:i/>
          <w:lang/>
        </w:rPr>
        <w:t>Enter</w:t>
      </w:r>
      <w:r w:rsidRPr="00065B24">
        <w:rPr>
          <w:lang/>
        </w:rPr>
        <w:t>).</w:t>
      </w:r>
    </w:p>
    <w:p w:rsidR="00F27830" w:rsidRPr="00065B24" w:rsidRDefault="00F27830" w:rsidP="00F27830">
      <w:pPr>
        <w:pStyle w:val="SlikeTabele"/>
        <w:rPr>
          <w:lang/>
        </w:rPr>
      </w:pPr>
      <w:r w:rsidRPr="00065B24">
        <w:rPr>
          <w:noProof/>
          <w:lang/>
        </w:rPr>
        <w:drawing>
          <wp:inline distT="0" distB="0" distL="0" distR="0">
            <wp:extent cx="3562350" cy="41529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srcRect/>
                    <a:stretch>
                      <a:fillRect/>
                    </a:stretch>
                  </pic:blipFill>
                  <pic:spPr bwMode="auto">
                    <a:xfrm>
                      <a:off x="0" y="0"/>
                      <a:ext cx="3562350" cy="4152900"/>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12" w:name="_Toc445721843"/>
      <w:r w:rsidRPr="00065B24">
        <w:rPr>
          <w:lang/>
        </w:rPr>
        <w:t xml:space="preserve">Слика А.2.3. Дефинисање стила </w:t>
      </w:r>
      <w:r w:rsidRPr="00065B24">
        <w:rPr>
          <w:u w:val="single"/>
          <w:lang/>
        </w:rPr>
        <w:t>Osnovni tekst</w:t>
      </w:r>
      <w:r w:rsidRPr="00065B24">
        <w:rPr>
          <w:lang/>
        </w:rPr>
        <w:t>.</w:t>
      </w:r>
      <w:bookmarkEnd w:id="112"/>
    </w:p>
    <w:p w:rsidR="00F27830" w:rsidRPr="00065B24" w:rsidRDefault="00F27830" w:rsidP="00F27830">
      <w:pPr>
        <w:pStyle w:val="Osnovnitekst"/>
        <w:rPr>
          <w:lang/>
        </w:rPr>
      </w:pPr>
      <w:r w:rsidRPr="00065B24">
        <w:rPr>
          <w:lang/>
        </w:rPr>
        <w:t xml:space="preserve">Пошто је дефинисан нови стил, може се приступити подешавању његових параметара, одабиром опције </w:t>
      </w:r>
      <w:r w:rsidRPr="00065B24">
        <w:rPr>
          <w:i/>
          <w:lang/>
        </w:rPr>
        <w:t>Format</w:t>
      </w:r>
      <w:r w:rsidRPr="00065B24">
        <w:rPr>
          <w:lang/>
        </w:rPr>
        <w:t xml:space="preserve"> у доњем левом углу прозора на слици А.2.3. Потребно је подесити следеће параметре:</w:t>
      </w:r>
    </w:p>
    <w:p w:rsidR="00F27830" w:rsidRPr="00065B24" w:rsidRDefault="00F27830" w:rsidP="00F27830">
      <w:pPr>
        <w:pStyle w:val="Prilog-IVnivonaslova"/>
        <w:rPr>
          <w:lang/>
        </w:rPr>
      </w:pPr>
      <w:r w:rsidRPr="00065B24">
        <w:rPr>
          <w:lang/>
        </w:rPr>
        <w:t>Фонт</w:t>
      </w:r>
    </w:p>
    <w:p w:rsidR="00F27830" w:rsidRPr="00065B24" w:rsidRDefault="00F27830" w:rsidP="00F27830">
      <w:pPr>
        <w:pStyle w:val="Osnovnitekst"/>
        <w:rPr>
          <w:lang/>
        </w:rPr>
      </w:pPr>
      <w:r w:rsidRPr="00065B24">
        <w:rPr>
          <w:lang/>
        </w:rPr>
        <w:t>Основни текст</w:t>
      </w:r>
      <w:r w:rsidRPr="00065B24">
        <w:rPr>
          <w:i/>
          <w:lang/>
        </w:rPr>
        <w:t xml:space="preserve"> </w:t>
      </w:r>
      <w:r w:rsidRPr="00065B24">
        <w:rPr>
          <w:lang/>
        </w:rPr>
        <w:t xml:space="preserve">тезе пише се фонтом </w:t>
      </w:r>
      <w:r w:rsidRPr="00065B24">
        <w:rPr>
          <w:i/>
          <w:lang/>
        </w:rPr>
        <w:t>Times New Roman</w:t>
      </w:r>
      <w:r w:rsidRPr="00065B24">
        <w:rPr>
          <w:lang/>
        </w:rPr>
        <w:t xml:space="preserve">, величине 12 pt. </w:t>
      </w:r>
    </w:p>
    <w:p w:rsidR="00F27830" w:rsidRPr="00065B24" w:rsidRDefault="00F27830" w:rsidP="00F27830">
      <w:pPr>
        <w:pStyle w:val="Prilog-IVnivonaslova"/>
        <w:rPr>
          <w:lang/>
        </w:rPr>
      </w:pPr>
      <w:r w:rsidRPr="00065B24">
        <w:rPr>
          <w:lang/>
        </w:rPr>
        <w:t>Параграф</w:t>
      </w:r>
    </w:p>
    <w:p w:rsidR="00F27830" w:rsidRPr="00065B24" w:rsidRDefault="00F27830" w:rsidP="00F27830">
      <w:pPr>
        <w:pStyle w:val="Osnovnitekst"/>
        <w:rPr>
          <w:lang/>
        </w:rPr>
      </w:pPr>
      <w:r w:rsidRPr="00065B24">
        <w:rPr>
          <w:lang/>
        </w:rPr>
        <w:t xml:space="preserve">Параметрима за параграф дефинише се начин поравнавања текста у оквиру параграфа, евентуално увлачење прве линије параграфа, као и размаци испод и изнад параграфа текста форматираног датим стилом. За параграф стила </w:t>
      </w:r>
      <w:r w:rsidRPr="00065B24">
        <w:rPr>
          <w:u w:val="single"/>
          <w:lang/>
        </w:rPr>
        <w:t>Osnovni tekst</w:t>
      </w:r>
      <w:r w:rsidRPr="00065B24">
        <w:rPr>
          <w:lang/>
        </w:rPr>
        <w:t xml:space="preserve"> неопходно је подесити следеће параметре:</w:t>
      </w:r>
    </w:p>
    <w:p w:rsidR="00F27830" w:rsidRPr="00065B24" w:rsidRDefault="00F27830" w:rsidP="00F27830">
      <w:pPr>
        <w:pStyle w:val="Osnovnitekst"/>
        <w:rPr>
          <w:lang/>
        </w:rPr>
      </w:pPr>
      <w:r w:rsidRPr="00065B24">
        <w:rPr>
          <w:i/>
          <w:u w:val="single"/>
          <w:lang/>
        </w:rPr>
        <w:t>General</w:t>
      </w:r>
      <w:r w:rsidRPr="00065B24">
        <w:rPr>
          <w:lang/>
        </w:rPr>
        <w:t xml:space="preserve">: </w:t>
      </w:r>
      <w:r w:rsidRPr="00065B24">
        <w:rPr>
          <w:i/>
          <w:lang/>
        </w:rPr>
        <w:t>Alignment</w:t>
      </w:r>
      <w:r w:rsidRPr="00065B24">
        <w:rPr>
          <w:lang/>
        </w:rPr>
        <w:t xml:space="preserve">: Justified, </w:t>
      </w:r>
      <w:r w:rsidRPr="00065B24">
        <w:rPr>
          <w:i/>
          <w:lang/>
        </w:rPr>
        <w:t>Outline level</w:t>
      </w:r>
      <w:r w:rsidRPr="00065B24">
        <w:rPr>
          <w:lang/>
        </w:rPr>
        <w:t>: Body text</w:t>
      </w:r>
    </w:p>
    <w:p w:rsidR="00F27830" w:rsidRPr="00065B24" w:rsidRDefault="00F27830" w:rsidP="00F27830">
      <w:pPr>
        <w:pStyle w:val="Osnovnitekst"/>
        <w:rPr>
          <w:lang/>
        </w:rPr>
      </w:pPr>
      <w:r w:rsidRPr="00065B24">
        <w:rPr>
          <w:i/>
          <w:u w:val="single"/>
          <w:lang/>
        </w:rPr>
        <w:t>Indentation</w:t>
      </w:r>
      <w:r w:rsidRPr="00065B24">
        <w:rPr>
          <w:i/>
          <w:lang/>
        </w:rPr>
        <w:t xml:space="preserve">: Left: </w:t>
      </w:r>
      <w:r w:rsidRPr="00065B24">
        <w:rPr>
          <w:lang/>
        </w:rPr>
        <w:t xml:space="preserve">0 cm, </w:t>
      </w:r>
      <w:r w:rsidRPr="00065B24">
        <w:rPr>
          <w:i/>
          <w:lang/>
        </w:rPr>
        <w:t>Right:</w:t>
      </w:r>
      <w:r w:rsidRPr="00065B24">
        <w:rPr>
          <w:lang/>
        </w:rPr>
        <w:t xml:space="preserve"> 0 cm,</w:t>
      </w:r>
      <w:r w:rsidRPr="00065B24">
        <w:rPr>
          <w:i/>
          <w:lang/>
        </w:rPr>
        <w:t xml:space="preserve"> Special:</w:t>
      </w:r>
      <w:r w:rsidRPr="00065B24">
        <w:rPr>
          <w:lang/>
        </w:rPr>
        <w:t xml:space="preserve"> First line, </w:t>
      </w:r>
      <w:r w:rsidRPr="00065B24">
        <w:rPr>
          <w:i/>
          <w:lang/>
        </w:rPr>
        <w:t>By</w:t>
      </w:r>
      <w:r w:rsidRPr="00065B24">
        <w:rPr>
          <w:lang/>
        </w:rPr>
        <w:t>: 1.2 cm</w:t>
      </w:r>
    </w:p>
    <w:p w:rsidR="00F27830" w:rsidRPr="00065B24" w:rsidRDefault="00F27830" w:rsidP="00F27830">
      <w:pPr>
        <w:pStyle w:val="Osnovnitekst"/>
        <w:rPr>
          <w:lang/>
        </w:rPr>
      </w:pPr>
      <w:r w:rsidRPr="00065B24">
        <w:rPr>
          <w:i/>
          <w:u w:val="single"/>
          <w:lang/>
        </w:rPr>
        <w:t>Spacing</w:t>
      </w:r>
      <w:r w:rsidRPr="00065B24">
        <w:rPr>
          <w:i/>
          <w:lang/>
        </w:rPr>
        <w:t xml:space="preserve">: Before: </w:t>
      </w:r>
      <w:r w:rsidRPr="00065B24">
        <w:rPr>
          <w:lang/>
        </w:rPr>
        <w:t xml:space="preserve">0 pt, </w:t>
      </w:r>
      <w:r w:rsidRPr="00065B24">
        <w:rPr>
          <w:i/>
          <w:lang/>
        </w:rPr>
        <w:t xml:space="preserve">After: </w:t>
      </w:r>
      <w:r w:rsidRPr="00065B24">
        <w:rPr>
          <w:lang/>
        </w:rPr>
        <w:t xml:space="preserve">0 pt, </w:t>
      </w:r>
      <w:r w:rsidRPr="00065B24">
        <w:rPr>
          <w:i/>
          <w:lang/>
        </w:rPr>
        <w:t>Line spacing:</w:t>
      </w:r>
      <w:r w:rsidRPr="00065B24">
        <w:rPr>
          <w:lang/>
        </w:rPr>
        <w:t xml:space="preserve"> Single</w:t>
      </w:r>
    </w:p>
    <w:p w:rsidR="00F27830" w:rsidRPr="00065B24" w:rsidRDefault="00F27830" w:rsidP="00F27830">
      <w:pPr>
        <w:pStyle w:val="Osnovnitekst"/>
        <w:rPr>
          <w:lang/>
        </w:rPr>
      </w:pPr>
      <w:r w:rsidRPr="00065B24">
        <w:rPr>
          <w:lang/>
        </w:rPr>
        <w:lastRenderedPageBreak/>
        <w:t xml:space="preserve">На слици А.2.4. дат је пример прозора у коме се подешавају параметри за параграф. Параметри су подешени  за случај стила </w:t>
      </w:r>
      <w:r w:rsidRPr="00065B24">
        <w:rPr>
          <w:u w:val="single"/>
          <w:lang/>
        </w:rPr>
        <w:t>Osnovni tekst</w:t>
      </w:r>
      <w:r w:rsidRPr="00065B24">
        <w:rPr>
          <w:lang/>
        </w:rPr>
        <w:t>.</w:t>
      </w:r>
    </w:p>
    <w:p w:rsidR="00F27830" w:rsidRPr="00065B24" w:rsidRDefault="00F27830" w:rsidP="00F27830">
      <w:pPr>
        <w:pStyle w:val="SlikeTabele"/>
        <w:rPr>
          <w:lang/>
        </w:rPr>
      </w:pPr>
      <w:r w:rsidRPr="00065B24">
        <w:rPr>
          <w:noProof/>
          <w:lang/>
        </w:rPr>
        <w:drawing>
          <wp:inline distT="0" distB="0" distL="0" distR="0">
            <wp:extent cx="2762250" cy="320992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srcRect/>
                    <a:stretch>
                      <a:fillRect/>
                    </a:stretch>
                  </pic:blipFill>
                  <pic:spPr bwMode="auto">
                    <a:xfrm>
                      <a:off x="0" y="0"/>
                      <a:ext cx="2762250" cy="3209925"/>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13" w:name="_Toc445721844"/>
      <w:r w:rsidRPr="00065B24">
        <w:rPr>
          <w:lang/>
        </w:rPr>
        <w:t>Слика А.2.4. Параметри за параграф основног текста.</w:t>
      </w:r>
      <w:bookmarkEnd w:id="113"/>
    </w:p>
    <w:p w:rsidR="00F27830" w:rsidRPr="00065B24" w:rsidRDefault="00F27830" w:rsidP="00F27830">
      <w:pPr>
        <w:pStyle w:val="Prilog-IVnivonaslova"/>
        <w:rPr>
          <w:lang/>
        </w:rPr>
      </w:pPr>
      <w:r w:rsidRPr="00065B24">
        <w:rPr>
          <w:lang/>
        </w:rPr>
        <w:t>Језик</w:t>
      </w:r>
    </w:p>
    <w:p w:rsidR="00F27830" w:rsidRPr="00065B24" w:rsidRDefault="00F27830" w:rsidP="00F27830">
      <w:pPr>
        <w:pStyle w:val="Osnovnitekst"/>
        <w:rPr>
          <w:lang/>
        </w:rPr>
      </w:pPr>
      <w:r w:rsidRPr="00065B24">
        <w:rPr>
          <w:lang/>
        </w:rPr>
        <w:t xml:space="preserve">Међу понуђеним језицима одабрати </w:t>
      </w:r>
      <w:r w:rsidRPr="00065B24">
        <w:rPr>
          <w:i/>
          <w:lang/>
        </w:rPr>
        <w:t xml:space="preserve">Serbian(Latin) </w:t>
      </w:r>
      <w:r w:rsidRPr="00065B24">
        <w:rPr>
          <w:lang/>
        </w:rPr>
        <w:t xml:space="preserve">или </w:t>
      </w:r>
      <w:r w:rsidRPr="00065B24">
        <w:rPr>
          <w:i/>
          <w:lang/>
        </w:rPr>
        <w:t>Serbian(Latin, Serbia)</w:t>
      </w:r>
      <w:r w:rsidRPr="00065B24">
        <w:rPr>
          <w:lang/>
        </w:rPr>
        <w:t xml:space="preserve">. Тиме ће се спречити да </w:t>
      </w:r>
      <w:r w:rsidRPr="00065B24">
        <w:rPr>
          <w:i/>
          <w:lang/>
        </w:rPr>
        <w:t xml:space="preserve">MS Word </w:t>
      </w:r>
      <w:r w:rsidRPr="00065B24">
        <w:rPr>
          <w:lang/>
        </w:rPr>
        <w:t xml:space="preserve">аутоматски проверавајући спелинг (а очекујући енглески, као што је подешено у </w:t>
      </w:r>
      <w:r w:rsidRPr="00065B24">
        <w:rPr>
          <w:i/>
          <w:lang/>
        </w:rPr>
        <w:t>Normal.dot</w:t>
      </w:r>
      <w:r w:rsidRPr="00065B24">
        <w:rPr>
          <w:lang/>
        </w:rPr>
        <w:t xml:space="preserve"> темплејту) означи све српске речи као некоректно написане.</w:t>
      </w:r>
    </w:p>
    <w:p w:rsidR="00F27830" w:rsidRPr="00065B24" w:rsidRDefault="00F27830" w:rsidP="00F27830">
      <w:pPr>
        <w:pStyle w:val="SlikeTabele"/>
        <w:rPr>
          <w:lang/>
        </w:rPr>
      </w:pPr>
      <w:r w:rsidRPr="00065B24">
        <w:rPr>
          <w:noProof/>
          <w:lang/>
        </w:rPr>
        <w:drawing>
          <wp:inline distT="0" distB="0" distL="0" distR="0">
            <wp:extent cx="2457450" cy="270510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srcRect/>
                    <a:stretch>
                      <a:fillRect/>
                    </a:stretch>
                  </pic:blipFill>
                  <pic:spPr bwMode="auto">
                    <a:xfrm>
                      <a:off x="0" y="0"/>
                      <a:ext cx="2457450" cy="2705100"/>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14" w:name="_Toc445721845"/>
      <w:r w:rsidRPr="00065B24">
        <w:rPr>
          <w:lang/>
        </w:rPr>
        <w:t>Слика А.2.5. Одабир језика стила.</w:t>
      </w:r>
      <w:bookmarkEnd w:id="114"/>
    </w:p>
    <w:p w:rsidR="00F27830" w:rsidRPr="00065B24" w:rsidRDefault="00F27830" w:rsidP="00F27830">
      <w:pPr>
        <w:pStyle w:val="Prilog-IIInivonaslova"/>
        <w:rPr>
          <w:lang/>
        </w:rPr>
      </w:pPr>
      <w:bookmarkStart w:id="115" w:name="_Toc254342928"/>
      <w:bookmarkStart w:id="116" w:name="_Toc459123383"/>
      <w:r w:rsidRPr="00065B24">
        <w:rPr>
          <w:lang/>
        </w:rPr>
        <w:lastRenderedPageBreak/>
        <w:t>Наслов поглавља</w:t>
      </w:r>
      <w:bookmarkEnd w:id="115"/>
      <w:bookmarkEnd w:id="116"/>
    </w:p>
    <w:p w:rsidR="00F27830" w:rsidRPr="00065B24" w:rsidRDefault="00F27830" w:rsidP="00F27830">
      <w:pPr>
        <w:pStyle w:val="Osnovnitekst"/>
        <w:rPr>
          <w:lang/>
        </w:rPr>
      </w:pPr>
      <w:r w:rsidRPr="00065B24">
        <w:rPr>
          <w:lang/>
        </w:rPr>
        <w:t xml:space="preserve">Наслов поглавља пише се стилом </w:t>
      </w:r>
      <w:r w:rsidRPr="00065B24">
        <w:rPr>
          <w:u w:val="single"/>
          <w:lang/>
        </w:rPr>
        <w:t>I nivo naslova – Poglavlje</w:t>
      </w:r>
      <w:r w:rsidRPr="00065B24">
        <w:rPr>
          <w:lang/>
        </w:rPr>
        <w:t xml:space="preserve">. Овај стил заснован је на стилу </w:t>
      </w:r>
      <w:r w:rsidRPr="00065B24">
        <w:rPr>
          <w:i/>
          <w:u w:val="single"/>
          <w:lang/>
        </w:rPr>
        <w:t>Heading 1</w:t>
      </w:r>
      <w:r w:rsidRPr="00065B24">
        <w:rPr>
          <w:lang/>
        </w:rPr>
        <w:t xml:space="preserve"> који је на располагању у оквиру </w:t>
      </w:r>
      <w:r w:rsidRPr="00065B24">
        <w:rPr>
          <w:i/>
          <w:lang/>
        </w:rPr>
        <w:t>Normal.dot</w:t>
      </w:r>
      <w:r w:rsidRPr="00065B24">
        <w:rPr>
          <w:lang/>
        </w:rPr>
        <w:t xml:space="preserve">. Пасус који следи после наслова поглавља треба да је писан стилом </w:t>
      </w:r>
      <w:r w:rsidRPr="00065B24">
        <w:rPr>
          <w:u w:val="single"/>
          <w:lang/>
        </w:rPr>
        <w:t>Osnovni tekst</w:t>
      </w:r>
      <w:r w:rsidRPr="00065B24">
        <w:rPr>
          <w:lang/>
        </w:rPr>
        <w:t>.</w:t>
      </w:r>
    </w:p>
    <w:p w:rsidR="00F27830" w:rsidRPr="00065B24" w:rsidRDefault="00F27830" w:rsidP="00F27830">
      <w:pPr>
        <w:pStyle w:val="Prilog-IVnivonaslova"/>
        <w:rPr>
          <w:lang/>
        </w:rPr>
      </w:pPr>
      <w:r w:rsidRPr="00065B24">
        <w:rPr>
          <w:lang/>
        </w:rPr>
        <w:t>Фонт</w:t>
      </w:r>
    </w:p>
    <w:p w:rsidR="00F27830" w:rsidRPr="00065B24" w:rsidRDefault="00F27830" w:rsidP="00F27830">
      <w:pPr>
        <w:pStyle w:val="Osnovnitekst"/>
        <w:rPr>
          <w:lang/>
        </w:rPr>
      </w:pPr>
      <w:r w:rsidRPr="00065B24">
        <w:rPr>
          <w:lang/>
        </w:rPr>
        <w:t xml:space="preserve">Наслов поглавља пише се </w:t>
      </w:r>
      <w:r w:rsidRPr="00065B24">
        <w:rPr>
          <w:b/>
          <w:lang/>
        </w:rPr>
        <w:t>масним словима</w:t>
      </w:r>
      <w:r w:rsidRPr="00065B24">
        <w:rPr>
          <w:lang/>
        </w:rPr>
        <w:t>,</w:t>
      </w:r>
      <w:r w:rsidRPr="00065B24">
        <w:rPr>
          <w:b/>
          <w:lang/>
        </w:rPr>
        <w:t xml:space="preserve"> </w:t>
      </w:r>
      <w:r w:rsidRPr="00065B24">
        <w:rPr>
          <w:lang/>
        </w:rPr>
        <w:t xml:space="preserve">фонтом </w:t>
      </w:r>
      <w:r w:rsidRPr="00065B24">
        <w:rPr>
          <w:i/>
          <w:lang/>
        </w:rPr>
        <w:t>Times New Roman</w:t>
      </w:r>
      <w:r w:rsidRPr="00065B24">
        <w:rPr>
          <w:lang/>
        </w:rPr>
        <w:t xml:space="preserve">, величине 20 pt, са укљученим ефектима </w:t>
      </w:r>
      <w:r w:rsidRPr="00065B24">
        <w:rPr>
          <w:i/>
          <w:lang/>
        </w:rPr>
        <w:t xml:space="preserve">small caps </w:t>
      </w:r>
      <w:r w:rsidRPr="00065B24">
        <w:rPr>
          <w:lang/>
        </w:rPr>
        <w:t>и</w:t>
      </w:r>
      <w:r w:rsidRPr="00065B24">
        <w:rPr>
          <w:i/>
          <w:lang/>
        </w:rPr>
        <w:t xml:space="preserve"> shadow.</w:t>
      </w:r>
      <w:r w:rsidRPr="00065B24">
        <w:rPr>
          <w:lang/>
        </w:rPr>
        <w:t xml:space="preserve"> </w:t>
      </w:r>
    </w:p>
    <w:p w:rsidR="00F27830" w:rsidRPr="00065B24" w:rsidRDefault="00F27830" w:rsidP="00F27830">
      <w:pPr>
        <w:pStyle w:val="SlikeTabele"/>
        <w:rPr>
          <w:lang/>
        </w:rPr>
      </w:pPr>
      <w:r w:rsidRPr="00065B24">
        <w:rPr>
          <w:noProof/>
          <w:lang/>
        </w:rPr>
        <w:drawing>
          <wp:inline distT="0" distB="0" distL="0" distR="0">
            <wp:extent cx="5295900" cy="287655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srcRect/>
                    <a:stretch>
                      <a:fillRect/>
                    </a:stretch>
                  </pic:blipFill>
                  <pic:spPr bwMode="auto">
                    <a:xfrm>
                      <a:off x="0" y="0"/>
                      <a:ext cx="5295900" cy="2876550"/>
                    </a:xfrm>
                    <a:prstGeom prst="rect">
                      <a:avLst/>
                    </a:prstGeom>
                    <a:noFill/>
                    <a:ln w="9525">
                      <a:noFill/>
                      <a:miter lim="800000"/>
                      <a:headEnd/>
                      <a:tailEnd/>
                    </a:ln>
                  </pic:spPr>
                </pic:pic>
              </a:graphicData>
            </a:graphic>
          </wp:inline>
        </w:drawing>
      </w:r>
    </w:p>
    <w:p w:rsidR="00F27830" w:rsidRPr="00065B24" w:rsidRDefault="00F27830" w:rsidP="00F27830">
      <w:pPr>
        <w:pStyle w:val="Oznakaslike"/>
        <w:rPr>
          <w:i/>
          <w:lang/>
        </w:rPr>
      </w:pPr>
      <w:bookmarkStart w:id="117" w:name="_Toc445721846"/>
      <w:r w:rsidRPr="00065B24">
        <w:rPr>
          <w:lang/>
        </w:rPr>
        <w:t xml:space="preserve">Слика А.2.6. Подешавања фонтa и параграфa за стил </w:t>
      </w:r>
      <w:r w:rsidRPr="00065B24">
        <w:rPr>
          <w:u w:val="single"/>
          <w:lang/>
        </w:rPr>
        <w:t>I nivo naslova – Poglavlje</w:t>
      </w:r>
      <w:r w:rsidRPr="00065B24">
        <w:rPr>
          <w:lang/>
        </w:rPr>
        <w:t>.</w:t>
      </w:r>
      <w:bookmarkEnd w:id="117"/>
      <w:r w:rsidRPr="00065B24">
        <w:rPr>
          <w:lang/>
        </w:rPr>
        <w:t xml:space="preserve">           </w:t>
      </w:r>
    </w:p>
    <w:p w:rsidR="00F27830" w:rsidRPr="00065B24" w:rsidRDefault="00F27830" w:rsidP="00F27830">
      <w:pPr>
        <w:pStyle w:val="Prilog-IVnivonaslova"/>
        <w:rPr>
          <w:lang/>
        </w:rPr>
      </w:pPr>
      <w:r w:rsidRPr="00065B24">
        <w:rPr>
          <w:lang/>
        </w:rPr>
        <w:t>Параграф</w:t>
      </w:r>
    </w:p>
    <w:p w:rsidR="00F27830" w:rsidRPr="00065B24" w:rsidRDefault="00F27830" w:rsidP="00F27830">
      <w:pPr>
        <w:pStyle w:val="Osnovnitekst"/>
        <w:rPr>
          <w:lang/>
        </w:rPr>
      </w:pPr>
      <w:r w:rsidRPr="00065B24">
        <w:rPr>
          <w:i/>
          <w:u w:val="single"/>
          <w:lang/>
        </w:rPr>
        <w:t>General</w:t>
      </w:r>
      <w:r w:rsidRPr="00065B24">
        <w:rPr>
          <w:lang/>
        </w:rPr>
        <w:t xml:space="preserve">: </w:t>
      </w:r>
      <w:r w:rsidRPr="00065B24">
        <w:rPr>
          <w:i/>
          <w:lang/>
        </w:rPr>
        <w:t>Alignment</w:t>
      </w:r>
      <w:r w:rsidRPr="00065B24">
        <w:rPr>
          <w:lang/>
        </w:rPr>
        <w:t xml:space="preserve">: Justified, </w:t>
      </w:r>
      <w:r w:rsidRPr="00065B24">
        <w:rPr>
          <w:i/>
          <w:lang/>
        </w:rPr>
        <w:t>Outline level</w:t>
      </w:r>
      <w:r w:rsidRPr="00065B24">
        <w:rPr>
          <w:lang/>
        </w:rPr>
        <w:t>: Level 1</w:t>
      </w:r>
    </w:p>
    <w:p w:rsidR="00F27830" w:rsidRPr="00065B24" w:rsidRDefault="00F27830" w:rsidP="00F27830">
      <w:pPr>
        <w:pStyle w:val="Osnovnitekst"/>
        <w:rPr>
          <w:lang/>
        </w:rPr>
      </w:pPr>
      <w:r w:rsidRPr="00065B24">
        <w:rPr>
          <w:i/>
          <w:u w:val="single"/>
          <w:lang/>
        </w:rPr>
        <w:t>Indentation</w:t>
      </w:r>
      <w:r w:rsidRPr="00065B24">
        <w:rPr>
          <w:lang/>
        </w:rPr>
        <w:t xml:space="preserve">: </w:t>
      </w:r>
      <w:r w:rsidRPr="00065B24">
        <w:rPr>
          <w:i/>
          <w:lang/>
        </w:rPr>
        <w:t>Left</w:t>
      </w:r>
      <w:r w:rsidRPr="00065B24">
        <w:rPr>
          <w:lang/>
        </w:rPr>
        <w:t xml:space="preserve">: 0 cm, </w:t>
      </w:r>
      <w:r w:rsidRPr="00065B24">
        <w:rPr>
          <w:i/>
          <w:lang/>
        </w:rPr>
        <w:t>Right</w:t>
      </w:r>
      <w:r w:rsidRPr="00065B24">
        <w:rPr>
          <w:lang/>
        </w:rPr>
        <w:t xml:space="preserve">: 0 cm, </w:t>
      </w:r>
      <w:r w:rsidRPr="00065B24">
        <w:rPr>
          <w:i/>
          <w:lang/>
        </w:rPr>
        <w:t>Special</w:t>
      </w:r>
      <w:r w:rsidRPr="00065B24">
        <w:rPr>
          <w:lang/>
        </w:rPr>
        <w:t xml:space="preserve">: Hanging, </w:t>
      </w:r>
      <w:r w:rsidRPr="00065B24">
        <w:rPr>
          <w:i/>
          <w:lang/>
        </w:rPr>
        <w:t>By</w:t>
      </w:r>
      <w:r w:rsidRPr="00065B24">
        <w:rPr>
          <w:lang/>
        </w:rPr>
        <w:t>: 0.76 cm</w:t>
      </w:r>
    </w:p>
    <w:p w:rsidR="00F27830" w:rsidRPr="00065B24" w:rsidRDefault="00F27830" w:rsidP="00F27830">
      <w:pPr>
        <w:pStyle w:val="Osnovnitekst"/>
        <w:rPr>
          <w:lang/>
        </w:rPr>
      </w:pPr>
      <w:r w:rsidRPr="00065B24">
        <w:rPr>
          <w:i/>
          <w:u w:val="single"/>
          <w:lang/>
        </w:rPr>
        <w:t>Spacing</w:t>
      </w:r>
      <w:r w:rsidRPr="00065B24">
        <w:rPr>
          <w:lang/>
        </w:rPr>
        <w:t xml:space="preserve">: </w:t>
      </w:r>
      <w:r w:rsidRPr="00065B24">
        <w:rPr>
          <w:i/>
          <w:lang/>
        </w:rPr>
        <w:t>Before</w:t>
      </w:r>
      <w:r w:rsidRPr="00065B24">
        <w:rPr>
          <w:lang/>
        </w:rPr>
        <w:t xml:space="preserve">: 48 pt, </w:t>
      </w:r>
      <w:r w:rsidRPr="00065B24">
        <w:rPr>
          <w:i/>
          <w:lang/>
        </w:rPr>
        <w:t>After</w:t>
      </w:r>
      <w:r w:rsidRPr="00065B24">
        <w:rPr>
          <w:lang/>
        </w:rPr>
        <w:t xml:space="preserve">: 24 pt, </w:t>
      </w:r>
      <w:r w:rsidRPr="00065B24">
        <w:rPr>
          <w:i/>
          <w:lang/>
        </w:rPr>
        <w:t>Line spacing</w:t>
      </w:r>
      <w:r w:rsidRPr="00065B24">
        <w:rPr>
          <w:lang/>
        </w:rPr>
        <w:t>: Single</w:t>
      </w:r>
    </w:p>
    <w:p w:rsidR="00F27830" w:rsidRPr="00065B24" w:rsidRDefault="00F27830" w:rsidP="00F27830">
      <w:pPr>
        <w:pStyle w:val="Prilog-IVnivonaslova"/>
        <w:rPr>
          <w:lang/>
        </w:rPr>
      </w:pPr>
      <w:r w:rsidRPr="00065B24">
        <w:rPr>
          <w:lang/>
        </w:rPr>
        <w:t>Нумерација</w:t>
      </w:r>
    </w:p>
    <w:p w:rsidR="00F27830" w:rsidRPr="00065B24" w:rsidRDefault="00F27830" w:rsidP="00F27830">
      <w:pPr>
        <w:pStyle w:val="Osnovnitekst"/>
        <w:rPr>
          <w:lang/>
        </w:rPr>
      </w:pPr>
      <w:r w:rsidRPr="00065B24">
        <w:rPr>
          <w:lang/>
        </w:rPr>
        <w:t xml:space="preserve">У оквиру поља </w:t>
      </w:r>
      <w:r w:rsidRPr="00065B24">
        <w:rPr>
          <w:i/>
          <w:lang/>
        </w:rPr>
        <w:t xml:space="preserve">Outline Numbered </w:t>
      </w:r>
      <w:r w:rsidRPr="00065B24">
        <w:rPr>
          <w:lang/>
        </w:rPr>
        <w:t xml:space="preserve">одабрати нумерацију као на слици А.2.7. Затим кликом на поље </w:t>
      </w:r>
      <w:r w:rsidRPr="00065B24">
        <w:rPr>
          <w:i/>
          <w:lang/>
        </w:rPr>
        <w:t>Customize</w:t>
      </w:r>
      <w:r w:rsidRPr="00065B24">
        <w:rPr>
          <w:lang/>
        </w:rPr>
        <w:t xml:space="preserve"> отворити прозор за подешавање начина нумерације. </w:t>
      </w:r>
    </w:p>
    <w:p w:rsidR="00F27830" w:rsidRPr="00065B24" w:rsidRDefault="00F27830" w:rsidP="00F27830">
      <w:pPr>
        <w:pStyle w:val="SlikeTabele"/>
        <w:rPr>
          <w:lang/>
        </w:rPr>
      </w:pPr>
      <w:r w:rsidRPr="00065B24">
        <w:rPr>
          <w:noProof/>
          <w:lang/>
        </w:rPr>
        <w:lastRenderedPageBreak/>
        <w:drawing>
          <wp:inline distT="0" distB="0" distL="0" distR="0">
            <wp:extent cx="3248025" cy="272415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srcRect/>
                    <a:stretch>
                      <a:fillRect/>
                    </a:stretch>
                  </pic:blipFill>
                  <pic:spPr bwMode="auto">
                    <a:xfrm>
                      <a:off x="0" y="0"/>
                      <a:ext cx="3248025" cy="2724150"/>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18" w:name="_Toc445721847"/>
      <w:r w:rsidRPr="00065B24">
        <w:rPr>
          <w:lang/>
        </w:rPr>
        <w:t>Слика А.2.7. Одабир типа нумерације поглавља.</w:t>
      </w:r>
      <w:bookmarkEnd w:id="118"/>
    </w:p>
    <w:p w:rsidR="00F27830" w:rsidRPr="00065B24" w:rsidRDefault="00F27830" w:rsidP="00F27830">
      <w:pPr>
        <w:pStyle w:val="Osnovnitekst"/>
        <w:rPr>
          <w:lang/>
        </w:rPr>
      </w:pPr>
      <w:r w:rsidRPr="00065B24">
        <w:rPr>
          <w:lang/>
        </w:rPr>
        <w:t>Подесити следеће:</w:t>
      </w:r>
    </w:p>
    <w:p w:rsidR="00F27830" w:rsidRPr="00065B24" w:rsidRDefault="00F27830" w:rsidP="00F27830">
      <w:pPr>
        <w:pStyle w:val="Osnovnitekst"/>
        <w:rPr>
          <w:lang/>
        </w:rPr>
      </w:pPr>
      <w:r w:rsidRPr="00065B24">
        <w:rPr>
          <w:i/>
          <w:u w:val="single"/>
          <w:lang/>
        </w:rPr>
        <w:t>Number format</w:t>
      </w:r>
      <w:r w:rsidRPr="00065B24">
        <w:rPr>
          <w:lang/>
        </w:rPr>
        <w:t xml:space="preserve">: 1. (додати тачку после броја) </w:t>
      </w:r>
    </w:p>
    <w:p w:rsidR="00F27830" w:rsidRPr="00065B24" w:rsidRDefault="00F27830" w:rsidP="00F27830">
      <w:pPr>
        <w:pStyle w:val="Osnovnitekst"/>
        <w:rPr>
          <w:lang/>
        </w:rPr>
      </w:pPr>
      <w:r w:rsidRPr="00065B24">
        <w:rPr>
          <w:i/>
          <w:u w:val="single"/>
          <w:lang/>
        </w:rPr>
        <w:t>Number position</w:t>
      </w:r>
      <w:r w:rsidRPr="00065B24">
        <w:rPr>
          <w:lang/>
        </w:rPr>
        <w:t xml:space="preserve">: Left, </w:t>
      </w:r>
      <w:r w:rsidRPr="00065B24">
        <w:rPr>
          <w:i/>
          <w:lang/>
        </w:rPr>
        <w:t>Alligned at</w:t>
      </w:r>
      <w:r w:rsidRPr="00065B24">
        <w:rPr>
          <w:lang/>
        </w:rPr>
        <w:t>: 0 cm</w:t>
      </w:r>
    </w:p>
    <w:p w:rsidR="00F27830" w:rsidRPr="00065B24" w:rsidRDefault="00F27830" w:rsidP="00F27830">
      <w:pPr>
        <w:pStyle w:val="Osnovnitekst"/>
        <w:rPr>
          <w:lang/>
        </w:rPr>
      </w:pPr>
      <w:r w:rsidRPr="00065B24">
        <w:rPr>
          <w:i/>
          <w:u w:val="single"/>
          <w:lang/>
        </w:rPr>
        <w:t>Text position</w:t>
      </w:r>
      <w:r w:rsidRPr="00065B24">
        <w:rPr>
          <w:lang/>
        </w:rPr>
        <w:t xml:space="preserve">: </w:t>
      </w:r>
      <w:r w:rsidRPr="00065B24">
        <w:rPr>
          <w:i/>
          <w:lang/>
        </w:rPr>
        <w:t>Tab space after</w:t>
      </w:r>
      <w:r w:rsidRPr="00065B24">
        <w:rPr>
          <w:lang/>
        </w:rPr>
        <w:t xml:space="preserve">: 0.76 cm, </w:t>
      </w:r>
      <w:r w:rsidRPr="00065B24">
        <w:rPr>
          <w:i/>
          <w:lang/>
        </w:rPr>
        <w:t>Indent at</w:t>
      </w:r>
      <w:r w:rsidRPr="00065B24">
        <w:rPr>
          <w:lang/>
        </w:rPr>
        <w:t>: 0.76 cm.</w:t>
      </w:r>
    </w:p>
    <w:p w:rsidR="00F27830" w:rsidRPr="00065B24" w:rsidRDefault="00F27830" w:rsidP="00F27830">
      <w:pPr>
        <w:pStyle w:val="Osnovnitekst"/>
        <w:rPr>
          <w:lang/>
        </w:rPr>
      </w:pPr>
      <w:r w:rsidRPr="00065B24">
        <w:rPr>
          <w:lang/>
        </w:rPr>
        <w:t xml:space="preserve">Кликом на поље </w:t>
      </w:r>
      <w:r w:rsidRPr="00065B24">
        <w:rPr>
          <w:i/>
          <w:lang/>
        </w:rPr>
        <w:t xml:space="preserve">Font </w:t>
      </w:r>
      <w:r w:rsidRPr="00065B24">
        <w:rPr>
          <w:lang/>
        </w:rPr>
        <w:t xml:space="preserve">отвара се прозор за подешавање фонта. Одабрати </w:t>
      </w:r>
      <w:r w:rsidRPr="00065B24">
        <w:rPr>
          <w:i/>
          <w:lang/>
        </w:rPr>
        <w:t>Times New Roman</w:t>
      </w:r>
      <w:r w:rsidRPr="00065B24">
        <w:rPr>
          <w:lang/>
        </w:rPr>
        <w:t xml:space="preserve">, величина фонта 28 pt, са ефектом </w:t>
      </w:r>
      <w:r w:rsidRPr="00065B24">
        <w:rPr>
          <w:i/>
          <w:lang/>
        </w:rPr>
        <w:t>shadow</w:t>
      </w:r>
      <w:r w:rsidRPr="00065B24">
        <w:rPr>
          <w:lang/>
        </w:rPr>
        <w:t>, као на слици А.2.9.</w:t>
      </w:r>
    </w:p>
    <w:p w:rsidR="00F27830" w:rsidRPr="00065B24" w:rsidRDefault="00F27830" w:rsidP="00F27830">
      <w:pPr>
        <w:pStyle w:val="SlikeTabele"/>
        <w:rPr>
          <w:lang/>
        </w:rPr>
      </w:pPr>
      <w:r w:rsidRPr="00065B24">
        <w:rPr>
          <w:noProof/>
          <w:lang/>
        </w:rPr>
        <w:drawing>
          <wp:inline distT="0" distB="0" distL="0" distR="0">
            <wp:extent cx="4476750" cy="28860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srcRect/>
                    <a:stretch>
                      <a:fillRect/>
                    </a:stretch>
                  </pic:blipFill>
                  <pic:spPr bwMode="auto">
                    <a:xfrm>
                      <a:off x="0" y="0"/>
                      <a:ext cx="4476750" cy="2886075"/>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19" w:name="_Toc445721848"/>
      <w:r w:rsidRPr="00065B24">
        <w:rPr>
          <w:lang/>
        </w:rPr>
        <w:t>Слика А.2.8. Подешавање изгледа нумерације.</w:t>
      </w:r>
      <w:bookmarkEnd w:id="119"/>
    </w:p>
    <w:p w:rsidR="00F27830" w:rsidRPr="00065B24" w:rsidRDefault="00F27830" w:rsidP="00F27830">
      <w:pPr>
        <w:pStyle w:val="SlikeTabele"/>
        <w:rPr>
          <w:lang/>
        </w:rPr>
      </w:pPr>
      <w:r w:rsidRPr="00065B24">
        <w:rPr>
          <w:noProof/>
          <w:lang/>
        </w:rPr>
        <w:lastRenderedPageBreak/>
        <w:drawing>
          <wp:inline distT="0" distB="0" distL="0" distR="0">
            <wp:extent cx="2924175" cy="3248025"/>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a:srcRect/>
                    <a:stretch>
                      <a:fillRect/>
                    </a:stretch>
                  </pic:blipFill>
                  <pic:spPr bwMode="auto">
                    <a:xfrm>
                      <a:off x="0" y="0"/>
                      <a:ext cx="2924175" cy="3248025"/>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20" w:name="_Toc445721849"/>
      <w:r w:rsidRPr="00065B24">
        <w:rPr>
          <w:lang/>
        </w:rPr>
        <w:t>Слика А.2.9. Подешавање фонта за нумерацију поглавља.</w:t>
      </w:r>
      <w:bookmarkEnd w:id="120"/>
    </w:p>
    <w:p w:rsidR="00F27830" w:rsidRPr="00065B24" w:rsidRDefault="00F27830" w:rsidP="00F27830">
      <w:pPr>
        <w:pStyle w:val="Prilog-IVnivonaslova"/>
        <w:rPr>
          <w:lang/>
        </w:rPr>
      </w:pPr>
      <w:r w:rsidRPr="00065B24">
        <w:rPr>
          <w:lang/>
        </w:rPr>
        <w:t>Језик</w:t>
      </w:r>
    </w:p>
    <w:p w:rsidR="00F27830" w:rsidRPr="00065B24" w:rsidRDefault="00F27830" w:rsidP="00F27830">
      <w:pPr>
        <w:pStyle w:val="Osnovnitekst"/>
        <w:rPr>
          <w:lang/>
        </w:rPr>
      </w:pPr>
      <w:r w:rsidRPr="00065B24">
        <w:rPr>
          <w:lang/>
        </w:rPr>
        <w:t xml:space="preserve">Језик и у овом случају подесити на </w:t>
      </w:r>
      <w:r w:rsidRPr="00065B24">
        <w:rPr>
          <w:i/>
          <w:lang/>
        </w:rPr>
        <w:t xml:space="preserve">Serbian(Latin) </w:t>
      </w:r>
      <w:r w:rsidRPr="00065B24">
        <w:rPr>
          <w:lang/>
        </w:rPr>
        <w:t xml:space="preserve">или </w:t>
      </w:r>
      <w:r w:rsidRPr="00065B24">
        <w:rPr>
          <w:i/>
          <w:lang/>
        </w:rPr>
        <w:t>Serbian(Latin, Serbia)</w:t>
      </w:r>
      <w:r w:rsidRPr="00065B24">
        <w:rPr>
          <w:lang/>
        </w:rPr>
        <w:t>.</w:t>
      </w:r>
    </w:p>
    <w:p w:rsidR="00F27830" w:rsidRPr="00065B24" w:rsidRDefault="00F27830" w:rsidP="00F27830">
      <w:pPr>
        <w:pStyle w:val="Prilog-IIInivonaslova"/>
        <w:rPr>
          <w:lang/>
        </w:rPr>
      </w:pPr>
      <w:bookmarkStart w:id="121" w:name="_Toc254342929"/>
      <w:bookmarkStart w:id="122" w:name="_Toc459123384"/>
      <w:r w:rsidRPr="00065B24">
        <w:rPr>
          <w:lang/>
        </w:rPr>
        <w:t>Наслов потпоглавља</w:t>
      </w:r>
      <w:bookmarkEnd w:id="122"/>
      <w:r w:rsidRPr="00065B24">
        <w:rPr>
          <w:lang/>
        </w:rPr>
        <w:t xml:space="preserve"> </w:t>
      </w:r>
      <w:bookmarkEnd w:id="121"/>
    </w:p>
    <w:p w:rsidR="00F27830" w:rsidRPr="00065B24" w:rsidRDefault="00F27830" w:rsidP="00F27830">
      <w:pPr>
        <w:pStyle w:val="Osnovnitekst"/>
        <w:rPr>
          <w:lang/>
        </w:rPr>
      </w:pPr>
      <w:r w:rsidRPr="00065B24">
        <w:rPr>
          <w:lang/>
        </w:rPr>
        <w:t xml:space="preserve">Наслов потпоглавља пише се стилом </w:t>
      </w:r>
      <w:r w:rsidRPr="00065B24">
        <w:rPr>
          <w:u w:val="single"/>
          <w:lang/>
        </w:rPr>
        <w:t>II nivo naslova – Potpoglavlje</w:t>
      </w:r>
      <w:r w:rsidRPr="00065B24">
        <w:rPr>
          <w:lang/>
        </w:rPr>
        <w:t xml:space="preserve">. Овај стил заснован је на стилу </w:t>
      </w:r>
      <w:r w:rsidRPr="00065B24">
        <w:rPr>
          <w:i/>
          <w:u w:val="single"/>
          <w:lang/>
        </w:rPr>
        <w:t>Heading 2</w:t>
      </w:r>
      <w:r w:rsidRPr="00065B24">
        <w:rPr>
          <w:lang/>
        </w:rPr>
        <w:t xml:space="preserve">, а у параграфу после њега треба да се користи стил </w:t>
      </w:r>
      <w:r w:rsidRPr="00065B24">
        <w:rPr>
          <w:u w:val="single"/>
          <w:lang/>
        </w:rPr>
        <w:t>Osnovni tekst</w:t>
      </w:r>
      <w:r w:rsidRPr="00065B24">
        <w:rPr>
          <w:lang/>
        </w:rPr>
        <w:t>.</w:t>
      </w:r>
    </w:p>
    <w:p w:rsidR="00F27830" w:rsidRPr="00065B24" w:rsidRDefault="00F27830" w:rsidP="00F27830">
      <w:pPr>
        <w:pStyle w:val="Prilog-IVnivonaslova"/>
        <w:rPr>
          <w:lang/>
        </w:rPr>
      </w:pPr>
      <w:r w:rsidRPr="00065B24">
        <w:rPr>
          <w:lang/>
        </w:rPr>
        <w:t>Фонт</w:t>
      </w:r>
    </w:p>
    <w:p w:rsidR="00F27830" w:rsidRPr="00065B24" w:rsidRDefault="00F27830" w:rsidP="00F27830">
      <w:pPr>
        <w:pStyle w:val="Osnovnitekst"/>
        <w:rPr>
          <w:i/>
          <w:lang/>
        </w:rPr>
      </w:pPr>
      <w:r w:rsidRPr="00065B24">
        <w:rPr>
          <w:lang/>
        </w:rPr>
        <w:t xml:space="preserve">Наслов потпоглавља пише се </w:t>
      </w:r>
      <w:r w:rsidRPr="00065B24">
        <w:rPr>
          <w:b/>
          <w:lang/>
        </w:rPr>
        <w:t>масним словима</w:t>
      </w:r>
      <w:r w:rsidRPr="00065B24">
        <w:rPr>
          <w:lang/>
        </w:rPr>
        <w:t>,</w:t>
      </w:r>
      <w:r w:rsidRPr="00065B24">
        <w:rPr>
          <w:b/>
          <w:lang/>
        </w:rPr>
        <w:t xml:space="preserve"> </w:t>
      </w:r>
      <w:r w:rsidRPr="00065B24">
        <w:rPr>
          <w:lang/>
        </w:rPr>
        <w:t xml:space="preserve">фонтом </w:t>
      </w:r>
      <w:r w:rsidRPr="00065B24">
        <w:rPr>
          <w:i/>
          <w:lang/>
        </w:rPr>
        <w:t>Times New Roman</w:t>
      </w:r>
      <w:r w:rsidRPr="00065B24">
        <w:rPr>
          <w:lang/>
        </w:rPr>
        <w:t>, величине 14 pt.</w:t>
      </w:r>
    </w:p>
    <w:p w:rsidR="00F27830" w:rsidRPr="00065B24" w:rsidRDefault="00F27830" w:rsidP="00F27830">
      <w:pPr>
        <w:pStyle w:val="Prilog-IVnivonaslova"/>
        <w:rPr>
          <w:lang/>
        </w:rPr>
      </w:pPr>
      <w:r w:rsidRPr="00065B24">
        <w:rPr>
          <w:lang/>
        </w:rPr>
        <w:t>Параграф</w:t>
      </w:r>
    </w:p>
    <w:p w:rsidR="00F27830" w:rsidRPr="00065B24" w:rsidRDefault="00F27830" w:rsidP="00F27830">
      <w:pPr>
        <w:pStyle w:val="Osnovnitekst"/>
        <w:rPr>
          <w:lang/>
        </w:rPr>
      </w:pPr>
      <w:r w:rsidRPr="00065B24">
        <w:rPr>
          <w:i/>
          <w:u w:val="single"/>
          <w:lang/>
        </w:rPr>
        <w:t>General</w:t>
      </w:r>
      <w:r w:rsidRPr="00065B24">
        <w:rPr>
          <w:lang/>
        </w:rPr>
        <w:t xml:space="preserve">: </w:t>
      </w:r>
      <w:r w:rsidRPr="00065B24">
        <w:rPr>
          <w:i/>
          <w:lang/>
        </w:rPr>
        <w:t>Alignment</w:t>
      </w:r>
      <w:r w:rsidRPr="00065B24">
        <w:rPr>
          <w:lang/>
        </w:rPr>
        <w:t xml:space="preserve">: Justified, </w:t>
      </w:r>
      <w:r w:rsidRPr="00065B24">
        <w:rPr>
          <w:i/>
          <w:lang/>
        </w:rPr>
        <w:t>Outline level</w:t>
      </w:r>
      <w:r w:rsidRPr="00065B24">
        <w:rPr>
          <w:lang/>
        </w:rPr>
        <w:t>: Level 2</w:t>
      </w:r>
    </w:p>
    <w:p w:rsidR="00F27830" w:rsidRPr="00065B24" w:rsidRDefault="00F27830" w:rsidP="00F27830">
      <w:pPr>
        <w:pStyle w:val="Osnovnitekst"/>
        <w:rPr>
          <w:lang/>
        </w:rPr>
      </w:pPr>
      <w:r w:rsidRPr="00065B24">
        <w:rPr>
          <w:i/>
          <w:u w:val="single"/>
          <w:lang/>
        </w:rPr>
        <w:t>Indentation</w:t>
      </w:r>
      <w:r w:rsidRPr="00065B24">
        <w:rPr>
          <w:lang/>
        </w:rPr>
        <w:t xml:space="preserve">: </w:t>
      </w:r>
      <w:r w:rsidRPr="00065B24">
        <w:rPr>
          <w:i/>
          <w:lang/>
        </w:rPr>
        <w:t>Left</w:t>
      </w:r>
      <w:r w:rsidRPr="00065B24">
        <w:rPr>
          <w:lang/>
        </w:rPr>
        <w:t xml:space="preserve">: 0 cm, </w:t>
      </w:r>
      <w:r w:rsidRPr="00065B24">
        <w:rPr>
          <w:i/>
          <w:lang/>
        </w:rPr>
        <w:t>Right</w:t>
      </w:r>
      <w:r w:rsidRPr="00065B24">
        <w:rPr>
          <w:lang/>
        </w:rPr>
        <w:t>: 0 cm,</w:t>
      </w:r>
      <w:r w:rsidRPr="00065B24">
        <w:rPr>
          <w:i/>
          <w:lang/>
        </w:rPr>
        <w:t xml:space="preserve"> Special</w:t>
      </w:r>
      <w:r w:rsidRPr="00065B24">
        <w:rPr>
          <w:lang/>
        </w:rPr>
        <w:t xml:space="preserve">: Hanging, </w:t>
      </w:r>
      <w:r w:rsidRPr="00065B24">
        <w:rPr>
          <w:i/>
          <w:lang/>
        </w:rPr>
        <w:t>By</w:t>
      </w:r>
      <w:r w:rsidRPr="00065B24">
        <w:rPr>
          <w:lang/>
        </w:rPr>
        <w:t>: 1 cm</w:t>
      </w:r>
    </w:p>
    <w:p w:rsidR="00F27830" w:rsidRPr="00065B24" w:rsidRDefault="00F27830" w:rsidP="00F27830">
      <w:pPr>
        <w:pStyle w:val="Osnovnitekst"/>
        <w:rPr>
          <w:lang/>
        </w:rPr>
      </w:pPr>
      <w:r w:rsidRPr="00065B24">
        <w:rPr>
          <w:i/>
          <w:u w:val="single"/>
          <w:lang/>
        </w:rPr>
        <w:t>Spacing</w:t>
      </w:r>
      <w:r w:rsidRPr="00065B24">
        <w:rPr>
          <w:lang/>
        </w:rPr>
        <w:t xml:space="preserve">: </w:t>
      </w:r>
      <w:r w:rsidRPr="00065B24">
        <w:rPr>
          <w:i/>
          <w:lang/>
        </w:rPr>
        <w:t>Before</w:t>
      </w:r>
      <w:r w:rsidRPr="00065B24">
        <w:rPr>
          <w:lang/>
        </w:rPr>
        <w:t xml:space="preserve">: 12 pt, </w:t>
      </w:r>
      <w:r w:rsidRPr="00065B24">
        <w:rPr>
          <w:i/>
          <w:lang/>
        </w:rPr>
        <w:t>After</w:t>
      </w:r>
      <w:r w:rsidRPr="00065B24">
        <w:rPr>
          <w:lang/>
        </w:rPr>
        <w:t xml:space="preserve">: 8 pt, </w:t>
      </w:r>
      <w:r w:rsidRPr="00065B24">
        <w:rPr>
          <w:i/>
          <w:lang/>
        </w:rPr>
        <w:t>Line spacing</w:t>
      </w:r>
      <w:r w:rsidRPr="00065B24">
        <w:rPr>
          <w:lang/>
        </w:rPr>
        <w:t>: Single</w:t>
      </w:r>
    </w:p>
    <w:p w:rsidR="00F27830" w:rsidRPr="00065B24" w:rsidRDefault="00F27830" w:rsidP="00F27830">
      <w:pPr>
        <w:pStyle w:val="Prilog-IVnivonaslova"/>
        <w:rPr>
          <w:lang/>
        </w:rPr>
      </w:pPr>
      <w:r w:rsidRPr="00065B24">
        <w:rPr>
          <w:lang/>
        </w:rPr>
        <w:t xml:space="preserve">Нумерација </w:t>
      </w:r>
    </w:p>
    <w:p w:rsidR="00F27830" w:rsidRPr="00065B24" w:rsidRDefault="00F27830" w:rsidP="00F27830">
      <w:pPr>
        <w:pStyle w:val="Osnovnitekst"/>
        <w:rPr>
          <w:lang/>
        </w:rPr>
      </w:pPr>
      <w:r w:rsidRPr="00065B24">
        <w:rPr>
          <w:lang/>
        </w:rPr>
        <w:t xml:space="preserve">Уколико се ручно врши подешавање, неопходно је додати тачку након броја 1.1. у пољу </w:t>
      </w:r>
      <w:r w:rsidRPr="00065B24">
        <w:rPr>
          <w:i/>
          <w:lang/>
        </w:rPr>
        <w:t>Number Format</w:t>
      </w:r>
      <w:r w:rsidRPr="00065B24">
        <w:rPr>
          <w:lang/>
        </w:rPr>
        <w:t xml:space="preserve"> и подесити следеће параметре:</w:t>
      </w:r>
    </w:p>
    <w:p w:rsidR="00F27830" w:rsidRPr="00065B24" w:rsidRDefault="00F27830" w:rsidP="00F27830">
      <w:pPr>
        <w:pStyle w:val="Osnovnitekst"/>
        <w:rPr>
          <w:lang/>
        </w:rPr>
      </w:pPr>
      <w:r w:rsidRPr="00065B24">
        <w:rPr>
          <w:i/>
          <w:u w:val="single"/>
          <w:lang/>
        </w:rPr>
        <w:t>Text position</w:t>
      </w:r>
      <w:r w:rsidRPr="00065B24">
        <w:rPr>
          <w:lang/>
        </w:rPr>
        <w:t xml:space="preserve">: </w:t>
      </w:r>
      <w:r w:rsidRPr="00065B24">
        <w:rPr>
          <w:i/>
          <w:lang/>
        </w:rPr>
        <w:t>Tab space after</w:t>
      </w:r>
      <w:r w:rsidRPr="00065B24">
        <w:rPr>
          <w:lang/>
        </w:rPr>
        <w:t xml:space="preserve">: 1 cm, </w:t>
      </w:r>
      <w:r w:rsidRPr="00065B24">
        <w:rPr>
          <w:i/>
          <w:lang/>
        </w:rPr>
        <w:t>Indent at</w:t>
      </w:r>
      <w:r w:rsidRPr="00065B24">
        <w:rPr>
          <w:lang/>
        </w:rPr>
        <w:t>: 1 cm.</w:t>
      </w:r>
    </w:p>
    <w:p w:rsidR="00F27830" w:rsidRPr="00065B24" w:rsidRDefault="00F27830" w:rsidP="00F27830">
      <w:pPr>
        <w:pStyle w:val="Osnovnitekst"/>
        <w:rPr>
          <w:i/>
          <w:lang/>
        </w:rPr>
      </w:pPr>
      <w:r w:rsidRPr="00065B24">
        <w:rPr>
          <w:lang/>
        </w:rPr>
        <w:t>Остали параметри ће бити подешени на основу подешавања за наслов поглавља.</w:t>
      </w:r>
    </w:p>
    <w:p w:rsidR="00F27830" w:rsidRPr="00065B24" w:rsidRDefault="00F27830" w:rsidP="00F27830">
      <w:pPr>
        <w:pStyle w:val="SlikeTabele"/>
        <w:rPr>
          <w:lang/>
        </w:rPr>
      </w:pPr>
      <w:r w:rsidRPr="00065B24">
        <w:rPr>
          <w:lang/>
        </w:rPr>
        <w:lastRenderedPageBreak/>
        <w:t xml:space="preserve"> </w:t>
      </w:r>
      <w:r w:rsidRPr="00065B24">
        <w:rPr>
          <w:noProof/>
          <w:lang/>
        </w:rPr>
        <w:drawing>
          <wp:inline distT="0" distB="0" distL="0" distR="0">
            <wp:extent cx="4324350" cy="275272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srcRect/>
                    <a:stretch>
                      <a:fillRect/>
                    </a:stretch>
                  </pic:blipFill>
                  <pic:spPr bwMode="auto">
                    <a:xfrm>
                      <a:off x="0" y="0"/>
                      <a:ext cx="4324350" cy="2752725"/>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23" w:name="_Toc445721850"/>
      <w:r w:rsidRPr="00065B24">
        <w:rPr>
          <w:lang/>
        </w:rPr>
        <w:t>Слика А.2.10. Подешавања нумерације за наслов потпоглавља.</w:t>
      </w:r>
      <w:bookmarkEnd w:id="123"/>
    </w:p>
    <w:p w:rsidR="00F27830" w:rsidRPr="00065B24" w:rsidRDefault="00F27830" w:rsidP="00F27830">
      <w:pPr>
        <w:pStyle w:val="Prilog-IVnivonaslova"/>
        <w:rPr>
          <w:lang/>
        </w:rPr>
      </w:pPr>
      <w:r w:rsidRPr="00065B24">
        <w:rPr>
          <w:lang/>
        </w:rPr>
        <w:t>Језик</w:t>
      </w:r>
    </w:p>
    <w:p w:rsidR="00F27830" w:rsidRPr="00065B24" w:rsidRDefault="00F27830" w:rsidP="00F27830">
      <w:pPr>
        <w:pStyle w:val="Osnovnitekst"/>
        <w:rPr>
          <w:lang/>
        </w:rPr>
      </w:pPr>
      <w:r w:rsidRPr="00065B24">
        <w:rPr>
          <w:lang/>
        </w:rPr>
        <w:t xml:space="preserve">Подразумевани језик и у овом случају подесити на </w:t>
      </w:r>
      <w:r w:rsidRPr="00065B24">
        <w:rPr>
          <w:i/>
          <w:lang/>
        </w:rPr>
        <w:t xml:space="preserve">Serbian(Latin) </w:t>
      </w:r>
      <w:r w:rsidRPr="00065B24">
        <w:rPr>
          <w:lang/>
        </w:rPr>
        <w:t xml:space="preserve">или </w:t>
      </w:r>
      <w:r w:rsidRPr="00065B24">
        <w:rPr>
          <w:i/>
          <w:lang/>
        </w:rPr>
        <w:t>Serbian(Latin, Serbia)</w:t>
      </w:r>
      <w:r w:rsidRPr="00065B24">
        <w:rPr>
          <w:lang/>
        </w:rPr>
        <w:t>.</w:t>
      </w:r>
    </w:p>
    <w:p w:rsidR="00F27830" w:rsidRPr="00065B24" w:rsidRDefault="00F27830" w:rsidP="00F27830">
      <w:pPr>
        <w:pStyle w:val="Prilog-IIInivonaslova"/>
        <w:rPr>
          <w:lang/>
        </w:rPr>
      </w:pPr>
      <w:bookmarkStart w:id="124" w:name="_Toc254342930"/>
      <w:bookmarkStart w:id="125" w:name="_Toc459123385"/>
      <w:r w:rsidRPr="00065B24">
        <w:rPr>
          <w:lang/>
        </w:rPr>
        <w:t>Наслов одељка</w:t>
      </w:r>
      <w:bookmarkEnd w:id="124"/>
      <w:bookmarkEnd w:id="125"/>
    </w:p>
    <w:p w:rsidR="00F27830" w:rsidRPr="00065B24" w:rsidRDefault="00F27830" w:rsidP="00F27830">
      <w:pPr>
        <w:pStyle w:val="Osnovnitekst"/>
        <w:rPr>
          <w:lang/>
        </w:rPr>
      </w:pPr>
      <w:r w:rsidRPr="00065B24">
        <w:rPr>
          <w:lang/>
        </w:rPr>
        <w:t xml:space="preserve">Наслов одељка пише се стилом </w:t>
      </w:r>
      <w:r w:rsidRPr="00065B24">
        <w:rPr>
          <w:u w:val="single"/>
          <w:lang/>
        </w:rPr>
        <w:t>III nivo naslova – Odeljak</w:t>
      </w:r>
      <w:r w:rsidRPr="00065B24">
        <w:rPr>
          <w:lang/>
        </w:rPr>
        <w:t xml:space="preserve">. Овај стил заснован је на стилу </w:t>
      </w:r>
      <w:r w:rsidRPr="00065B24">
        <w:rPr>
          <w:i/>
          <w:u w:val="single"/>
          <w:lang/>
        </w:rPr>
        <w:t>Heading 3</w:t>
      </w:r>
      <w:r w:rsidRPr="00065B24">
        <w:rPr>
          <w:lang/>
        </w:rPr>
        <w:t xml:space="preserve">, а у параграфу после њега треба да се користи стил </w:t>
      </w:r>
      <w:r w:rsidRPr="00065B24">
        <w:rPr>
          <w:u w:val="single"/>
          <w:lang/>
        </w:rPr>
        <w:t>Osnovni tekst</w:t>
      </w:r>
      <w:r w:rsidRPr="00065B24">
        <w:rPr>
          <w:lang/>
        </w:rPr>
        <w:t>.</w:t>
      </w:r>
    </w:p>
    <w:p w:rsidR="00F27830" w:rsidRPr="00065B24" w:rsidRDefault="00F27830" w:rsidP="00F27830">
      <w:pPr>
        <w:pStyle w:val="Prilog-IVnivonaslova"/>
        <w:rPr>
          <w:lang/>
        </w:rPr>
      </w:pPr>
      <w:r w:rsidRPr="00065B24">
        <w:rPr>
          <w:lang/>
        </w:rPr>
        <w:t>Фонт</w:t>
      </w:r>
    </w:p>
    <w:p w:rsidR="00F27830" w:rsidRPr="00065B24" w:rsidRDefault="00F27830" w:rsidP="00F27830">
      <w:pPr>
        <w:pStyle w:val="Osnovnitekst"/>
        <w:rPr>
          <w:i/>
          <w:lang/>
        </w:rPr>
      </w:pPr>
      <w:r w:rsidRPr="00065B24">
        <w:rPr>
          <w:lang/>
        </w:rPr>
        <w:t xml:space="preserve">Наслов одељка пише се </w:t>
      </w:r>
      <w:r w:rsidRPr="00065B24">
        <w:rPr>
          <w:b/>
          <w:lang/>
        </w:rPr>
        <w:t>масним словима</w:t>
      </w:r>
      <w:r w:rsidRPr="00065B24">
        <w:rPr>
          <w:lang/>
        </w:rPr>
        <w:t xml:space="preserve">, </w:t>
      </w:r>
      <w:r w:rsidRPr="00065B24">
        <w:rPr>
          <w:rFonts w:ascii="Cambria" w:hAnsi="Cambria"/>
          <w:i/>
          <w:lang/>
        </w:rPr>
        <w:t>курзив</w:t>
      </w:r>
      <w:r w:rsidRPr="00065B24">
        <w:rPr>
          <w:b/>
          <w:lang/>
        </w:rPr>
        <w:t xml:space="preserve"> </w:t>
      </w:r>
      <w:r w:rsidRPr="00065B24">
        <w:rPr>
          <w:lang/>
        </w:rPr>
        <w:t xml:space="preserve">фонтом </w:t>
      </w:r>
      <w:r w:rsidRPr="00065B24">
        <w:rPr>
          <w:i/>
          <w:lang/>
        </w:rPr>
        <w:t>Times New Roman</w:t>
      </w:r>
      <w:r w:rsidRPr="00065B24">
        <w:rPr>
          <w:lang/>
        </w:rPr>
        <w:t>, величине 12 pt.</w:t>
      </w:r>
    </w:p>
    <w:p w:rsidR="00F27830" w:rsidRPr="00065B24" w:rsidRDefault="00F27830" w:rsidP="00F27830">
      <w:pPr>
        <w:pStyle w:val="Prilog-IVnivonaslova"/>
        <w:rPr>
          <w:lang/>
        </w:rPr>
      </w:pPr>
      <w:r w:rsidRPr="00065B24">
        <w:rPr>
          <w:lang/>
        </w:rPr>
        <w:t>Параграф</w:t>
      </w:r>
    </w:p>
    <w:p w:rsidR="00F27830" w:rsidRPr="00065B24" w:rsidRDefault="00F27830" w:rsidP="00F27830">
      <w:pPr>
        <w:pStyle w:val="Osnovnitekst"/>
        <w:rPr>
          <w:lang/>
        </w:rPr>
      </w:pPr>
      <w:r w:rsidRPr="00065B24">
        <w:rPr>
          <w:i/>
          <w:u w:val="single"/>
          <w:lang/>
        </w:rPr>
        <w:t>General</w:t>
      </w:r>
      <w:r w:rsidRPr="00065B24">
        <w:rPr>
          <w:lang/>
        </w:rPr>
        <w:t xml:space="preserve">: </w:t>
      </w:r>
      <w:r w:rsidRPr="00065B24">
        <w:rPr>
          <w:i/>
          <w:lang/>
        </w:rPr>
        <w:t>Alignment</w:t>
      </w:r>
      <w:r w:rsidRPr="00065B24">
        <w:rPr>
          <w:lang/>
        </w:rPr>
        <w:t xml:space="preserve">: Justified, </w:t>
      </w:r>
      <w:r w:rsidRPr="00065B24">
        <w:rPr>
          <w:i/>
          <w:lang/>
        </w:rPr>
        <w:t>Outline level</w:t>
      </w:r>
      <w:r w:rsidRPr="00065B24">
        <w:rPr>
          <w:lang/>
        </w:rPr>
        <w:t>: Level 3</w:t>
      </w:r>
    </w:p>
    <w:p w:rsidR="00F27830" w:rsidRPr="00065B24" w:rsidRDefault="00F27830" w:rsidP="00F27830">
      <w:pPr>
        <w:pStyle w:val="Osnovnitekst"/>
        <w:rPr>
          <w:lang/>
        </w:rPr>
      </w:pPr>
      <w:r w:rsidRPr="00065B24">
        <w:rPr>
          <w:i/>
          <w:u w:val="single"/>
          <w:lang/>
        </w:rPr>
        <w:t>Indentation</w:t>
      </w:r>
      <w:r w:rsidRPr="00065B24">
        <w:rPr>
          <w:lang/>
        </w:rPr>
        <w:t xml:space="preserve">: </w:t>
      </w:r>
      <w:r w:rsidRPr="00065B24">
        <w:rPr>
          <w:i/>
          <w:lang/>
        </w:rPr>
        <w:t>Left</w:t>
      </w:r>
      <w:r w:rsidRPr="00065B24">
        <w:rPr>
          <w:lang/>
        </w:rPr>
        <w:t xml:space="preserve">: 0 cm, </w:t>
      </w:r>
      <w:r w:rsidRPr="00065B24">
        <w:rPr>
          <w:i/>
          <w:lang/>
        </w:rPr>
        <w:t>Right</w:t>
      </w:r>
      <w:r w:rsidRPr="00065B24">
        <w:rPr>
          <w:lang/>
        </w:rPr>
        <w:t xml:space="preserve">: 0 cm, </w:t>
      </w:r>
      <w:r w:rsidRPr="00065B24">
        <w:rPr>
          <w:i/>
          <w:lang/>
        </w:rPr>
        <w:t>Special</w:t>
      </w:r>
      <w:r w:rsidRPr="00065B24">
        <w:rPr>
          <w:lang/>
        </w:rPr>
        <w:t xml:space="preserve">: Hanging, </w:t>
      </w:r>
      <w:r w:rsidRPr="00065B24">
        <w:rPr>
          <w:i/>
          <w:lang/>
        </w:rPr>
        <w:t>By</w:t>
      </w:r>
      <w:r w:rsidRPr="00065B24">
        <w:rPr>
          <w:lang/>
        </w:rPr>
        <w:t>: 1.27 cm</w:t>
      </w:r>
    </w:p>
    <w:p w:rsidR="00F27830" w:rsidRPr="00065B24" w:rsidRDefault="00F27830" w:rsidP="00F27830">
      <w:pPr>
        <w:pStyle w:val="Osnovnitekst"/>
        <w:rPr>
          <w:lang/>
        </w:rPr>
      </w:pPr>
      <w:r w:rsidRPr="00065B24">
        <w:rPr>
          <w:i/>
          <w:u w:val="single"/>
          <w:lang/>
        </w:rPr>
        <w:t>Spacing</w:t>
      </w:r>
      <w:r w:rsidRPr="00065B24">
        <w:rPr>
          <w:lang/>
        </w:rPr>
        <w:t xml:space="preserve">: </w:t>
      </w:r>
      <w:r w:rsidRPr="00065B24">
        <w:rPr>
          <w:i/>
          <w:lang/>
        </w:rPr>
        <w:t>Befor</w:t>
      </w:r>
      <w:r w:rsidRPr="00065B24">
        <w:rPr>
          <w:lang/>
        </w:rPr>
        <w:t xml:space="preserve">e: 12 pt, </w:t>
      </w:r>
      <w:r w:rsidRPr="00065B24">
        <w:rPr>
          <w:i/>
          <w:lang/>
        </w:rPr>
        <w:t>After</w:t>
      </w:r>
      <w:r w:rsidRPr="00065B24">
        <w:rPr>
          <w:lang/>
        </w:rPr>
        <w:t xml:space="preserve">: 6 pt, </w:t>
      </w:r>
      <w:r w:rsidRPr="00065B24">
        <w:rPr>
          <w:i/>
          <w:lang/>
        </w:rPr>
        <w:t>Line spacing</w:t>
      </w:r>
      <w:r w:rsidRPr="00065B24">
        <w:rPr>
          <w:lang/>
        </w:rPr>
        <w:t>: Single</w:t>
      </w:r>
    </w:p>
    <w:p w:rsidR="00F27830" w:rsidRPr="00065B24" w:rsidRDefault="00F27830" w:rsidP="00F27830">
      <w:pPr>
        <w:pStyle w:val="Prilog-IVnivonaslova"/>
        <w:rPr>
          <w:lang/>
        </w:rPr>
      </w:pPr>
      <w:r w:rsidRPr="00065B24">
        <w:rPr>
          <w:lang/>
        </w:rPr>
        <w:t xml:space="preserve">Нумерација </w:t>
      </w:r>
    </w:p>
    <w:p w:rsidR="00F27830" w:rsidRPr="00065B24" w:rsidRDefault="00F27830" w:rsidP="00F27830">
      <w:pPr>
        <w:pStyle w:val="Osnovnitekst"/>
        <w:rPr>
          <w:lang/>
        </w:rPr>
      </w:pPr>
      <w:r w:rsidRPr="00065B24">
        <w:rPr>
          <w:lang/>
        </w:rPr>
        <w:t xml:space="preserve">Додати тачку у пољу </w:t>
      </w:r>
      <w:r w:rsidRPr="00065B24">
        <w:rPr>
          <w:i/>
          <w:lang/>
        </w:rPr>
        <w:t>Number Format</w:t>
      </w:r>
      <w:r w:rsidRPr="00065B24">
        <w:rPr>
          <w:lang/>
        </w:rPr>
        <w:t xml:space="preserve"> после броја 1.1.1. Поставити параметре</w:t>
      </w:r>
    </w:p>
    <w:p w:rsidR="00F27830" w:rsidRPr="00065B24" w:rsidRDefault="00F27830" w:rsidP="00F27830">
      <w:pPr>
        <w:pStyle w:val="Osnovnitekst"/>
        <w:rPr>
          <w:lang/>
        </w:rPr>
      </w:pPr>
      <w:r w:rsidRPr="00065B24">
        <w:rPr>
          <w:i/>
          <w:u w:val="single"/>
          <w:lang/>
        </w:rPr>
        <w:t>Text position</w:t>
      </w:r>
      <w:r w:rsidRPr="00065B24">
        <w:rPr>
          <w:i/>
          <w:lang/>
        </w:rPr>
        <w:t>:</w:t>
      </w:r>
      <w:r w:rsidRPr="00065B24">
        <w:rPr>
          <w:lang/>
        </w:rPr>
        <w:t xml:space="preserve"> </w:t>
      </w:r>
      <w:r w:rsidRPr="00065B24">
        <w:rPr>
          <w:i/>
          <w:lang/>
        </w:rPr>
        <w:t xml:space="preserve">Tab space after: </w:t>
      </w:r>
      <w:r w:rsidRPr="00065B24">
        <w:rPr>
          <w:lang/>
        </w:rPr>
        <w:t>1.27 cm,</w:t>
      </w:r>
      <w:r w:rsidRPr="00065B24">
        <w:rPr>
          <w:i/>
          <w:lang/>
        </w:rPr>
        <w:t xml:space="preserve"> Indent at:</w:t>
      </w:r>
      <w:r w:rsidRPr="00065B24">
        <w:rPr>
          <w:lang/>
        </w:rPr>
        <w:t xml:space="preserve"> 1.27 cm.</w:t>
      </w:r>
    </w:p>
    <w:p w:rsidR="00F27830" w:rsidRPr="00065B24" w:rsidRDefault="00F27830" w:rsidP="00F27830">
      <w:pPr>
        <w:pStyle w:val="Prilog-IVnivonaslova"/>
        <w:rPr>
          <w:lang/>
        </w:rPr>
      </w:pPr>
      <w:r w:rsidRPr="00065B24">
        <w:rPr>
          <w:lang/>
        </w:rPr>
        <w:t>Језик</w:t>
      </w:r>
    </w:p>
    <w:p w:rsidR="00F27830" w:rsidRPr="00065B24" w:rsidRDefault="00F27830" w:rsidP="00F27830">
      <w:pPr>
        <w:pStyle w:val="Osnovnitekst"/>
        <w:rPr>
          <w:lang/>
        </w:rPr>
      </w:pPr>
      <w:r w:rsidRPr="00065B24">
        <w:rPr>
          <w:lang/>
        </w:rPr>
        <w:t xml:space="preserve">Подразумевани језик и у овом случају подесити на </w:t>
      </w:r>
      <w:r w:rsidRPr="00065B24">
        <w:rPr>
          <w:i/>
          <w:lang/>
        </w:rPr>
        <w:t xml:space="preserve">Serbian(Latin) </w:t>
      </w:r>
      <w:r w:rsidRPr="00065B24">
        <w:rPr>
          <w:lang/>
        </w:rPr>
        <w:t xml:space="preserve">или </w:t>
      </w:r>
      <w:r w:rsidRPr="00065B24">
        <w:rPr>
          <w:i/>
          <w:lang/>
        </w:rPr>
        <w:t>Serbian(Latin, Serbia)</w:t>
      </w:r>
      <w:r w:rsidRPr="00065B24">
        <w:rPr>
          <w:lang/>
        </w:rPr>
        <w:t>.</w:t>
      </w:r>
    </w:p>
    <w:p w:rsidR="00F27830" w:rsidRPr="00065B24" w:rsidRDefault="00F27830" w:rsidP="00F27830">
      <w:pPr>
        <w:pStyle w:val="Prilog-IIInivonaslova"/>
        <w:rPr>
          <w:lang/>
        </w:rPr>
      </w:pPr>
      <w:bookmarkStart w:id="126" w:name="_Toc254342931"/>
      <w:bookmarkStart w:id="127" w:name="_Toc459123386"/>
      <w:r w:rsidRPr="00065B24">
        <w:rPr>
          <w:lang/>
        </w:rPr>
        <w:t>Наслов пододељка</w:t>
      </w:r>
      <w:bookmarkEnd w:id="127"/>
      <w:r w:rsidRPr="00065B24">
        <w:rPr>
          <w:lang/>
        </w:rPr>
        <w:t xml:space="preserve"> </w:t>
      </w:r>
      <w:bookmarkEnd w:id="126"/>
    </w:p>
    <w:p w:rsidR="00F27830" w:rsidRPr="00065B24" w:rsidRDefault="00F27830" w:rsidP="00F27830">
      <w:pPr>
        <w:pStyle w:val="Osnovnitekst"/>
        <w:rPr>
          <w:lang/>
        </w:rPr>
      </w:pPr>
      <w:r w:rsidRPr="00065B24">
        <w:rPr>
          <w:lang/>
        </w:rPr>
        <w:t xml:space="preserve">Наслов пододељка пише се стилом </w:t>
      </w:r>
      <w:r w:rsidRPr="00065B24">
        <w:rPr>
          <w:u w:val="single"/>
          <w:lang/>
        </w:rPr>
        <w:t>IV nivo naslova – Pododeljak</w:t>
      </w:r>
      <w:r w:rsidRPr="00065B24">
        <w:rPr>
          <w:lang/>
        </w:rPr>
        <w:t xml:space="preserve">. Овај стил заснован је на стилу </w:t>
      </w:r>
      <w:r w:rsidRPr="00065B24">
        <w:rPr>
          <w:i/>
          <w:u w:val="single"/>
          <w:lang/>
        </w:rPr>
        <w:t>Heading 4</w:t>
      </w:r>
      <w:r w:rsidRPr="00065B24">
        <w:rPr>
          <w:lang/>
        </w:rPr>
        <w:t xml:space="preserve">, а у параграфу после њега треба да се користи стил </w:t>
      </w:r>
      <w:r w:rsidRPr="00065B24">
        <w:rPr>
          <w:u w:val="single"/>
          <w:lang/>
        </w:rPr>
        <w:t>Osnovni tekst</w:t>
      </w:r>
      <w:r w:rsidRPr="00065B24">
        <w:rPr>
          <w:lang/>
        </w:rPr>
        <w:t>.</w:t>
      </w:r>
    </w:p>
    <w:p w:rsidR="00F27830" w:rsidRPr="00065B24" w:rsidRDefault="00F27830" w:rsidP="00F27830">
      <w:pPr>
        <w:pStyle w:val="Prilog-IVnivonaslova"/>
        <w:rPr>
          <w:lang/>
        </w:rPr>
      </w:pPr>
      <w:r w:rsidRPr="00065B24">
        <w:rPr>
          <w:lang/>
        </w:rPr>
        <w:lastRenderedPageBreak/>
        <w:t>Фонт</w:t>
      </w:r>
    </w:p>
    <w:p w:rsidR="00F27830" w:rsidRPr="00065B24" w:rsidRDefault="00F27830" w:rsidP="00F27830">
      <w:pPr>
        <w:pStyle w:val="Osnovnitekst"/>
        <w:rPr>
          <w:i/>
          <w:lang/>
        </w:rPr>
      </w:pPr>
      <w:r w:rsidRPr="00065B24">
        <w:rPr>
          <w:lang/>
        </w:rPr>
        <w:t xml:space="preserve">Наслов одељка пише се </w:t>
      </w:r>
      <w:r w:rsidRPr="00065B24">
        <w:rPr>
          <w:rFonts w:ascii="Cambria" w:hAnsi="Cambria"/>
          <w:i/>
          <w:lang/>
        </w:rPr>
        <w:t>курзив</w:t>
      </w:r>
      <w:r w:rsidRPr="00065B24">
        <w:rPr>
          <w:i/>
          <w:lang/>
        </w:rPr>
        <w:t xml:space="preserve"> </w:t>
      </w:r>
      <w:r w:rsidRPr="00065B24">
        <w:rPr>
          <w:lang/>
        </w:rPr>
        <w:t xml:space="preserve">фонтом </w:t>
      </w:r>
      <w:r w:rsidRPr="00065B24">
        <w:rPr>
          <w:i/>
          <w:lang/>
        </w:rPr>
        <w:t>Times New Roman</w:t>
      </w:r>
      <w:r w:rsidRPr="00065B24">
        <w:rPr>
          <w:lang/>
        </w:rPr>
        <w:t>, величине 12 pt.</w:t>
      </w:r>
    </w:p>
    <w:p w:rsidR="00F27830" w:rsidRPr="00065B24" w:rsidRDefault="00F27830" w:rsidP="00F27830">
      <w:pPr>
        <w:pStyle w:val="Prilog-IVnivonaslova"/>
        <w:rPr>
          <w:lang/>
        </w:rPr>
      </w:pPr>
      <w:r w:rsidRPr="00065B24">
        <w:rPr>
          <w:lang/>
        </w:rPr>
        <w:t>Параграф</w:t>
      </w:r>
    </w:p>
    <w:p w:rsidR="00F27830" w:rsidRPr="00065B24" w:rsidRDefault="00F27830" w:rsidP="00F27830">
      <w:pPr>
        <w:pStyle w:val="Osnovnitekst"/>
        <w:rPr>
          <w:lang/>
        </w:rPr>
      </w:pPr>
      <w:r w:rsidRPr="00065B24">
        <w:rPr>
          <w:u w:val="single"/>
          <w:lang/>
        </w:rPr>
        <w:t>General</w:t>
      </w:r>
      <w:r w:rsidRPr="00065B24">
        <w:rPr>
          <w:lang/>
        </w:rPr>
        <w:t>: Alignment: Justified, Outline level: Level 4</w:t>
      </w:r>
    </w:p>
    <w:p w:rsidR="00F27830" w:rsidRPr="00065B24" w:rsidRDefault="00F27830" w:rsidP="00F27830">
      <w:pPr>
        <w:pStyle w:val="Osnovnitekst"/>
        <w:rPr>
          <w:lang/>
        </w:rPr>
      </w:pPr>
      <w:r w:rsidRPr="00065B24">
        <w:rPr>
          <w:u w:val="single"/>
          <w:lang/>
        </w:rPr>
        <w:t>Indentation</w:t>
      </w:r>
      <w:r w:rsidRPr="00065B24">
        <w:rPr>
          <w:lang/>
        </w:rPr>
        <w:t>: Left: 0.5 cm, Right: 0 cm, Special: Hanging, By: 0.7 cm</w:t>
      </w:r>
    </w:p>
    <w:p w:rsidR="00F27830" w:rsidRPr="00065B24" w:rsidRDefault="00F27830" w:rsidP="00F27830">
      <w:pPr>
        <w:pStyle w:val="Osnovnitekst"/>
        <w:rPr>
          <w:lang/>
        </w:rPr>
      </w:pPr>
      <w:r w:rsidRPr="00065B24">
        <w:rPr>
          <w:u w:val="single"/>
          <w:lang/>
        </w:rPr>
        <w:t>Spacing</w:t>
      </w:r>
      <w:r w:rsidRPr="00065B24">
        <w:rPr>
          <w:lang/>
        </w:rPr>
        <w:t>: Before: 3 pt, After: 3 pt, Line spacing: Single</w:t>
      </w:r>
    </w:p>
    <w:p w:rsidR="00F27830" w:rsidRPr="00065B24" w:rsidRDefault="00F27830" w:rsidP="00F27830">
      <w:pPr>
        <w:pStyle w:val="Prilog-IVnivonaslova"/>
        <w:rPr>
          <w:lang/>
        </w:rPr>
      </w:pPr>
      <w:r w:rsidRPr="00065B24">
        <w:rPr>
          <w:lang/>
        </w:rPr>
        <w:t xml:space="preserve">Нумерација </w:t>
      </w:r>
    </w:p>
    <w:p w:rsidR="00F27830" w:rsidRPr="00065B24" w:rsidRDefault="00F27830" w:rsidP="00F27830">
      <w:pPr>
        <w:pStyle w:val="Osnovnitekst"/>
        <w:rPr>
          <w:lang/>
        </w:rPr>
      </w:pPr>
      <w:r w:rsidRPr="00065B24">
        <w:rPr>
          <w:i/>
          <w:u w:val="single"/>
          <w:lang/>
        </w:rPr>
        <w:t>Number format</w:t>
      </w:r>
      <w:r w:rsidRPr="00065B24">
        <w:rPr>
          <w:lang/>
        </w:rPr>
        <w:t xml:space="preserve">: </w:t>
      </w:r>
      <w:r w:rsidRPr="00065B24">
        <w:rPr>
          <w:i/>
          <w:lang/>
        </w:rPr>
        <w:t>Number format</w:t>
      </w:r>
      <w:r w:rsidRPr="00065B24">
        <w:rPr>
          <w:lang/>
        </w:rPr>
        <w:t xml:space="preserve">: i), </w:t>
      </w:r>
      <w:r w:rsidRPr="00065B24">
        <w:rPr>
          <w:i/>
          <w:lang/>
        </w:rPr>
        <w:t>Number style</w:t>
      </w:r>
      <w:r w:rsidRPr="00065B24">
        <w:rPr>
          <w:lang/>
        </w:rPr>
        <w:t xml:space="preserve">: i, ii, iii, ... </w:t>
      </w:r>
      <w:r w:rsidRPr="00065B24">
        <w:rPr>
          <w:i/>
          <w:lang/>
        </w:rPr>
        <w:t>Start at</w:t>
      </w:r>
      <w:r w:rsidRPr="00065B24">
        <w:rPr>
          <w:lang/>
        </w:rPr>
        <w:t>: i</w:t>
      </w:r>
    </w:p>
    <w:p w:rsidR="00F27830" w:rsidRPr="00065B24" w:rsidRDefault="00F27830" w:rsidP="00F27830">
      <w:pPr>
        <w:pStyle w:val="Osnovnitekst"/>
        <w:rPr>
          <w:lang/>
        </w:rPr>
      </w:pPr>
      <w:r w:rsidRPr="00065B24">
        <w:rPr>
          <w:i/>
          <w:u w:val="single"/>
          <w:lang/>
        </w:rPr>
        <w:t>Number position</w:t>
      </w:r>
      <w:r w:rsidRPr="00065B24">
        <w:rPr>
          <w:lang/>
        </w:rPr>
        <w:t xml:space="preserve">: Left, </w:t>
      </w:r>
      <w:r w:rsidRPr="00065B24">
        <w:rPr>
          <w:i/>
          <w:lang/>
        </w:rPr>
        <w:t>Aligned at</w:t>
      </w:r>
      <w:r w:rsidRPr="00065B24">
        <w:rPr>
          <w:lang/>
        </w:rPr>
        <w:t>: 0.5 cm</w:t>
      </w:r>
    </w:p>
    <w:p w:rsidR="00F27830" w:rsidRPr="00065B24" w:rsidRDefault="00F27830" w:rsidP="00F27830">
      <w:pPr>
        <w:pStyle w:val="Osnovnitekst"/>
        <w:rPr>
          <w:lang/>
        </w:rPr>
      </w:pPr>
      <w:r w:rsidRPr="00065B24">
        <w:rPr>
          <w:i/>
          <w:u w:val="single"/>
          <w:lang/>
        </w:rPr>
        <w:t>Text position</w:t>
      </w:r>
      <w:r w:rsidRPr="00065B24">
        <w:rPr>
          <w:lang/>
        </w:rPr>
        <w:t xml:space="preserve">: </w:t>
      </w:r>
      <w:r w:rsidRPr="00065B24">
        <w:rPr>
          <w:i/>
          <w:lang/>
        </w:rPr>
        <w:t>Tab space after</w:t>
      </w:r>
      <w:r w:rsidRPr="00065B24">
        <w:rPr>
          <w:lang/>
        </w:rPr>
        <w:t xml:space="preserve">: 1.2 cm, </w:t>
      </w:r>
      <w:r w:rsidRPr="00065B24">
        <w:rPr>
          <w:i/>
          <w:lang/>
        </w:rPr>
        <w:t>Indent at</w:t>
      </w:r>
      <w:r w:rsidRPr="00065B24">
        <w:rPr>
          <w:lang/>
        </w:rPr>
        <w:t>: 1.2 cm.</w:t>
      </w:r>
    </w:p>
    <w:p w:rsidR="00F27830" w:rsidRPr="00065B24" w:rsidRDefault="00F27830" w:rsidP="00F27830">
      <w:pPr>
        <w:pStyle w:val="SlikeTabele"/>
        <w:rPr>
          <w:lang/>
        </w:rPr>
      </w:pPr>
      <w:r w:rsidRPr="00065B24">
        <w:rPr>
          <w:noProof/>
          <w:lang/>
        </w:rPr>
        <w:drawing>
          <wp:inline distT="0" distB="0" distL="0" distR="0">
            <wp:extent cx="5238750" cy="341947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a:srcRect/>
                    <a:stretch>
                      <a:fillRect/>
                    </a:stretch>
                  </pic:blipFill>
                  <pic:spPr bwMode="auto">
                    <a:xfrm>
                      <a:off x="0" y="0"/>
                      <a:ext cx="5238750" cy="3419475"/>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28" w:name="_Toc445721851"/>
      <w:r w:rsidRPr="00065B24">
        <w:rPr>
          <w:lang/>
        </w:rPr>
        <w:t>Слика А.2.11. Подешавања нумерације за наслов пододељка.</w:t>
      </w:r>
      <w:bookmarkEnd w:id="128"/>
    </w:p>
    <w:p w:rsidR="00F27830" w:rsidRPr="00065B24" w:rsidRDefault="00F27830" w:rsidP="00F27830">
      <w:pPr>
        <w:pStyle w:val="Prilog-IVnivonaslova"/>
        <w:rPr>
          <w:lang/>
        </w:rPr>
      </w:pPr>
      <w:r w:rsidRPr="00065B24">
        <w:rPr>
          <w:lang/>
        </w:rPr>
        <w:t>Језик</w:t>
      </w:r>
    </w:p>
    <w:p w:rsidR="00F27830" w:rsidRPr="00065B24" w:rsidRDefault="00F27830" w:rsidP="00F27830">
      <w:pPr>
        <w:pStyle w:val="Osnovnitekst"/>
        <w:rPr>
          <w:lang/>
        </w:rPr>
      </w:pPr>
      <w:r w:rsidRPr="00065B24">
        <w:rPr>
          <w:lang/>
        </w:rPr>
        <w:t xml:space="preserve">Подразумевани језик и у овом случају подесити на </w:t>
      </w:r>
      <w:r w:rsidRPr="00065B24">
        <w:rPr>
          <w:i/>
          <w:lang/>
        </w:rPr>
        <w:t xml:space="preserve">Serbian(Latin) </w:t>
      </w:r>
      <w:r w:rsidRPr="00065B24">
        <w:rPr>
          <w:lang/>
        </w:rPr>
        <w:t xml:space="preserve">или </w:t>
      </w:r>
      <w:r w:rsidRPr="00065B24">
        <w:rPr>
          <w:i/>
          <w:lang/>
        </w:rPr>
        <w:t>Serbian(Latin, Serbia)</w:t>
      </w:r>
      <w:r w:rsidRPr="00065B24">
        <w:rPr>
          <w:lang/>
        </w:rPr>
        <w:t>.</w:t>
      </w:r>
      <w:bookmarkStart w:id="129" w:name="_Toc254342932"/>
    </w:p>
    <w:p w:rsidR="00F27830" w:rsidRPr="00065B24" w:rsidRDefault="00F27830" w:rsidP="00F27830">
      <w:pPr>
        <w:pStyle w:val="Prilog-IInivonaslova"/>
        <w:rPr>
          <w:lang/>
        </w:rPr>
      </w:pPr>
      <w:bookmarkStart w:id="130" w:name="_Toc459123387"/>
      <w:r w:rsidRPr="00065B24">
        <w:rPr>
          <w:lang/>
        </w:rPr>
        <w:t>Слике</w:t>
      </w:r>
      <w:bookmarkEnd w:id="129"/>
      <w:bookmarkEnd w:id="130"/>
    </w:p>
    <w:p w:rsidR="00F27830" w:rsidRPr="00065B24" w:rsidRDefault="00F27830" w:rsidP="00F27830">
      <w:pPr>
        <w:pStyle w:val="Prilog-IIInivonaslova"/>
        <w:rPr>
          <w:lang/>
        </w:rPr>
      </w:pPr>
      <w:bookmarkStart w:id="131" w:name="_Toc254342933"/>
      <w:bookmarkStart w:id="132" w:name="_Toc459123388"/>
      <w:r w:rsidRPr="00065B24">
        <w:rPr>
          <w:lang/>
        </w:rPr>
        <w:t>Позиционирање слике</w:t>
      </w:r>
      <w:bookmarkEnd w:id="131"/>
      <w:bookmarkEnd w:id="132"/>
    </w:p>
    <w:p w:rsidR="00F27830" w:rsidRPr="00065B24" w:rsidRDefault="00F27830" w:rsidP="00F27830">
      <w:pPr>
        <w:pStyle w:val="Osnovnitekst"/>
        <w:rPr>
          <w:lang/>
        </w:rPr>
      </w:pPr>
      <w:r w:rsidRPr="00065B24">
        <w:rPr>
          <w:lang/>
        </w:rPr>
        <w:t xml:space="preserve">Слике треба да буду центриране на страници. Размак изнад и испод слике треба да износи 8 pt. За правилно позиционирање слике и прављење одговарајућег размака користи се стил </w:t>
      </w:r>
      <w:r w:rsidRPr="00065B24">
        <w:rPr>
          <w:u w:val="single"/>
          <w:lang/>
        </w:rPr>
        <w:t>Slike/Tabele</w:t>
      </w:r>
      <w:r w:rsidRPr="00065B24">
        <w:rPr>
          <w:lang/>
        </w:rPr>
        <w:t xml:space="preserve">. Овај стил заснован је на претходно дефинисаном стилу </w:t>
      </w:r>
      <w:r w:rsidRPr="00065B24">
        <w:rPr>
          <w:u w:val="single"/>
          <w:lang/>
        </w:rPr>
        <w:t>Osnovni tekst</w:t>
      </w:r>
      <w:r w:rsidRPr="00065B24">
        <w:rPr>
          <w:lang/>
        </w:rPr>
        <w:t xml:space="preserve">, за следећи параграф користи се стил </w:t>
      </w:r>
      <w:r w:rsidRPr="00065B24">
        <w:rPr>
          <w:u w:val="single"/>
          <w:lang/>
        </w:rPr>
        <w:t>Osnovni tekst</w:t>
      </w:r>
      <w:r w:rsidRPr="00065B24">
        <w:rPr>
          <w:lang/>
        </w:rPr>
        <w:t>, а неопходно је подесити следеће параметре за параграф:</w:t>
      </w:r>
    </w:p>
    <w:p w:rsidR="00F27830" w:rsidRPr="00065B24" w:rsidRDefault="00F27830" w:rsidP="00F27830">
      <w:pPr>
        <w:pStyle w:val="Osnovnitekst"/>
        <w:rPr>
          <w:lang/>
        </w:rPr>
      </w:pPr>
      <w:r w:rsidRPr="00065B24">
        <w:rPr>
          <w:u w:val="single"/>
          <w:lang/>
        </w:rPr>
        <w:lastRenderedPageBreak/>
        <w:t>General</w:t>
      </w:r>
      <w:r w:rsidRPr="00065B24">
        <w:rPr>
          <w:lang/>
        </w:rPr>
        <w:t>: Alignment: Centered, Outline level: Body text</w:t>
      </w:r>
    </w:p>
    <w:p w:rsidR="00F27830" w:rsidRPr="00065B24" w:rsidRDefault="00F27830" w:rsidP="00F27830">
      <w:pPr>
        <w:pStyle w:val="Osnovnitekst"/>
        <w:rPr>
          <w:lang/>
        </w:rPr>
      </w:pPr>
      <w:r w:rsidRPr="00065B24">
        <w:rPr>
          <w:u w:val="single"/>
          <w:lang/>
        </w:rPr>
        <w:t>Indentation</w:t>
      </w:r>
      <w:r w:rsidRPr="00065B24">
        <w:rPr>
          <w:lang/>
        </w:rPr>
        <w:t>: Left: 0 cm, Right: 0 cm, Special: (none)</w:t>
      </w:r>
    </w:p>
    <w:p w:rsidR="00F27830" w:rsidRPr="00065B24" w:rsidRDefault="00F27830" w:rsidP="00F27830">
      <w:pPr>
        <w:pStyle w:val="Osnovnitekst"/>
        <w:rPr>
          <w:lang/>
        </w:rPr>
      </w:pPr>
      <w:r w:rsidRPr="00065B24">
        <w:rPr>
          <w:u w:val="single"/>
          <w:lang/>
        </w:rPr>
        <w:t>Spacing</w:t>
      </w:r>
      <w:r w:rsidRPr="00065B24">
        <w:rPr>
          <w:lang/>
        </w:rPr>
        <w:t>: Before: 8 pt, After: 8 pt, Line spacing: Single</w:t>
      </w:r>
    </w:p>
    <w:p w:rsidR="00F27830" w:rsidRPr="00065B24" w:rsidRDefault="00F27830" w:rsidP="00F27830">
      <w:pPr>
        <w:pStyle w:val="Prilog-IIInivonaslova"/>
        <w:rPr>
          <w:lang/>
        </w:rPr>
      </w:pPr>
      <w:bookmarkStart w:id="133" w:name="_Toc254342934"/>
      <w:bookmarkStart w:id="134" w:name="_Toc459123389"/>
      <w:r w:rsidRPr="00065B24">
        <w:rPr>
          <w:lang/>
        </w:rPr>
        <w:t>Назив и нумерација слике</w:t>
      </w:r>
      <w:bookmarkEnd w:id="133"/>
      <w:bookmarkEnd w:id="134"/>
    </w:p>
    <w:p w:rsidR="00F27830" w:rsidRPr="00065B24" w:rsidRDefault="00F27830" w:rsidP="00F27830">
      <w:pPr>
        <w:pStyle w:val="Osnovnitekst"/>
        <w:rPr>
          <w:lang/>
        </w:rPr>
      </w:pPr>
      <w:r w:rsidRPr="00065B24">
        <w:rPr>
          <w:lang/>
        </w:rPr>
        <w:t xml:space="preserve">Редни број и назив слике пишу се стилом </w:t>
      </w:r>
      <w:r w:rsidRPr="00065B24">
        <w:rPr>
          <w:u w:val="single"/>
          <w:lang/>
        </w:rPr>
        <w:t>Oznaka slike</w:t>
      </w:r>
      <w:r w:rsidRPr="00065B24">
        <w:rPr>
          <w:lang/>
        </w:rPr>
        <w:t xml:space="preserve">. Овај стил заснован је на стилу </w:t>
      </w:r>
      <w:r w:rsidRPr="00065B24">
        <w:rPr>
          <w:i/>
          <w:u w:val="single"/>
          <w:lang/>
        </w:rPr>
        <w:t>Caption</w:t>
      </w:r>
      <w:r w:rsidRPr="00065B24">
        <w:rPr>
          <w:i/>
          <w:lang/>
        </w:rPr>
        <w:t xml:space="preserve"> </w:t>
      </w:r>
      <w:r w:rsidRPr="00065B24">
        <w:rPr>
          <w:lang/>
        </w:rPr>
        <w:t xml:space="preserve">из </w:t>
      </w:r>
      <w:r w:rsidRPr="00065B24">
        <w:rPr>
          <w:i/>
          <w:lang/>
        </w:rPr>
        <w:t>Normal.dot</w:t>
      </w:r>
      <w:r w:rsidRPr="00065B24">
        <w:rPr>
          <w:lang/>
        </w:rPr>
        <w:t xml:space="preserve">. Следећи параграф треба да је писан стилом </w:t>
      </w:r>
      <w:r w:rsidRPr="00065B24">
        <w:rPr>
          <w:u w:val="single"/>
          <w:lang/>
        </w:rPr>
        <w:t>Osnovni tekst</w:t>
      </w:r>
      <w:r w:rsidRPr="00065B24">
        <w:rPr>
          <w:lang/>
        </w:rPr>
        <w:t>. Потребно је подесити следеће параметре:</w:t>
      </w:r>
    </w:p>
    <w:p w:rsidR="00F27830" w:rsidRPr="00065B24" w:rsidRDefault="00F27830" w:rsidP="00F27830">
      <w:pPr>
        <w:pStyle w:val="Prilog-IVnivonaslova"/>
        <w:rPr>
          <w:lang/>
        </w:rPr>
      </w:pPr>
      <w:r w:rsidRPr="00065B24">
        <w:rPr>
          <w:lang/>
        </w:rPr>
        <w:t>Фонт</w:t>
      </w:r>
    </w:p>
    <w:p w:rsidR="00F27830" w:rsidRPr="00065B24" w:rsidRDefault="00F27830" w:rsidP="00F27830">
      <w:pPr>
        <w:pStyle w:val="Osnovnitekst"/>
        <w:rPr>
          <w:lang/>
        </w:rPr>
      </w:pPr>
      <w:r w:rsidRPr="00065B24">
        <w:rPr>
          <w:lang/>
        </w:rPr>
        <w:t xml:space="preserve"> Подесити фонт на величину 10 pt, </w:t>
      </w:r>
      <w:r w:rsidRPr="00065B24">
        <w:rPr>
          <w:b/>
          <w:lang/>
        </w:rPr>
        <w:t>bold</w:t>
      </w:r>
      <w:r w:rsidRPr="00065B24">
        <w:rPr>
          <w:lang/>
        </w:rPr>
        <w:t>.</w:t>
      </w:r>
    </w:p>
    <w:p w:rsidR="00F27830" w:rsidRPr="00065B24" w:rsidRDefault="00F27830" w:rsidP="00F27830">
      <w:pPr>
        <w:pStyle w:val="Prilog-IVnivonaslova"/>
        <w:rPr>
          <w:lang/>
        </w:rPr>
      </w:pPr>
      <w:r w:rsidRPr="00065B24">
        <w:rPr>
          <w:lang/>
        </w:rPr>
        <w:t>Параграф</w:t>
      </w:r>
    </w:p>
    <w:p w:rsidR="00F27830" w:rsidRPr="00065B24" w:rsidRDefault="00F27830" w:rsidP="00F27830">
      <w:pPr>
        <w:pStyle w:val="Osnovnitekst"/>
        <w:rPr>
          <w:i/>
          <w:lang/>
        </w:rPr>
      </w:pPr>
      <w:r w:rsidRPr="00065B24">
        <w:rPr>
          <w:i/>
          <w:u w:val="single"/>
          <w:lang/>
        </w:rPr>
        <w:t>General</w:t>
      </w:r>
      <w:r w:rsidRPr="00065B24">
        <w:rPr>
          <w:i/>
          <w:lang/>
        </w:rPr>
        <w:t xml:space="preserve">: Alignment: </w:t>
      </w:r>
      <w:r w:rsidRPr="00065B24">
        <w:rPr>
          <w:lang/>
        </w:rPr>
        <w:t>Centered</w:t>
      </w:r>
      <w:r w:rsidRPr="00065B24">
        <w:rPr>
          <w:i/>
          <w:lang/>
        </w:rPr>
        <w:t xml:space="preserve">, Outline level: </w:t>
      </w:r>
      <w:r w:rsidRPr="00065B24">
        <w:rPr>
          <w:lang/>
        </w:rPr>
        <w:t>Body text</w:t>
      </w:r>
    </w:p>
    <w:p w:rsidR="00F27830" w:rsidRPr="00065B24" w:rsidRDefault="00F27830" w:rsidP="00F27830">
      <w:pPr>
        <w:pStyle w:val="Osnovnitekst"/>
        <w:rPr>
          <w:lang/>
        </w:rPr>
      </w:pPr>
      <w:r w:rsidRPr="00065B24">
        <w:rPr>
          <w:i/>
          <w:u w:val="single"/>
          <w:lang/>
        </w:rPr>
        <w:t>Indentation</w:t>
      </w:r>
      <w:r w:rsidRPr="00065B24">
        <w:rPr>
          <w:i/>
          <w:lang/>
        </w:rPr>
        <w:t xml:space="preserve">: Left: </w:t>
      </w:r>
      <w:r w:rsidRPr="00065B24">
        <w:rPr>
          <w:lang/>
        </w:rPr>
        <w:t xml:space="preserve">0 cm, </w:t>
      </w:r>
      <w:r w:rsidRPr="00065B24">
        <w:rPr>
          <w:i/>
          <w:lang/>
        </w:rPr>
        <w:t>Right:</w:t>
      </w:r>
      <w:r w:rsidRPr="00065B24">
        <w:rPr>
          <w:lang/>
        </w:rPr>
        <w:t xml:space="preserve"> 0 cm,</w:t>
      </w:r>
      <w:r w:rsidRPr="00065B24">
        <w:rPr>
          <w:i/>
          <w:lang/>
        </w:rPr>
        <w:t xml:space="preserve"> Special:</w:t>
      </w:r>
      <w:r w:rsidRPr="00065B24">
        <w:rPr>
          <w:lang/>
        </w:rPr>
        <w:t xml:space="preserve"> (none)</w:t>
      </w:r>
    </w:p>
    <w:p w:rsidR="00F27830" w:rsidRPr="00065B24" w:rsidRDefault="00F27830" w:rsidP="00F27830">
      <w:pPr>
        <w:pStyle w:val="Osnovnitekst"/>
        <w:rPr>
          <w:lang/>
        </w:rPr>
      </w:pPr>
      <w:r w:rsidRPr="00065B24">
        <w:rPr>
          <w:i/>
          <w:u w:val="single"/>
          <w:lang/>
        </w:rPr>
        <w:t>Spacing</w:t>
      </w:r>
      <w:r w:rsidRPr="00065B24">
        <w:rPr>
          <w:i/>
          <w:lang/>
        </w:rPr>
        <w:t xml:space="preserve">: Before: </w:t>
      </w:r>
      <w:r w:rsidRPr="00065B24">
        <w:rPr>
          <w:lang/>
        </w:rPr>
        <w:t xml:space="preserve">6 pt, </w:t>
      </w:r>
      <w:r w:rsidRPr="00065B24">
        <w:rPr>
          <w:i/>
          <w:lang/>
        </w:rPr>
        <w:t xml:space="preserve">After: </w:t>
      </w:r>
      <w:r w:rsidRPr="00065B24">
        <w:rPr>
          <w:lang/>
        </w:rPr>
        <w:t xml:space="preserve">8 pt, </w:t>
      </w:r>
      <w:r w:rsidRPr="00065B24">
        <w:rPr>
          <w:i/>
          <w:lang/>
        </w:rPr>
        <w:t>Line spacing:</w:t>
      </w:r>
      <w:r w:rsidRPr="00065B24">
        <w:rPr>
          <w:lang/>
        </w:rPr>
        <w:t xml:space="preserve"> Single</w:t>
      </w:r>
    </w:p>
    <w:p w:rsidR="00F27830" w:rsidRPr="00065B24" w:rsidRDefault="00F27830" w:rsidP="00F27830">
      <w:pPr>
        <w:pStyle w:val="Prilog-IVnivonaslova"/>
        <w:rPr>
          <w:lang/>
        </w:rPr>
      </w:pPr>
      <w:r w:rsidRPr="00065B24">
        <w:rPr>
          <w:lang/>
        </w:rPr>
        <w:t>Језик</w:t>
      </w:r>
    </w:p>
    <w:p w:rsidR="00F27830" w:rsidRPr="00065B24" w:rsidRDefault="00F27830" w:rsidP="00F27830">
      <w:pPr>
        <w:pStyle w:val="Osnovnitekst"/>
        <w:rPr>
          <w:lang/>
        </w:rPr>
      </w:pPr>
      <w:r w:rsidRPr="00065B24">
        <w:rPr>
          <w:lang/>
        </w:rPr>
        <w:t xml:space="preserve">Подразумевани језик је као и до сада </w:t>
      </w:r>
      <w:r w:rsidRPr="00065B24">
        <w:rPr>
          <w:i/>
          <w:lang/>
        </w:rPr>
        <w:t xml:space="preserve">Serbian(Latin) </w:t>
      </w:r>
      <w:r w:rsidRPr="00065B24">
        <w:rPr>
          <w:lang/>
        </w:rPr>
        <w:t xml:space="preserve">или </w:t>
      </w:r>
      <w:r w:rsidRPr="00065B24">
        <w:rPr>
          <w:i/>
          <w:lang/>
        </w:rPr>
        <w:t>Serbian(Latin, Serbia)</w:t>
      </w:r>
      <w:r w:rsidRPr="00065B24">
        <w:rPr>
          <w:lang/>
        </w:rPr>
        <w:t>.</w:t>
      </w:r>
    </w:p>
    <w:p w:rsidR="00F27830" w:rsidRPr="00065B24" w:rsidRDefault="00F27830" w:rsidP="00F27830">
      <w:pPr>
        <w:pStyle w:val="Prilog-IInivonaslova"/>
        <w:rPr>
          <w:lang/>
        </w:rPr>
      </w:pPr>
      <w:bookmarkStart w:id="135" w:name="_Toc254342935"/>
      <w:bookmarkStart w:id="136" w:name="_Toc459123390"/>
      <w:r w:rsidRPr="00065B24">
        <w:rPr>
          <w:lang/>
        </w:rPr>
        <w:t>Табеле</w:t>
      </w:r>
      <w:bookmarkEnd w:id="135"/>
      <w:bookmarkEnd w:id="136"/>
    </w:p>
    <w:p w:rsidR="00F27830" w:rsidRPr="00065B24" w:rsidRDefault="00F27830" w:rsidP="00F27830">
      <w:pPr>
        <w:pStyle w:val="Prilog-IIInivonaslova"/>
        <w:rPr>
          <w:lang/>
        </w:rPr>
      </w:pPr>
      <w:bookmarkStart w:id="137" w:name="_Toc254342936"/>
      <w:bookmarkStart w:id="138" w:name="_Toc459123391"/>
      <w:r w:rsidRPr="00065B24">
        <w:rPr>
          <w:lang/>
        </w:rPr>
        <w:t>Позиционирање и изглед табеле</w:t>
      </w:r>
      <w:bookmarkEnd w:id="137"/>
      <w:bookmarkEnd w:id="138"/>
    </w:p>
    <w:p w:rsidR="00F27830" w:rsidRPr="00065B24" w:rsidRDefault="00F27830" w:rsidP="00F27830">
      <w:pPr>
        <w:pStyle w:val="Osnovnitekst"/>
        <w:rPr>
          <w:lang/>
        </w:rPr>
      </w:pPr>
      <w:r w:rsidRPr="00065B24">
        <w:rPr>
          <w:lang/>
        </w:rPr>
        <w:t xml:space="preserve">Табеле треба центрирати на страници, и не смеју да прелазе ширину текста. Користити стил </w:t>
      </w:r>
      <w:r w:rsidRPr="00065B24">
        <w:rPr>
          <w:u w:val="single"/>
          <w:lang/>
        </w:rPr>
        <w:t>Slike/Tabele</w:t>
      </w:r>
      <w:r w:rsidRPr="00065B24">
        <w:rPr>
          <w:lang/>
        </w:rPr>
        <w:t>.</w:t>
      </w:r>
    </w:p>
    <w:p w:rsidR="00F27830" w:rsidRPr="00065B24" w:rsidRDefault="00F27830" w:rsidP="00F27830">
      <w:pPr>
        <w:pStyle w:val="Prilog-IIInivonaslova"/>
        <w:rPr>
          <w:lang/>
        </w:rPr>
      </w:pPr>
      <w:bookmarkStart w:id="139" w:name="_Toc254342937"/>
      <w:bookmarkStart w:id="140" w:name="_Toc459123392"/>
      <w:r w:rsidRPr="00065B24">
        <w:rPr>
          <w:lang/>
        </w:rPr>
        <w:t>Назив и нумерација табеле</w:t>
      </w:r>
      <w:bookmarkEnd w:id="139"/>
      <w:bookmarkEnd w:id="140"/>
    </w:p>
    <w:p w:rsidR="00F27830" w:rsidRPr="00065B24" w:rsidRDefault="00F27830" w:rsidP="00F27830">
      <w:pPr>
        <w:pStyle w:val="Osnovnitekst"/>
        <w:rPr>
          <w:lang/>
        </w:rPr>
      </w:pPr>
      <w:r w:rsidRPr="00065B24">
        <w:rPr>
          <w:lang/>
        </w:rPr>
        <w:t xml:space="preserve">Редни број и назив табеле пишу стилом </w:t>
      </w:r>
      <w:r w:rsidRPr="00065B24">
        <w:rPr>
          <w:u w:val="single"/>
          <w:lang/>
        </w:rPr>
        <w:t>Oznaka tabele</w:t>
      </w:r>
      <w:r w:rsidRPr="00065B24">
        <w:rPr>
          <w:lang/>
        </w:rPr>
        <w:t xml:space="preserve">. Овај стил заснован је на стилу </w:t>
      </w:r>
      <w:r w:rsidRPr="00065B24">
        <w:rPr>
          <w:i/>
          <w:u w:val="single"/>
          <w:lang/>
        </w:rPr>
        <w:t>Caption</w:t>
      </w:r>
      <w:r w:rsidRPr="00065B24">
        <w:rPr>
          <w:i/>
          <w:lang/>
        </w:rPr>
        <w:t xml:space="preserve"> </w:t>
      </w:r>
      <w:r w:rsidRPr="00065B24">
        <w:rPr>
          <w:lang/>
        </w:rPr>
        <w:t xml:space="preserve">из </w:t>
      </w:r>
      <w:r w:rsidRPr="00065B24">
        <w:rPr>
          <w:i/>
          <w:lang/>
        </w:rPr>
        <w:t>Normal.dot</w:t>
      </w:r>
      <w:r w:rsidRPr="00065B24">
        <w:rPr>
          <w:lang/>
        </w:rPr>
        <w:t xml:space="preserve">. Следећи параграф треба да је писан стилом </w:t>
      </w:r>
      <w:r w:rsidRPr="00065B24">
        <w:rPr>
          <w:u w:val="single"/>
          <w:lang/>
        </w:rPr>
        <w:t>Osnovni tekst</w:t>
      </w:r>
      <w:r w:rsidRPr="00065B24">
        <w:rPr>
          <w:lang/>
        </w:rPr>
        <w:t xml:space="preserve">. </w:t>
      </w:r>
    </w:p>
    <w:p w:rsidR="00F27830" w:rsidRPr="00065B24" w:rsidRDefault="00F27830" w:rsidP="00F27830">
      <w:pPr>
        <w:pStyle w:val="Prilog-IVnivonaslova"/>
        <w:rPr>
          <w:lang/>
        </w:rPr>
      </w:pPr>
      <w:r w:rsidRPr="00065B24">
        <w:rPr>
          <w:lang/>
        </w:rPr>
        <w:t>Фонт</w:t>
      </w:r>
    </w:p>
    <w:p w:rsidR="00F27830" w:rsidRPr="00065B24" w:rsidRDefault="00F27830" w:rsidP="00F27830">
      <w:pPr>
        <w:pStyle w:val="Osnovnitekst"/>
        <w:rPr>
          <w:lang/>
        </w:rPr>
      </w:pPr>
      <w:r w:rsidRPr="00065B24">
        <w:rPr>
          <w:lang/>
        </w:rPr>
        <w:t xml:space="preserve"> Подесити фонт на величину 10 pt, </w:t>
      </w:r>
      <w:r w:rsidRPr="00065B24">
        <w:rPr>
          <w:b/>
          <w:lang/>
        </w:rPr>
        <w:t>bold</w:t>
      </w:r>
      <w:r w:rsidRPr="00065B24">
        <w:rPr>
          <w:lang/>
        </w:rPr>
        <w:t>.</w:t>
      </w:r>
    </w:p>
    <w:p w:rsidR="00F27830" w:rsidRPr="00065B24" w:rsidRDefault="00F27830" w:rsidP="00F27830">
      <w:pPr>
        <w:pStyle w:val="Prilog-IVnivonaslova"/>
        <w:rPr>
          <w:lang/>
        </w:rPr>
      </w:pPr>
      <w:r w:rsidRPr="00065B24">
        <w:rPr>
          <w:lang/>
        </w:rPr>
        <w:t>Параграф</w:t>
      </w:r>
    </w:p>
    <w:p w:rsidR="00F27830" w:rsidRPr="00065B24" w:rsidRDefault="00F27830" w:rsidP="00F27830">
      <w:pPr>
        <w:pStyle w:val="Osnovnitekst"/>
        <w:rPr>
          <w:i/>
          <w:lang/>
        </w:rPr>
      </w:pPr>
      <w:bookmarkStart w:id="141" w:name="_Toc254342938"/>
      <w:r w:rsidRPr="00065B24">
        <w:rPr>
          <w:i/>
          <w:u w:val="single"/>
          <w:lang/>
        </w:rPr>
        <w:t>General</w:t>
      </w:r>
      <w:r w:rsidRPr="00065B24">
        <w:rPr>
          <w:i/>
          <w:lang/>
        </w:rPr>
        <w:t xml:space="preserve">: Alignment: </w:t>
      </w:r>
      <w:r w:rsidRPr="00065B24">
        <w:rPr>
          <w:lang/>
        </w:rPr>
        <w:t>Centered</w:t>
      </w:r>
      <w:r w:rsidRPr="00065B24">
        <w:rPr>
          <w:i/>
          <w:lang/>
        </w:rPr>
        <w:t xml:space="preserve">, Outline level: </w:t>
      </w:r>
      <w:r w:rsidRPr="00065B24">
        <w:rPr>
          <w:lang/>
        </w:rPr>
        <w:t>Body text</w:t>
      </w:r>
    </w:p>
    <w:p w:rsidR="00F27830" w:rsidRPr="00065B24" w:rsidRDefault="00F27830" w:rsidP="00F27830">
      <w:pPr>
        <w:pStyle w:val="Osnovnitekst"/>
        <w:rPr>
          <w:lang/>
        </w:rPr>
      </w:pPr>
      <w:r w:rsidRPr="00065B24">
        <w:rPr>
          <w:i/>
          <w:u w:val="single"/>
          <w:lang/>
        </w:rPr>
        <w:t>Indentation</w:t>
      </w:r>
      <w:r w:rsidRPr="00065B24">
        <w:rPr>
          <w:i/>
          <w:lang/>
        </w:rPr>
        <w:t xml:space="preserve">: Left: </w:t>
      </w:r>
      <w:r w:rsidRPr="00065B24">
        <w:rPr>
          <w:lang/>
        </w:rPr>
        <w:t xml:space="preserve">0 cm, </w:t>
      </w:r>
      <w:r w:rsidRPr="00065B24">
        <w:rPr>
          <w:i/>
          <w:lang/>
        </w:rPr>
        <w:t>Right:</w:t>
      </w:r>
      <w:r w:rsidRPr="00065B24">
        <w:rPr>
          <w:lang/>
        </w:rPr>
        <w:t xml:space="preserve"> 0 cm,</w:t>
      </w:r>
      <w:r w:rsidRPr="00065B24">
        <w:rPr>
          <w:i/>
          <w:lang/>
        </w:rPr>
        <w:t xml:space="preserve"> Special:</w:t>
      </w:r>
      <w:r w:rsidRPr="00065B24">
        <w:rPr>
          <w:lang/>
        </w:rPr>
        <w:t xml:space="preserve"> (none)</w:t>
      </w:r>
    </w:p>
    <w:p w:rsidR="00F27830" w:rsidRPr="00065B24" w:rsidRDefault="00F27830" w:rsidP="00F27830">
      <w:pPr>
        <w:pStyle w:val="Osnovnitekst"/>
        <w:rPr>
          <w:lang/>
        </w:rPr>
      </w:pPr>
      <w:r w:rsidRPr="00065B24">
        <w:rPr>
          <w:i/>
          <w:u w:val="single"/>
          <w:lang/>
        </w:rPr>
        <w:t>Spacing</w:t>
      </w:r>
      <w:r w:rsidRPr="00065B24">
        <w:rPr>
          <w:i/>
          <w:lang/>
        </w:rPr>
        <w:t xml:space="preserve">: Before: </w:t>
      </w:r>
      <w:r w:rsidRPr="00065B24">
        <w:rPr>
          <w:lang/>
        </w:rPr>
        <w:t xml:space="preserve">8 pt, </w:t>
      </w:r>
      <w:r w:rsidRPr="00065B24">
        <w:rPr>
          <w:i/>
          <w:lang/>
        </w:rPr>
        <w:t xml:space="preserve">After: </w:t>
      </w:r>
      <w:r w:rsidRPr="00065B24">
        <w:rPr>
          <w:lang/>
        </w:rPr>
        <w:t xml:space="preserve">6 pt, </w:t>
      </w:r>
      <w:r w:rsidRPr="00065B24">
        <w:rPr>
          <w:i/>
          <w:lang/>
        </w:rPr>
        <w:t>Line spacing:</w:t>
      </w:r>
      <w:r w:rsidRPr="00065B24">
        <w:rPr>
          <w:lang/>
        </w:rPr>
        <w:t xml:space="preserve"> Single</w:t>
      </w:r>
    </w:p>
    <w:p w:rsidR="00F27830" w:rsidRPr="00065B24" w:rsidRDefault="00F27830" w:rsidP="00F27830">
      <w:pPr>
        <w:pStyle w:val="Prilog-IInivonaslova"/>
        <w:rPr>
          <w:lang/>
        </w:rPr>
      </w:pPr>
      <w:bookmarkStart w:id="142" w:name="_Toc459123393"/>
      <w:r w:rsidRPr="00065B24">
        <w:rPr>
          <w:lang/>
        </w:rPr>
        <w:t>Једначине</w:t>
      </w:r>
      <w:bookmarkEnd w:id="141"/>
      <w:bookmarkEnd w:id="142"/>
    </w:p>
    <w:p w:rsidR="00F27830" w:rsidRPr="00065B24" w:rsidRDefault="00F27830" w:rsidP="00F27830">
      <w:pPr>
        <w:pStyle w:val="Osnovnitekst"/>
        <w:rPr>
          <w:lang/>
        </w:rPr>
      </w:pPr>
      <w:r w:rsidRPr="00065B24">
        <w:rPr>
          <w:lang/>
        </w:rPr>
        <w:t xml:space="preserve">Једначине се пишу стилом </w:t>
      </w:r>
      <w:r w:rsidRPr="00065B24">
        <w:rPr>
          <w:u w:val="single"/>
          <w:lang/>
        </w:rPr>
        <w:t>Jednacine</w:t>
      </w:r>
      <w:r w:rsidRPr="00065B24">
        <w:rPr>
          <w:lang/>
        </w:rPr>
        <w:t xml:space="preserve">, заснованим на стилу </w:t>
      </w:r>
      <w:r w:rsidRPr="00065B24">
        <w:rPr>
          <w:i/>
          <w:u w:val="single"/>
          <w:lang/>
        </w:rPr>
        <w:t>Normal</w:t>
      </w:r>
      <w:r w:rsidRPr="00065B24">
        <w:rPr>
          <w:i/>
          <w:lang/>
        </w:rPr>
        <w:t xml:space="preserve"> </w:t>
      </w:r>
      <w:r w:rsidRPr="00065B24">
        <w:rPr>
          <w:lang/>
        </w:rPr>
        <w:t xml:space="preserve">из </w:t>
      </w:r>
      <w:r w:rsidRPr="00065B24">
        <w:rPr>
          <w:i/>
          <w:lang/>
        </w:rPr>
        <w:t>Normal.dot</w:t>
      </w:r>
      <w:r w:rsidRPr="00065B24">
        <w:rPr>
          <w:lang/>
        </w:rPr>
        <w:t>. Подесити следеће параметре:</w:t>
      </w:r>
    </w:p>
    <w:p w:rsidR="00F27830" w:rsidRPr="00065B24" w:rsidRDefault="00F27830" w:rsidP="00F27830">
      <w:pPr>
        <w:pStyle w:val="Prilog-IVnivonaslova"/>
        <w:rPr>
          <w:lang/>
        </w:rPr>
      </w:pPr>
      <w:r w:rsidRPr="00065B24">
        <w:rPr>
          <w:lang/>
        </w:rPr>
        <w:t>Параграф</w:t>
      </w:r>
    </w:p>
    <w:p w:rsidR="00F27830" w:rsidRPr="00065B24" w:rsidRDefault="00F27830" w:rsidP="00F27830">
      <w:pPr>
        <w:pStyle w:val="Osnovnitekst"/>
        <w:rPr>
          <w:i/>
          <w:lang/>
        </w:rPr>
      </w:pPr>
      <w:r w:rsidRPr="00065B24">
        <w:rPr>
          <w:i/>
          <w:u w:val="single"/>
          <w:lang/>
        </w:rPr>
        <w:t>General</w:t>
      </w:r>
      <w:r w:rsidRPr="00065B24">
        <w:rPr>
          <w:i/>
          <w:lang/>
        </w:rPr>
        <w:t xml:space="preserve">: Alignment: </w:t>
      </w:r>
      <w:r w:rsidRPr="00065B24">
        <w:rPr>
          <w:lang/>
        </w:rPr>
        <w:t>Centered</w:t>
      </w:r>
      <w:r w:rsidRPr="00065B24">
        <w:rPr>
          <w:i/>
          <w:lang/>
        </w:rPr>
        <w:t xml:space="preserve">, Outline level: </w:t>
      </w:r>
      <w:r w:rsidRPr="00065B24">
        <w:rPr>
          <w:lang/>
        </w:rPr>
        <w:t>Body text</w:t>
      </w:r>
    </w:p>
    <w:p w:rsidR="00F27830" w:rsidRPr="00065B24" w:rsidRDefault="00F27830" w:rsidP="00F27830">
      <w:pPr>
        <w:pStyle w:val="Osnovnitekst"/>
        <w:rPr>
          <w:lang/>
        </w:rPr>
      </w:pPr>
      <w:r w:rsidRPr="00065B24">
        <w:rPr>
          <w:i/>
          <w:u w:val="single"/>
          <w:lang/>
        </w:rPr>
        <w:t>Indentation</w:t>
      </w:r>
      <w:r w:rsidRPr="00065B24">
        <w:rPr>
          <w:i/>
          <w:lang/>
        </w:rPr>
        <w:t xml:space="preserve">: Left: </w:t>
      </w:r>
      <w:r w:rsidRPr="00065B24">
        <w:rPr>
          <w:lang/>
        </w:rPr>
        <w:t xml:space="preserve">0 cm, </w:t>
      </w:r>
      <w:r w:rsidRPr="00065B24">
        <w:rPr>
          <w:i/>
          <w:lang/>
        </w:rPr>
        <w:t>Right:</w:t>
      </w:r>
      <w:r w:rsidRPr="00065B24">
        <w:rPr>
          <w:lang/>
        </w:rPr>
        <w:t xml:space="preserve"> 0 cm,</w:t>
      </w:r>
      <w:r w:rsidRPr="00065B24">
        <w:rPr>
          <w:i/>
          <w:lang/>
        </w:rPr>
        <w:t xml:space="preserve"> Special:</w:t>
      </w:r>
      <w:r w:rsidRPr="00065B24">
        <w:rPr>
          <w:lang/>
        </w:rPr>
        <w:t xml:space="preserve"> (none)</w:t>
      </w:r>
    </w:p>
    <w:p w:rsidR="00F27830" w:rsidRPr="00065B24" w:rsidRDefault="00F27830" w:rsidP="00F27830">
      <w:pPr>
        <w:pStyle w:val="Osnovnitekst"/>
        <w:rPr>
          <w:lang/>
        </w:rPr>
      </w:pPr>
      <w:r w:rsidRPr="00065B24">
        <w:rPr>
          <w:i/>
          <w:u w:val="single"/>
          <w:lang/>
        </w:rPr>
        <w:lastRenderedPageBreak/>
        <w:t>Spacing</w:t>
      </w:r>
      <w:r w:rsidRPr="00065B24">
        <w:rPr>
          <w:i/>
          <w:lang/>
        </w:rPr>
        <w:t xml:space="preserve">: Before: </w:t>
      </w:r>
      <w:r w:rsidRPr="00065B24">
        <w:rPr>
          <w:lang/>
        </w:rPr>
        <w:t xml:space="preserve">3 pt, </w:t>
      </w:r>
      <w:r w:rsidRPr="00065B24">
        <w:rPr>
          <w:i/>
          <w:lang/>
        </w:rPr>
        <w:t xml:space="preserve">After: </w:t>
      </w:r>
      <w:r w:rsidRPr="00065B24">
        <w:rPr>
          <w:lang/>
        </w:rPr>
        <w:t xml:space="preserve">3 pt, </w:t>
      </w:r>
      <w:r w:rsidRPr="00065B24">
        <w:rPr>
          <w:i/>
          <w:lang/>
        </w:rPr>
        <w:t>Line spacing:</w:t>
      </w:r>
      <w:r w:rsidRPr="00065B24">
        <w:rPr>
          <w:lang/>
        </w:rPr>
        <w:t xml:space="preserve"> Single</w:t>
      </w:r>
    </w:p>
    <w:p w:rsidR="00F27830" w:rsidRPr="00065B24" w:rsidRDefault="00F27830" w:rsidP="00F27830">
      <w:pPr>
        <w:pStyle w:val="Prilog-IVnivonaslova"/>
        <w:rPr>
          <w:lang/>
        </w:rPr>
      </w:pPr>
      <w:r w:rsidRPr="00065B24">
        <w:rPr>
          <w:lang/>
        </w:rPr>
        <w:t>Таб</w:t>
      </w:r>
    </w:p>
    <w:p w:rsidR="00F27830" w:rsidRPr="00065B24" w:rsidRDefault="00F27830" w:rsidP="00F27830">
      <w:pPr>
        <w:pStyle w:val="Osnovnitekst"/>
        <w:rPr>
          <w:lang/>
        </w:rPr>
      </w:pPr>
      <w:r w:rsidRPr="00065B24">
        <w:rPr>
          <w:lang/>
        </w:rPr>
        <w:t>Додати зауставне позиције за таб на 8.5 cm и 17 cm. У почетку нема дефинисаних позиција. У поље у коме је на слици А.5.1. лево маркирана вредност 8.5 cm уписати вредност зауставне позиције. За зауставну позицију на 8.5 cm подесити остале параметре као на слици лево (</w:t>
      </w:r>
      <w:r w:rsidRPr="00065B24">
        <w:rPr>
          <w:i/>
          <w:lang/>
        </w:rPr>
        <w:t>Alignment</w:t>
      </w:r>
      <w:r w:rsidRPr="00065B24">
        <w:rPr>
          <w:lang/>
        </w:rPr>
        <w:t xml:space="preserve">: Center, </w:t>
      </w:r>
      <w:r w:rsidRPr="00065B24">
        <w:rPr>
          <w:i/>
          <w:lang/>
        </w:rPr>
        <w:t>Leader</w:t>
      </w:r>
      <w:r w:rsidRPr="00065B24">
        <w:rPr>
          <w:lang/>
        </w:rPr>
        <w:t xml:space="preserve">: None), а затим одабрати опцију </w:t>
      </w:r>
      <w:r w:rsidRPr="00065B24">
        <w:rPr>
          <w:i/>
          <w:lang/>
        </w:rPr>
        <w:t>Set</w:t>
      </w:r>
      <w:r w:rsidRPr="00065B24">
        <w:rPr>
          <w:lang/>
        </w:rPr>
        <w:t>. За зауставну позицију на 17 cm подесити остале параметре као на слици А.5.1. десно (</w:t>
      </w:r>
      <w:r w:rsidRPr="00065B24">
        <w:rPr>
          <w:i/>
          <w:lang/>
        </w:rPr>
        <w:t>Allignment</w:t>
      </w:r>
      <w:r w:rsidRPr="00065B24">
        <w:rPr>
          <w:lang/>
        </w:rPr>
        <w:t xml:space="preserve">: Right, </w:t>
      </w:r>
      <w:r w:rsidRPr="00065B24">
        <w:rPr>
          <w:i/>
          <w:lang/>
        </w:rPr>
        <w:t>Leader</w:t>
      </w:r>
      <w:r w:rsidRPr="00065B24">
        <w:rPr>
          <w:lang/>
        </w:rPr>
        <w:t xml:space="preserve">: None). Затим одабрати опцију </w:t>
      </w:r>
      <w:r w:rsidRPr="00065B24">
        <w:rPr>
          <w:i/>
          <w:lang/>
        </w:rPr>
        <w:t>Set</w:t>
      </w:r>
      <w:r w:rsidRPr="00065B24">
        <w:rPr>
          <w:lang/>
        </w:rPr>
        <w:t>.</w:t>
      </w:r>
    </w:p>
    <w:p w:rsidR="00F27830" w:rsidRPr="00065B24" w:rsidRDefault="00F27830" w:rsidP="00F27830">
      <w:pPr>
        <w:pStyle w:val="SlikeTabele"/>
        <w:rPr>
          <w:lang/>
        </w:rPr>
      </w:pPr>
      <w:r w:rsidRPr="00065B24">
        <w:rPr>
          <w:noProof/>
          <w:lang/>
        </w:rPr>
        <w:drawing>
          <wp:inline distT="0" distB="0" distL="0" distR="0">
            <wp:extent cx="2209800" cy="266700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a:srcRect/>
                    <a:stretch>
                      <a:fillRect/>
                    </a:stretch>
                  </pic:blipFill>
                  <pic:spPr bwMode="auto">
                    <a:xfrm>
                      <a:off x="0" y="0"/>
                      <a:ext cx="2209800" cy="2667000"/>
                    </a:xfrm>
                    <a:prstGeom prst="rect">
                      <a:avLst/>
                    </a:prstGeom>
                    <a:noFill/>
                    <a:ln w="9525">
                      <a:noFill/>
                      <a:miter lim="800000"/>
                      <a:headEnd/>
                      <a:tailEnd/>
                    </a:ln>
                  </pic:spPr>
                </pic:pic>
              </a:graphicData>
            </a:graphic>
          </wp:inline>
        </w:drawing>
      </w:r>
      <w:r w:rsidRPr="00065B24">
        <w:rPr>
          <w:noProof/>
          <w:lang/>
        </w:rPr>
        <w:drawing>
          <wp:inline distT="0" distB="0" distL="0" distR="0">
            <wp:extent cx="2257425" cy="2647950"/>
            <wp:effectExtent l="1905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srcRect/>
                    <a:stretch>
                      <a:fillRect/>
                    </a:stretch>
                  </pic:blipFill>
                  <pic:spPr bwMode="auto">
                    <a:xfrm>
                      <a:off x="0" y="0"/>
                      <a:ext cx="2257425" cy="2647950"/>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43" w:name="_Toc445721852"/>
      <w:r w:rsidRPr="00065B24">
        <w:rPr>
          <w:lang/>
        </w:rPr>
        <w:t>Слика А.5.1. Подешавање позиција за таб.</w:t>
      </w:r>
      <w:bookmarkEnd w:id="143"/>
    </w:p>
    <w:p w:rsidR="00F27830" w:rsidRPr="00065B24" w:rsidRDefault="00F27830" w:rsidP="00F27830">
      <w:pPr>
        <w:pStyle w:val="Prilog-IInivonaslova"/>
        <w:rPr>
          <w:lang/>
        </w:rPr>
      </w:pPr>
      <w:bookmarkStart w:id="144" w:name="_Toc254342939"/>
      <w:bookmarkStart w:id="145" w:name="_Toc459123394"/>
      <w:r w:rsidRPr="00065B24">
        <w:rPr>
          <w:lang/>
        </w:rPr>
        <w:t>Набрајање</w:t>
      </w:r>
      <w:bookmarkEnd w:id="145"/>
    </w:p>
    <w:p w:rsidR="00F27830" w:rsidRPr="00065B24" w:rsidRDefault="00F27830" w:rsidP="00F27830">
      <w:pPr>
        <w:pStyle w:val="Osnovnitekst"/>
        <w:rPr>
          <w:lang/>
        </w:rPr>
      </w:pPr>
      <w:r w:rsidRPr="00065B24">
        <w:rPr>
          <w:lang/>
        </w:rPr>
        <w:t xml:space="preserve">За набрајање се користе стилови </w:t>
      </w:r>
      <w:r w:rsidRPr="00065B24">
        <w:rPr>
          <w:u w:val="single"/>
          <w:lang/>
        </w:rPr>
        <w:t>Nabrajanje</w:t>
      </w:r>
      <w:r w:rsidRPr="00065B24">
        <w:rPr>
          <w:lang/>
        </w:rPr>
        <w:t xml:space="preserve"> и </w:t>
      </w:r>
      <w:r w:rsidRPr="00065B24">
        <w:rPr>
          <w:u w:val="single"/>
          <w:lang/>
        </w:rPr>
        <w:t>Numerisano nabrajanje</w:t>
      </w:r>
      <w:r w:rsidRPr="00065B24">
        <w:rPr>
          <w:lang/>
        </w:rPr>
        <w:t xml:space="preserve">, заснованим на претходно дефинисаном стилу </w:t>
      </w:r>
      <w:r w:rsidRPr="00065B24">
        <w:rPr>
          <w:u w:val="single"/>
          <w:lang/>
        </w:rPr>
        <w:t>Osnovni tekst</w:t>
      </w:r>
      <w:r w:rsidRPr="00065B24">
        <w:rPr>
          <w:lang/>
        </w:rPr>
        <w:t xml:space="preserve">. Следећи параграф треба да је писан стилом </w:t>
      </w:r>
      <w:r w:rsidRPr="00065B24">
        <w:rPr>
          <w:u w:val="single"/>
          <w:lang/>
        </w:rPr>
        <w:t>Osnovni tekst</w:t>
      </w:r>
      <w:r w:rsidRPr="00065B24">
        <w:rPr>
          <w:lang/>
        </w:rPr>
        <w:t>. Подесити следеће параметре:</w:t>
      </w:r>
    </w:p>
    <w:p w:rsidR="00F27830" w:rsidRPr="00065B24" w:rsidRDefault="00F27830" w:rsidP="00F27830">
      <w:pPr>
        <w:pStyle w:val="Prilog-IVnivonaslova"/>
        <w:rPr>
          <w:lang/>
        </w:rPr>
      </w:pPr>
      <w:r w:rsidRPr="00065B24">
        <w:rPr>
          <w:lang/>
        </w:rPr>
        <w:t>Параграф</w:t>
      </w:r>
    </w:p>
    <w:p w:rsidR="00F27830" w:rsidRPr="00065B24" w:rsidRDefault="00F27830" w:rsidP="00F27830">
      <w:pPr>
        <w:pStyle w:val="Osnovnitekst"/>
        <w:rPr>
          <w:lang/>
        </w:rPr>
      </w:pPr>
      <w:r w:rsidRPr="00065B24">
        <w:rPr>
          <w:i/>
          <w:u w:val="single"/>
          <w:lang/>
        </w:rPr>
        <w:t>General</w:t>
      </w:r>
      <w:r w:rsidRPr="00065B24">
        <w:rPr>
          <w:lang/>
        </w:rPr>
        <w:t xml:space="preserve">: </w:t>
      </w:r>
      <w:r w:rsidRPr="00065B24">
        <w:rPr>
          <w:i/>
          <w:lang/>
        </w:rPr>
        <w:t>Alignment</w:t>
      </w:r>
      <w:r w:rsidRPr="00065B24">
        <w:rPr>
          <w:lang/>
        </w:rPr>
        <w:t xml:space="preserve">: Justified, </w:t>
      </w:r>
      <w:r w:rsidRPr="00065B24">
        <w:rPr>
          <w:i/>
          <w:lang/>
        </w:rPr>
        <w:t>Outline level</w:t>
      </w:r>
      <w:r w:rsidRPr="00065B24">
        <w:rPr>
          <w:lang/>
        </w:rPr>
        <w:t>: Body text</w:t>
      </w:r>
    </w:p>
    <w:p w:rsidR="00F27830" w:rsidRPr="00065B24" w:rsidRDefault="00F27830" w:rsidP="00F27830">
      <w:pPr>
        <w:pStyle w:val="Osnovnitekst"/>
        <w:rPr>
          <w:lang/>
        </w:rPr>
      </w:pPr>
      <w:r w:rsidRPr="00065B24">
        <w:rPr>
          <w:i/>
          <w:u w:val="single"/>
          <w:lang/>
        </w:rPr>
        <w:t>Indentation</w:t>
      </w:r>
      <w:r w:rsidRPr="00065B24">
        <w:rPr>
          <w:i/>
          <w:lang/>
        </w:rPr>
        <w:t xml:space="preserve">: Left: </w:t>
      </w:r>
      <w:r w:rsidRPr="00065B24">
        <w:rPr>
          <w:lang/>
        </w:rPr>
        <w:t xml:space="preserve">1.2 cm, </w:t>
      </w:r>
      <w:r w:rsidRPr="00065B24">
        <w:rPr>
          <w:i/>
          <w:lang/>
        </w:rPr>
        <w:t>Right:</w:t>
      </w:r>
      <w:r w:rsidRPr="00065B24">
        <w:rPr>
          <w:lang/>
        </w:rPr>
        <w:t xml:space="preserve"> 0 cm,</w:t>
      </w:r>
      <w:r w:rsidRPr="00065B24">
        <w:rPr>
          <w:i/>
          <w:lang/>
        </w:rPr>
        <w:t xml:space="preserve"> Special:</w:t>
      </w:r>
      <w:r w:rsidRPr="00065B24">
        <w:rPr>
          <w:lang/>
        </w:rPr>
        <w:t xml:space="preserve"> Hanging, </w:t>
      </w:r>
      <w:r w:rsidRPr="00065B24">
        <w:rPr>
          <w:i/>
          <w:lang/>
        </w:rPr>
        <w:t>By</w:t>
      </w:r>
      <w:r w:rsidRPr="00065B24">
        <w:rPr>
          <w:lang/>
        </w:rPr>
        <w:t>: 0.6 cm</w:t>
      </w:r>
    </w:p>
    <w:p w:rsidR="00F27830" w:rsidRPr="00065B24" w:rsidRDefault="00F27830" w:rsidP="00F27830">
      <w:pPr>
        <w:pStyle w:val="Osnovnitekst"/>
        <w:rPr>
          <w:lang/>
        </w:rPr>
      </w:pPr>
      <w:r w:rsidRPr="00065B24">
        <w:rPr>
          <w:i/>
          <w:u w:val="single"/>
          <w:lang/>
        </w:rPr>
        <w:t>Spacing</w:t>
      </w:r>
      <w:r w:rsidRPr="00065B24">
        <w:rPr>
          <w:i/>
          <w:lang/>
        </w:rPr>
        <w:t xml:space="preserve">: Before: </w:t>
      </w:r>
      <w:r w:rsidRPr="00065B24">
        <w:rPr>
          <w:lang/>
        </w:rPr>
        <w:t xml:space="preserve">1 pt, </w:t>
      </w:r>
      <w:r w:rsidRPr="00065B24">
        <w:rPr>
          <w:i/>
          <w:lang/>
        </w:rPr>
        <w:t xml:space="preserve">After: </w:t>
      </w:r>
      <w:r w:rsidRPr="00065B24">
        <w:rPr>
          <w:lang/>
        </w:rPr>
        <w:t xml:space="preserve">1 pt, </w:t>
      </w:r>
      <w:r w:rsidRPr="00065B24">
        <w:rPr>
          <w:i/>
          <w:lang/>
        </w:rPr>
        <w:t>Line spacing:</w:t>
      </w:r>
      <w:r w:rsidRPr="00065B24">
        <w:rPr>
          <w:lang/>
        </w:rPr>
        <w:t xml:space="preserve"> Single</w:t>
      </w:r>
    </w:p>
    <w:p w:rsidR="00F27830" w:rsidRPr="00065B24" w:rsidRDefault="00F27830" w:rsidP="00F27830">
      <w:pPr>
        <w:pStyle w:val="Prilog-IVnivonaslova"/>
        <w:rPr>
          <w:lang/>
        </w:rPr>
      </w:pPr>
      <w:r w:rsidRPr="00065B24">
        <w:rPr>
          <w:lang/>
        </w:rPr>
        <w:t>Нумерација</w:t>
      </w:r>
    </w:p>
    <w:p w:rsidR="00F27830" w:rsidRPr="00065B24" w:rsidRDefault="00F27830" w:rsidP="00F27830">
      <w:pPr>
        <w:pStyle w:val="Osnovnitekst"/>
        <w:rPr>
          <w:lang/>
        </w:rPr>
      </w:pPr>
      <w:r w:rsidRPr="00065B24">
        <w:rPr>
          <w:lang/>
        </w:rPr>
        <w:t>У оквиру сваког од понуђених стилова дефинисана су по три нивоа набрајања.</w:t>
      </w:r>
    </w:p>
    <w:p w:rsidR="00F27830" w:rsidRPr="00065B24" w:rsidRDefault="00F27830" w:rsidP="00F27830">
      <w:pPr>
        <w:pStyle w:val="Osnovnitekst"/>
        <w:rPr>
          <w:lang/>
        </w:rPr>
      </w:pPr>
      <w:r w:rsidRPr="00065B24">
        <w:rPr>
          <w:lang/>
        </w:rPr>
        <w:t xml:space="preserve">За стил </w:t>
      </w:r>
      <w:r w:rsidRPr="00065B24">
        <w:rPr>
          <w:u w:val="single"/>
          <w:lang/>
        </w:rPr>
        <w:t>Nabrajanje</w:t>
      </w:r>
      <w:r w:rsidRPr="00065B24">
        <w:rPr>
          <w:lang/>
        </w:rPr>
        <w:t xml:space="preserve"> потребно је одабрати опцију </w:t>
      </w:r>
      <w:r w:rsidRPr="00065B24">
        <w:rPr>
          <w:i/>
          <w:lang/>
        </w:rPr>
        <w:t>Outline numbered</w:t>
      </w:r>
      <w:r w:rsidRPr="00065B24">
        <w:rPr>
          <w:lang/>
        </w:rPr>
        <w:t xml:space="preserve">, као на слици А.6.1. лево, а за стил </w:t>
      </w:r>
      <w:r w:rsidRPr="00065B24">
        <w:rPr>
          <w:u w:val="single"/>
          <w:lang/>
        </w:rPr>
        <w:t>Numerisano nabrajanje</w:t>
      </w:r>
      <w:r w:rsidRPr="00065B24">
        <w:rPr>
          <w:lang/>
        </w:rPr>
        <w:t xml:space="preserve"> као на слици А.6.1. десно. Затим треба подесити параметре за различите нивое набрајања према упутству које следи.</w:t>
      </w:r>
    </w:p>
    <w:p w:rsidR="00F27830" w:rsidRPr="00065B24" w:rsidRDefault="00F27830" w:rsidP="00F27830">
      <w:pPr>
        <w:pStyle w:val="SlikeTabele"/>
        <w:rPr>
          <w:lang/>
        </w:rPr>
      </w:pPr>
      <w:r w:rsidRPr="00065B24">
        <w:rPr>
          <w:lang/>
        </w:rPr>
        <w:lastRenderedPageBreak/>
        <w:t xml:space="preserve"> </w:t>
      </w:r>
      <w:r w:rsidRPr="00065B24">
        <w:rPr>
          <w:noProof/>
          <w:lang/>
        </w:rPr>
        <w:drawing>
          <wp:inline distT="0" distB="0" distL="0" distR="0">
            <wp:extent cx="2962275" cy="2495550"/>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srcRect/>
                    <a:stretch>
                      <a:fillRect/>
                    </a:stretch>
                  </pic:blipFill>
                  <pic:spPr bwMode="auto">
                    <a:xfrm>
                      <a:off x="0" y="0"/>
                      <a:ext cx="2962275" cy="2495550"/>
                    </a:xfrm>
                    <a:prstGeom prst="rect">
                      <a:avLst/>
                    </a:prstGeom>
                    <a:noFill/>
                    <a:ln w="9525">
                      <a:noFill/>
                      <a:miter lim="800000"/>
                      <a:headEnd/>
                      <a:tailEnd/>
                    </a:ln>
                  </pic:spPr>
                </pic:pic>
              </a:graphicData>
            </a:graphic>
          </wp:inline>
        </w:drawing>
      </w:r>
      <w:r w:rsidRPr="00065B24">
        <w:rPr>
          <w:lang/>
        </w:rPr>
        <w:t xml:space="preserve"> </w:t>
      </w:r>
      <w:r w:rsidRPr="00065B24">
        <w:rPr>
          <w:noProof/>
          <w:lang/>
        </w:rPr>
        <w:drawing>
          <wp:inline distT="0" distB="0" distL="0" distR="0">
            <wp:extent cx="2962275" cy="2505075"/>
            <wp:effectExtent l="1905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srcRect/>
                    <a:stretch>
                      <a:fillRect/>
                    </a:stretch>
                  </pic:blipFill>
                  <pic:spPr bwMode="auto">
                    <a:xfrm>
                      <a:off x="0" y="0"/>
                      <a:ext cx="2962275" cy="2505075"/>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46" w:name="_Toc445721853"/>
      <w:r w:rsidRPr="00065B24">
        <w:rPr>
          <w:lang/>
        </w:rPr>
        <w:t xml:space="preserve">Слика А.6.1. Одабир типа нумерације за стил </w:t>
      </w:r>
      <w:r w:rsidRPr="00065B24">
        <w:rPr>
          <w:u w:val="single"/>
          <w:lang/>
        </w:rPr>
        <w:t>Nabrajanje</w:t>
      </w:r>
      <w:r w:rsidRPr="00065B24">
        <w:rPr>
          <w:lang/>
        </w:rPr>
        <w:t xml:space="preserve"> (лево) и стил </w:t>
      </w:r>
      <w:r w:rsidRPr="00065B24">
        <w:rPr>
          <w:u w:val="single"/>
          <w:lang/>
        </w:rPr>
        <w:t>Numerisano nabrajanje</w:t>
      </w:r>
      <w:r w:rsidRPr="00065B24">
        <w:rPr>
          <w:lang/>
        </w:rPr>
        <w:t xml:space="preserve"> (десно)</w:t>
      </w:r>
      <w:bookmarkEnd w:id="146"/>
    </w:p>
    <w:p w:rsidR="00F27830" w:rsidRPr="00065B24" w:rsidRDefault="00F27830" w:rsidP="00F27830">
      <w:pPr>
        <w:pStyle w:val="Osnovnitekst"/>
        <w:rPr>
          <w:lang/>
        </w:rPr>
      </w:pPr>
      <w:r w:rsidRPr="00065B24">
        <w:rPr>
          <w:lang/>
        </w:rPr>
        <w:t xml:space="preserve">За стил </w:t>
      </w:r>
      <w:r w:rsidRPr="00065B24">
        <w:rPr>
          <w:u w:val="single"/>
          <w:lang/>
        </w:rPr>
        <w:t>Nabrajanje</w:t>
      </w:r>
      <w:r w:rsidRPr="00065B24">
        <w:rPr>
          <w:lang/>
        </w:rPr>
        <w:t xml:space="preserve"> параметри су следећи:</w:t>
      </w:r>
    </w:p>
    <w:p w:rsidR="00F27830" w:rsidRPr="00065B24" w:rsidRDefault="00F27830" w:rsidP="00F27830">
      <w:pPr>
        <w:pStyle w:val="Nabrajanje"/>
        <w:rPr>
          <w:lang/>
        </w:rPr>
      </w:pPr>
      <w:r w:rsidRPr="00065B24">
        <w:rPr>
          <w:lang/>
        </w:rPr>
        <w:t>Први ниво набрајања – слика А.6.2:</w:t>
      </w:r>
    </w:p>
    <w:p w:rsidR="00F27830" w:rsidRPr="00065B24" w:rsidRDefault="00F27830" w:rsidP="00F27830">
      <w:pPr>
        <w:pStyle w:val="Osnovnitekst"/>
        <w:ind w:left="680"/>
        <w:rPr>
          <w:lang/>
        </w:rPr>
      </w:pPr>
      <w:r w:rsidRPr="00065B24">
        <w:rPr>
          <w:i/>
          <w:u w:val="single"/>
          <w:lang/>
        </w:rPr>
        <w:t>Number format</w:t>
      </w:r>
      <w:r w:rsidRPr="00065B24">
        <w:rPr>
          <w:lang/>
        </w:rPr>
        <w:t xml:space="preserve">: </w:t>
      </w:r>
      <w:r w:rsidRPr="00065B24">
        <w:rPr>
          <w:i/>
          <w:lang/>
        </w:rPr>
        <w:t>Number format</w:t>
      </w:r>
      <w:r w:rsidRPr="00065B24">
        <w:rPr>
          <w:lang/>
        </w:rPr>
        <w:t xml:space="preserve">: •, </w:t>
      </w:r>
      <w:r w:rsidRPr="00065B24">
        <w:rPr>
          <w:i/>
          <w:lang/>
        </w:rPr>
        <w:t>Number style</w:t>
      </w:r>
      <w:r w:rsidRPr="00065B24">
        <w:rPr>
          <w:lang/>
        </w:rPr>
        <w:t>: Bullet •</w:t>
      </w:r>
    </w:p>
    <w:p w:rsidR="00F27830" w:rsidRPr="00065B24" w:rsidRDefault="00F27830" w:rsidP="00F27830">
      <w:pPr>
        <w:pStyle w:val="Osnovnitekst"/>
        <w:ind w:left="680"/>
        <w:rPr>
          <w:lang/>
        </w:rPr>
      </w:pPr>
      <w:r w:rsidRPr="00065B24">
        <w:rPr>
          <w:i/>
          <w:u w:val="single"/>
          <w:lang/>
        </w:rPr>
        <w:t>Bullet position</w:t>
      </w:r>
      <w:r w:rsidRPr="00065B24">
        <w:rPr>
          <w:lang/>
        </w:rPr>
        <w:t xml:space="preserve">: </w:t>
      </w:r>
      <w:r w:rsidRPr="00065B24">
        <w:rPr>
          <w:i/>
          <w:lang/>
        </w:rPr>
        <w:t>Aligned at</w:t>
      </w:r>
      <w:r w:rsidRPr="00065B24">
        <w:rPr>
          <w:lang/>
        </w:rPr>
        <w:t>: 1.2 cm</w:t>
      </w:r>
    </w:p>
    <w:p w:rsidR="00F27830" w:rsidRPr="00065B24" w:rsidRDefault="00F27830" w:rsidP="00F27830">
      <w:pPr>
        <w:pStyle w:val="Osnovnitekst"/>
        <w:ind w:left="680"/>
        <w:rPr>
          <w:lang/>
        </w:rPr>
      </w:pPr>
      <w:r w:rsidRPr="00065B24">
        <w:rPr>
          <w:i/>
          <w:u w:val="single"/>
          <w:lang/>
        </w:rPr>
        <w:t>Text position</w:t>
      </w:r>
      <w:r w:rsidRPr="00065B24">
        <w:rPr>
          <w:lang/>
        </w:rPr>
        <w:t xml:space="preserve">: </w:t>
      </w:r>
      <w:r w:rsidRPr="00065B24">
        <w:rPr>
          <w:i/>
          <w:lang/>
        </w:rPr>
        <w:t>Tab space after</w:t>
      </w:r>
      <w:r w:rsidRPr="00065B24">
        <w:rPr>
          <w:lang/>
        </w:rPr>
        <w:t xml:space="preserve">: 1.8 cm, </w:t>
      </w:r>
      <w:r w:rsidRPr="00065B24">
        <w:rPr>
          <w:i/>
          <w:lang/>
        </w:rPr>
        <w:t>Indent at</w:t>
      </w:r>
      <w:r w:rsidRPr="00065B24">
        <w:rPr>
          <w:lang/>
        </w:rPr>
        <w:t>: 1.8 cm.</w:t>
      </w:r>
    </w:p>
    <w:p w:rsidR="00F27830" w:rsidRPr="00065B24" w:rsidRDefault="00F27830" w:rsidP="00F27830">
      <w:pPr>
        <w:pStyle w:val="SlikeTabele"/>
        <w:rPr>
          <w:lang/>
        </w:rPr>
      </w:pPr>
      <w:r w:rsidRPr="00065B24">
        <w:rPr>
          <w:noProof/>
          <w:lang/>
        </w:rPr>
        <w:drawing>
          <wp:inline distT="0" distB="0" distL="0" distR="0">
            <wp:extent cx="4200525" cy="2695575"/>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065B24">
        <w:rPr>
          <w:lang/>
        </w:rPr>
        <w:t xml:space="preserve"> </w:t>
      </w:r>
    </w:p>
    <w:p w:rsidR="00F27830" w:rsidRPr="00065B24" w:rsidRDefault="00F27830" w:rsidP="00F27830">
      <w:pPr>
        <w:pStyle w:val="Oznakaslike"/>
        <w:rPr>
          <w:lang/>
        </w:rPr>
      </w:pPr>
      <w:bookmarkStart w:id="147" w:name="_Toc445721854"/>
      <w:r w:rsidRPr="00065B24">
        <w:rPr>
          <w:lang/>
        </w:rPr>
        <w:t xml:space="preserve">Слика А.6.2. Параметри за први ниво набрајања стила </w:t>
      </w:r>
      <w:r w:rsidRPr="00065B24">
        <w:rPr>
          <w:u w:val="single"/>
          <w:lang/>
        </w:rPr>
        <w:t>Nabrajanje</w:t>
      </w:r>
      <w:bookmarkEnd w:id="147"/>
      <w:r w:rsidRPr="00065B24">
        <w:rPr>
          <w:lang/>
        </w:rPr>
        <w:t xml:space="preserve"> </w:t>
      </w:r>
    </w:p>
    <w:p w:rsidR="00F27830" w:rsidRPr="00065B24" w:rsidRDefault="00F27830" w:rsidP="00F27830">
      <w:pPr>
        <w:pStyle w:val="Nabrajanje"/>
        <w:rPr>
          <w:lang/>
        </w:rPr>
      </w:pPr>
      <w:r w:rsidRPr="00065B24">
        <w:rPr>
          <w:lang/>
        </w:rPr>
        <w:t>Други ниво набрајања – слика А.6.3:</w:t>
      </w:r>
    </w:p>
    <w:p w:rsidR="00F27830" w:rsidRPr="00065B24" w:rsidRDefault="00F27830" w:rsidP="00F27830">
      <w:pPr>
        <w:pStyle w:val="Osnovnitekst"/>
        <w:ind w:left="680"/>
        <w:rPr>
          <w:lang/>
        </w:rPr>
      </w:pPr>
      <w:r w:rsidRPr="00065B24">
        <w:rPr>
          <w:i/>
          <w:u w:val="single"/>
          <w:lang/>
        </w:rPr>
        <w:t>Number format</w:t>
      </w:r>
      <w:r w:rsidRPr="00065B24">
        <w:rPr>
          <w:lang/>
        </w:rPr>
        <w:t xml:space="preserve">: </w:t>
      </w:r>
      <w:r w:rsidRPr="00065B24">
        <w:rPr>
          <w:i/>
          <w:lang/>
        </w:rPr>
        <w:t>Number format</w:t>
      </w:r>
      <w:r w:rsidRPr="00065B24">
        <w:rPr>
          <w:lang/>
        </w:rPr>
        <w:t xml:space="preserve">: – , </w:t>
      </w:r>
      <w:r w:rsidRPr="00065B24">
        <w:rPr>
          <w:i/>
          <w:lang/>
        </w:rPr>
        <w:t>Number style</w:t>
      </w:r>
      <w:r w:rsidRPr="00065B24">
        <w:rPr>
          <w:lang/>
        </w:rPr>
        <w:t>: Bullet –</w:t>
      </w:r>
    </w:p>
    <w:p w:rsidR="00F27830" w:rsidRPr="00065B24" w:rsidRDefault="00F27830" w:rsidP="00F27830">
      <w:pPr>
        <w:pStyle w:val="Osnovnitekst"/>
        <w:ind w:left="680"/>
        <w:rPr>
          <w:lang/>
        </w:rPr>
      </w:pPr>
      <w:r w:rsidRPr="00065B24">
        <w:rPr>
          <w:i/>
          <w:u w:val="single"/>
          <w:lang/>
        </w:rPr>
        <w:t>Bullet position</w:t>
      </w:r>
      <w:r w:rsidRPr="00065B24">
        <w:rPr>
          <w:lang/>
        </w:rPr>
        <w:t xml:space="preserve">: </w:t>
      </w:r>
      <w:r w:rsidRPr="00065B24">
        <w:rPr>
          <w:i/>
          <w:lang/>
        </w:rPr>
        <w:t>Aligned at</w:t>
      </w:r>
      <w:r w:rsidRPr="00065B24">
        <w:rPr>
          <w:lang/>
        </w:rPr>
        <w:t>: 1.8 cm</w:t>
      </w:r>
    </w:p>
    <w:p w:rsidR="00F27830" w:rsidRPr="00065B24" w:rsidRDefault="00F27830" w:rsidP="00F27830">
      <w:pPr>
        <w:pStyle w:val="Osnovnitekst"/>
        <w:ind w:left="680"/>
        <w:rPr>
          <w:lang/>
        </w:rPr>
      </w:pPr>
      <w:r w:rsidRPr="00065B24">
        <w:rPr>
          <w:i/>
          <w:u w:val="single"/>
          <w:lang/>
        </w:rPr>
        <w:t>Text position</w:t>
      </w:r>
      <w:r w:rsidRPr="00065B24">
        <w:rPr>
          <w:lang/>
        </w:rPr>
        <w:t xml:space="preserve">: </w:t>
      </w:r>
      <w:r w:rsidRPr="00065B24">
        <w:rPr>
          <w:i/>
          <w:lang/>
        </w:rPr>
        <w:t>Tab space after</w:t>
      </w:r>
      <w:r w:rsidRPr="00065B24">
        <w:rPr>
          <w:lang/>
        </w:rPr>
        <w:t xml:space="preserve">: 2.4 cm, </w:t>
      </w:r>
      <w:r w:rsidRPr="00065B24">
        <w:rPr>
          <w:i/>
          <w:lang/>
        </w:rPr>
        <w:t>Indent at</w:t>
      </w:r>
      <w:r w:rsidRPr="00065B24">
        <w:rPr>
          <w:lang/>
        </w:rPr>
        <w:t>: 2.4 cm.</w:t>
      </w:r>
    </w:p>
    <w:p w:rsidR="00F27830" w:rsidRPr="00065B24" w:rsidRDefault="00F27830" w:rsidP="00F27830">
      <w:pPr>
        <w:pStyle w:val="Osnovnitekst"/>
        <w:rPr>
          <w:lang/>
        </w:rPr>
      </w:pPr>
    </w:p>
    <w:p w:rsidR="00F27830" w:rsidRPr="00065B24" w:rsidRDefault="00F27830" w:rsidP="00F27830">
      <w:pPr>
        <w:pStyle w:val="Osnovnitekst"/>
        <w:rPr>
          <w:lang/>
        </w:rPr>
      </w:pPr>
    </w:p>
    <w:p w:rsidR="00F27830" w:rsidRPr="00065B24" w:rsidRDefault="00F27830" w:rsidP="00F27830">
      <w:pPr>
        <w:pStyle w:val="SlikeTabele"/>
        <w:rPr>
          <w:lang/>
        </w:rPr>
      </w:pPr>
      <w:r w:rsidRPr="00065B24">
        <w:rPr>
          <w:noProof/>
          <w:lang/>
        </w:rPr>
        <w:drawing>
          <wp:inline distT="0" distB="0" distL="0" distR="0">
            <wp:extent cx="4200525" cy="2695575"/>
            <wp:effectExtent l="1905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065B24">
        <w:rPr>
          <w:lang/>
        </w:rPr>
        <w:t xml:space="preserve"> </w:t>
      </w:r>
    </w:p>
    <w:p w:rsidR="00F27830" w:rsidRPr="00065B24" w:rsidRDefault="00F27830" w:rsidP="00F27830">
      <w:pPr>
        <w:pStyle w:val="Oznakaslike"/>
        <w:rPr>
          <w:u w:val="single"/>
          <w:lang/>
        </w:rPr>
      </w:pPr>
      <w:bookmarkStart w:id="148" w:name="_Toc445721855"/>
      <w:r w:rsidRPr="00065B24">
        <w:rPr>
          <w:lang/>
        </w:rPr>
        <w:t xml:space="preserve">Слика А.6.3. Параметри за други ниво набрајања стила </w:t>
      </w:r>
      <w:r w:rsidRPr="00065B24">
        <w:rPr>
          <w:u w:val="single"/>
          <w:lang/>
        </w:rPr>
        <w:t>Nabrajanje</w:t>
      </w:r>
      <w:bookmarkEnd w:id="148"/>
    </w:p>
    <w:p w:rsidR="00F27830" w:rsidRPr="00065B24" w:rsidRDefault="00F27830" w:rsidP="00F27830">
      <w:pPr>
        <w:pStyle w:val="Nabrajanje"/>
        <w:rPr>
          <w:lang/>
        </w:rPr>
      </w:pPr>
      <w:r w:rsidRPr="00065B24">
        <w:rPr>
          <w:lang/>
        </w:rPr>
        <w:t>Трећи ниво набрајања – слика А.6.4:</w:t>
      </w:r>
    </w:p>
    <w:p w:rsidR="00F27830" w:rsidRPr="00065B24" w:rsidRDefault="00F27830" w:rsidP="00F27830">
      <w:pPr>
        <w:pStyle w:val="Osnovnitekst"/>
        <w:ind w:left="680"/>
        <w:rPr>
          <w:lang/>
        </w:rPr>
      </w:pPr>
      <w:r w:rsidRPr="00065B24">
        <w:rPr>
          <w:i/>
          <w:u w:val="single"/>
          <w:lang/>
        </w:rPr>
        <w:t>Number format</w:t>
      </w:r>
      <w:r w:rsidRPr="00065B24">
        <w:rPr>
          <w:lang/>
        </w:rPr>
        <w:t xml:space="preserve">: </w:t>
      </w:r>
      <w:r w:rsidRPr="00065B24">
        <w:rPr>
          <w:i/>
          <w:lang/>
        </w:rPr>
        <w:t>Number format</w:t>
      </w:r>
      <w:r w:rsidRPr="00065B24">
        <w:rPr>
          <w:lang/>
        </w:rPr>
        <w:t xml:space="preserve">: ♦ , </w:t>
      </w:r>
      <w:r w:rsidRPr="00065B24">
        <w:rPr>
          <w:i/>
          <w:lang/>
        </w:rPr>
        <w:t>Number style</w:t>
      </w:r>
      <w:r w:rsidRPr="00065B24">
        <w:rPr>
          <w:lang/>
        </w:rPr>
        <w:t>: Bullet ♦</w:t>
      </w:r>
    </w:p>
    <w:p w:rsidR="00F27830" w:rsidRPr="00065B24" w:rsidRDefault="00F27830" w:rsidP="00F27830">
      <w:pPr>
        <w:pStyle w:val="Osnovnitekst"/>
        <w:ind w:left="680"/>
        <w:rPr>
          <w:lang/>
        </w:rPr>
      </w:pPr>
      <w:r w:rsidRPr="00065B24">
        <w:rPr>
          <w:i/>
          <w:u w:val="single"/>
          <w:lang/>
        </w:rPr>
        <w:t>Bullet position</w:t>
      </w:r>
      <w:r w:rsidRPr="00065B24">
        <w:rPr>
          <w:lang/>
        </w:rPr>
        <w:t xml:space="preserve">: </w:t>
      </w:r>
      <w:r w:rsidRPr="00065B24">
        <w:rPr>
          <w:i/>
          <w:lang/>
        </w:rPr>
        <w:t>Aligned at</w:t>
      </w:r>
      <w:r w:rsidRPr="00065B24">
        <w:rPr>
          <w:lang/>
        </w:rPr>
        <w:t>: 2.4 cm</w:t>
      </w:r>
    </w:p>
    <w:p w:rsidR="00F27830" w:rsidRPr="00065B24" w:rsidRDefault="00F27830" w:rsidP="00F27830">
      <w:pPr>
        <w:pStyle w:val="Osnovnitekst"/>
        <w:ind w:left="680"/>
        <w:rPr>
          <w:lang/>
        </w:rPr>
      </w:pPr>
      <w:r w:rsidRPr="00065B24">
        <w:rPr>
          <w:i/>
          <w:u w:val="single"/>
          <w:lang/>
        </w:rPr>
        <w:t>Text position</w:t>
      </w:r>
      <w:r w:rsidRPr="00065B24">
        <w:rPr>
          <w:lang/>
        </w:rPr>
        <w:t xml:space="preserve">: </w:t>
      </w:r>
      <w:r w:rsidRPr="00065B24">
        <w:rPr>
          <w:i/>
          <w:lang/>
        </w:rPr>
        <w:t>Tab space after</w:t>
      </w:r>
      <w:r w:rsidRPr="00065B24">
        <w:rPr>
          <w:lang/>
        </w:rPr>
        <w:t xml:space="preserve">: 3 cm, </w:t>
      </w:r>
      <w:r w:rsidRPr="00065B24">
        <w:rPr>
          <w:i/>
          <w:lang/>
        </w:rPr>
        <w:t>Indent at</w:t>
      </w:r>
      <w:r w:rsidRPr="00065B24">
        <w:rPr>
          <w:lang/>
        </w:rPr>
        <w:t>: 3 cm.</w:t>
      </w:r>
    </w:p>
    <w:p w:rsidR="00F27830" w:rsidRPr="00065B24" w:rsidRDefault="00F27830" w:rsidP="00F27830">
      <w:pPr>
        <w:pStyle w:val="Osnovnitekst"/>
        <w:rPr>
          <w:lang/>
        </w:rPr>
      </w:pPr>
    </w:p>
    <w:p w:rsidR="00F27830" w:rsidRPr="00065B24" w:rsidRDefault="00F27830" w:rsidP="00F27830">
      <w:pPr>
        <w:pStyle w:val="SlikeTabele"/>
        <w:rPr>
          <w:lang/>
        </w:rPr>
      </w:pPr>
      <w:r w:rsidRPr="00065B24">
        <w:rPr>
          <w:noProof/>
          <w:lang/>
        </w:rPr>
        <w:drawing>
          <wp:inline distT="0" distB="0" distL="0" distR="0">
            <wp:extent cx="4200525" cy="2695575"/>
            <wp:effectExtent l="1905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065B24">
        <w:rPr>
          <w:lang/>
        </w:rPr>
        <w:t xml:space="preserve"> </w:t>
      </w:r>
    </w:p>
    <w:p w:rsidR="00F27830" w:rsidRPr="00065B24" w:rsidRDefault="00F27830" w:rsidP="00F27830">
      <w:pPr>
        <w:pStyle w:val="Oznakaslike"/>
        <w:rPr>
          <w:u w:val="single"/>
          <w:lang/>
        </w:rPr>
      </w:pPr>
      <w:bookmarkStart w:id="149" w:name="_Toc445721856"/>
      <w:r w:rsidRPr="00065B24">
        <w:rPr>
          <w:lang/>
        </w:rPr>
        <w:t xml:space="preserve">Слика А.6.4. Параметри за трећи ниво набрајања стила </w:t>
      </w:r>
      <w:r w:rsidRPr="00065B24">
        <w:rPr>
          <w:u w:val="single"/>
          <w:lang/>
        </w:rPr>
        <w:t>Nabrajanje</w:t>
      </w:r>
      <w:bookmarkEnd w:id="149"/>
    </w:p>
    <w:p w:rsidR="00F27830" w:rsidRPr="00065B24" w:rsidRDefault="00F27830" w:rsidP="00F27830">
      <w:pPr>
        <w:pStyle w:val="Osnovnitekst"/>
        <w:rPr>
          <w:lang/>
        </w:rPr>
      </w:pPr>
      <w:r w:rsidRPr="00065B24">
        <w:rPr>
          <w:lang/>
        </w:rPr>
        <w:t xml:space="preserve">За стил </w:t>
      </w:r>
      <w:r w:rsidRPr="00065B24">
        <w:rPr>
          <w:u w:val="single"/>
          <w:lang/>
        </w:rPr>
        <w:t>Numerisano nabrajanje</w:t>
      </w:r>
      <w:r w:rsidRPr="00065B24">
        <w:rPr>
          <w:lang/>
        </w:rPr>
        <w:t xml:space="preserve"> параметри су:</w:t>
      </w:r>
    </w:p>
    <w:p w:rsidR="00F27830" w:rsidRPr="00065B24" w:rsidRDefault="00F27830" w:rsidP="00C07523">
      <w:pPr>
        <w:pStyle w:val="Numerisanonabrajanje"/>
        <w:numPr>
          <w:ilvl w:val="0"/>
          <w:numId w:val="4"/>
        </w:numPr>
        <w:rPr>
          <w:lang/>
        </w:rPr>
      </w:pPr>
      <w:r w:rsidRPr="00065B24">
        <w:rPr>
          <w:lang/>
        </w:rPr>
        <w:t>Први ниво набрајања – слика А.6.5:</w:t>
      </w:r>
    </w:p>
    <w:p w:rsidR="00F27830" w:rsidRPr="00065B24" w:rsidRDefault="00F27830" w:rsidP="00F27830">
      <w:pPr>
        <w:pStyle w:val="Osnovnitekst"/>
        <w:ind w:left="680"/>
        <w:rPr>
          <w:lang/>
        </w:rPr>
      </w:pPr>
      <w:r w:rsidRPr="00065B24">
        <w:rPr>
          <w:i/>
          <w:u w:val="single"/>
          <w:lang/>
        </w:rPr>
        <w:t>Number format</w:t>
      </w:r>
      <w:r w:rsidRPr="00065B24">
        <w:rPr>
          <w:lang/>
        </w:rPr>
        <w:t xml:space="preserve">: </w:t>
      </w:r>
      <w:r w:rsidRPr="00065B24">
        <w:rPr>
          <w:i/>
          <w:lang/>
        </w:rPr>
        <w:t>Number format</w:t>
      </w:r>
      <w:r w:rsidRPr="00065B24">
        <w:rPr>
          <w:lang/>
        </w:rPr>
        <w:t xml:space="preserve">: 1), </w:t>
      </w:r>
      <w:r w:rsidRPr="00065B24">
        <w:rPr>
          <w:i/>
          <w:lang/>
        </w:rPr>
        <w:t>Number style</w:t>
      </w:r>
      <w:r w:rsidRPr="00065B24">
        <w:rPr>
          <w:lang/>
        </w:rPr>
        <w:t>: 1,2,3,...</w:t>
      </w:r>
    </w:p>
    <w:p w:rsidR="00F27830" w:rsidRPr="00065B24" w:rsidRDefault="00F27830" w:rsidP="00F27830">
      <w:pPr>
        <w:pStyle w:val="Osnovnitekst"/>
        <w:ind w:left="680"/>
        <w:rPr>
          <w:lang/>
        </w:rPr>
      </w:pPr>
      <w:r w:rsidRPr="00065B24">
        <w:rPr>
          <w:i/>
          <w:u w:val="single"/>
          <w:lang/>
        </w:rPr>
        <w:t>Number position</w:t>
      </w:r>
      <w:r w:rsidRPr="00065B24">
        <w:rPr>
          <w:lang/>
        </w:rPr>
        <w:t xml:space="preserve">: Left, </w:t>
      </w:r>
      <w:r w:rsidRPr="00065B24">
        <w:rPr>
          <w:i/>
          <w:lang/>
        </w:rPr>
        <w:t>Aligned at</w:t>
      </w:r>
      <w:r w:rsidRPr="00065B24">
        <w:rPr>
          <w:lang/>
        </w:rPr>
        <w:t>: 1.2 cm</w:t>
      </w:r>
    </w:p>
    <w:p w:rsidR="00F27830" w:rsidRPr="00065B24" w:rsidRDefault="00F27830" w:rsidP="00F27830">
      <w:pPr>
        <w:pStyle w:val="Osnovnitekst"/>
        <w:ind w:left="680"/>
        <w:rPr>
          <w:lang/>
        </w:rPr>
      </w:pPr>
      <w:r w:rsidRPr="00065B24">
        <w:rPr>
          <w:i/>
          <w:u w:val="single"/>
          <w:lang/>
        </w:rPr>
        <w:lastRenderedPageBreak/>
        <w:t>Text position</w:t>
      </w:r>
      <w:r w:rsidRPr="00065B24">
        <w:rPr>
          <w:lang/>
        </w:rPr>
        <w:t xml:space="preserve">: </w:t>
      </w:r>
      <w:r w:rsidRPr="00065B24">
        <w:rPr>
          <w:i/>
          <w:lang/>
        </w:rPr>
        <w:t>Tab space after</w:t>
      </w:r>
      <w:r w:rsidRPr="00065B24">
        <w:rPr>
          <w:lang/>
        </w:rPr>
        <w:t xml:space="preserve">: 1.8 cm, </w:t>
      </w:r>
      <w:r w:rsidRPr="00065B24">
        <w:rPr>
          <w:i/>
          <w:lang/>
        </w:rPr>
        <w:t>Indent at</w:t>
      </w:r>
      <w:r w:rsidRPr="00065B24">
        <w:rPr>
          <w:lang/>
        </w:rPr>
        <w:t>: 1.8 cm.</w:t>
      </w:r>
    </w:p>
    <w:p w:rsidR="00F27830" w:rsidRPr="00065B24" w:rsidRDefault="00F27830" w:rsidP="00F27830">
      <w:pPr>
        <w:pStyle w:val="Numerisanonabrajanje"/>
        <w:tabs>
          <w:tab w:val="clear" w:pos="1021"/>
        </w:tabs>
        <w:ind w:left="680" w:firstLine="0"/>
        <w:rPr>
          <w:lang/>
        </w:rPr>
      </w:pPr>
    </w:p>
    <w:p w:rsidR="00F27830" w:rsidRPr="00065B24" w:rsidRDefault="00F27830" w:rsidP="00F27830">
      <w:pPr>
        <w:pStyle w:val="SlikeTabele"/>
        <w:rPr>
          <w:lang/>
        </w:rPr>
      </w:pPr>
      <w:r w:rsidRPr="00065B24">
        <w:rPr>
          <w:noProof/>
          <w:lang/>
        </w:rPr>
        <w:drawing>
          <wp:inline distT="0" distB="0" distL="0" distR="0">
            <wp:extent cx="4200525" cy="2695575"/>
            <wp:effectExtent l="1905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065B24">
        <w:rPr>
          <w:lang/>
        </w:rPr>
        <w:t xml:space="preserve"> </w:t>
      </w:r>
    </w:p>
    <w:p w:rsidR="00F27830" w:rsidRPr="00065B24" w:rsidRDefault="00F27830" w:rsidP="00F27830">
      <w:pPr>
        <w:pStyle w:val="Oznakaslike"/>
        <w:rPr>
          <w:u w:val="single"/>
          <w:lang/>
        </w:rPr>
      </w:pPr>
      <w:bookmarkStart w:id="150" w:name="_Toc445721857"/>
      <w:r w:rsidRPr="00065B24">
        <w:rPr>
          <w:lang/>
        </w:rPr>
        <w:t xml:space="preserve">Слика А.6.5. Параметри за први ниво набрајања стила </w:t>
      </w:r>
      <w:r w:rsidRPr="00065B24">
        <w:rPr>
          <w:u w:val="single"/>
          <w:lang/>
        </w:rPr>
        <w:t>Numerisano nabrajanje</w:t>
      </w:r>
      <w:bookmarkEnd w:id="150"/>
    </w:p>
    <w:p w:rsidR="00F27830" w:rsidRPr="00065B24" w:rsidRDefault="00F27830" w:rsidP="00C07523">
      <w:pPr>
        <w:pStyle w:val="Numerisanonabrajanje"/>
        <w:numPr>
          <w:ilvl w:val="0"/>
          <w:numId w:val="4"/>
        </w:numPr>
        <w:rPr>
          <w:lang/>
        </w:rPr>
      </w:pPr>
      <w:r w:rsidRPr="00065B24">
        <w:rPr>
          <w:lang/>
        </w:rPr>
        <w:t>Други ниво набрајања – слика А.6.6:</w:t>
      </w:r>
    </w:p>
    <w:p w:rsidR="00F27830" w:rsidRPr="00065B24" w:rsidRDefault="00F27830" w:rsidP="00F27830">
      <w:pPr>
        <w:pStyle w:val="Osnovnitekst"/>
        <w:ind w:left="680"/>
        <w:rPr>
          <w:lang/>
        </w:rPr>
      </w:pPr>
      <w:r w:rsidRPr="00065B24">
        <w:rPr>
          <w:i/>
          <w:u w:val="single"/>
          <w:lang/>
        </w:rPr>
        <w:t>Number format</w:t>
      </w:r>
      <w:r w:rsidRPr="00065B24">
        <w:rPr>
          <w:lang/>
        </w:rPr>
        <w:t xml:space="preserve">: </w:t>
      </w:r>
      <w:r w:rsidRPr="00065B24">
        <w:rPr>
          <w:i/>
          <w:lang/>
        </w:rPr>
        <w:t>Number format</w:t>
      </w:r>
      <w:r w:rsidRPr="00065B24">
        <w:rPr>
          <w:lang/>
        </w:rPr>
        <w:t xml:space="preserve">: a), </w:t>
      </w:r>
      <w:r w:rsidRPr="00065B24">
        <w:rPr>
          <w:i/>
          <w:lang/>
        </w:rPr>
        <w:t>Number style</w:t>
      </w:r>
      <w:r w:rsidRPr="00065B24">
        <w:rPr>
          <w:lang/>
        </w:rPr>
        <w:t>: a,b,c,...</w:t>
      </w:r>
    </w:p>
    <w:p w:rsidR="00F27830" w:rsidRPr="00065B24" w:rsidRDefault="00F27830" w:rsidP="00F27830">
      <w:pPr>
        <w:pStyle w:val="Osnovnitekst"/>
        <w:ind w:left="680"/>
        <w:rPr>
          <w:lang/>
        </w:rPr>
      </w:pPr>
      <w:r w:rsidRPr="00065B24">
        <w:rPr>
          <w:i/>
          <w:u w:val="single"/>
          <w:lang/>
        </w:rPr>
        <w:t>Number position</w:t>
      </w:r>
      <w:r w:rsidRPr="00065B24">
        <w:rPr>
          <w:lang/>
        </w:rPr>
        <w:t xml:space="preserve">: Left, </w:t>
      </w:r>
      <w:r w:rsidRPr="00065B24">
        <w:rPr>
          <w:i/>
          <w:lang/>
        </w:rPr>
        <w:t>Aligned at</w:t>
      </w:r>
      <w:r w:rsidRPr="00065B24">
        <w:rPr>
          <w:lang/>
        </w:rPr>
        <w:t>: 1.8 cm</w:t>
      </w:r>
    </w:p>
    <w:p w:rsidR="00F27830" w:rsidRPr="00065B24" w:rsidRDefault="00F27830" w:rsidP="00F27830">
      <w:pPr>
        <w:pStyle w:val="Osnovnitekst"/>
        <w:ind w:left="680"/>
        <w:rPr>
          <w:lang/>
        </w:rPr>
      </w:pPr>
      <w:r w:rsidRPr="00065B24">
        <w:rPr>
          <w:i/>
          <w:u w:val="single"/>
          <w:lang/>
        </w:rPr>
        <w:t>Text position</w:t>
      </w:r>
      <w:r w:rsidRPr="00065B24">
        <w:rPr>
          <w:lang/>
        </w:rPr>
        <w:t xml:space="preserve">: </w:t>
      </w:r>
      <w:r w:rsidRPr="00065B24">
        <w:rPr>
          <w:i/>
          <w:lang/>
        </w:rPr>
        <w:t>Tab space after</w:t>
      </w:r>
      <w:r w:rsidRPr="00065B24">
        <w:rPr>
          <w:lang/>
        </w:rPr>
        <w:t xml:space="preserve">: 2.4 cm, </w:t>
      </w:r>
      <w:r w:rsidRPr="00065B24">
        <w:rPr>
          <w:i/>
          <w:lang/>
        </w:rPr>
        <w:t>Indent at</w:t>
      </w:r>
      <w:r w:rsidRPr="00065B24">
        <w:rPr>
          <w:lang/>
        </w:rPr>
        <w:t>: 2.4 cm.</w:t>
      </w:r>
    </w:p>
    <w:p w:rsidR="00F27830" w:rsidRPr="00065B24" w:rsidRDefault="00F27830" w:rsidP="00F27830">
      <w:pPr>
        <w:pStyle w:val="SlikeTabele"/>
        <w:rPr>
          <w:lang/>
        </w:rPr>
      </w:pPr>
      <w:r w:rsidRPr="00065B24">
        <w:rPr>
          <w:noProof/>
          <w:lang/>
        </w:rPr>
        <w:drawing>
          <wp:inline distT="0" distB="0" distL="0" distR="0">
            <wp:extent cx="4200525" cy="2695575"/>
            <wp:effectExtent l="1905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065B24">
        <w:rPr>
          <w:lang/>
        </w:rPr>
        <w:t xml:space="preserve"> </w:t>
      </w:r>
    </w:p>
    <w:p w:rsidR="00F27830" w:rsidRPr="00065B24" w:rsidRDefault="00F27830" w:rsidP="00F27830">
      <w:pPr>
        <w:pStyle w:val="Oznakaslike"/>
        <w:rPr>
          <w:u w:val="single"/>
          <w:lang/>
        </w:rPr>
      </w:pPr>
      <w:bookmarkStart w:id="151" w:name="_Toc445721858"/>
      <w:r w:rsidRPr="00065B24">
        <w:rPr>
          <w:lang/>
        </w:rPr>
        <w:t xml:space="preserve">Слика А.6.6. Параметри за други ниво набрајања стила </w:t>
      </w:r>
      <w:r w:rsidRPr="00065B24">
        <w:rPr>
          <w:u w:val="single"/>
          <w:lang/>
        </w:rPr>
        <w:t>Numerisano nabrajanje</w:t>
      </w:r>
      <w:bookmarkEnd w:id="151"/>
    </w:p>
    <w:p w:rsidR="00F27830" w:rsidRPr="00065B24" w:rsidRDefault="00F27830" w:rsidP="00C07523">
      <w:pPr>
        <w:pStyle w:val="Numerisanonabrajanje"/>
        <w:numPr>
          <w:ilvl w:val="0"/>
          <w:numId w:val="4"/>
        </w:numPr>
        <w:rPr>
          <w:lang/>
        </w:rPr>
      </w:pPr>
      <w:r w:rsidRPr="00065B24">
        <w:rPr>
          <w:lang/>
        </w:rPr>
        <w:t>Трећи ниво набрајања – слика А.6.7:</w:t>
      </w:r>
    </w:p>
    <w:p w:rsidR="00F27830" w:rsidRPr="00065B24" w:rsidRDefault="00F27830" w:rsidP="00F27830">
      <w:pPr>
        <w:pStyle w:val="Osnovnitekst"/>
        <w:ind w:left="680"/>
        <w:rPr>
          <w:lang/>
        </w:rPr>
      </w:pPr>
      <w:r w:rsidRPr="00065B24">
        <w:rPr>
          <w:i/>
          <w:u w:val="single"/>
          <w:lang/>
        </w:rPr>
        <w:t>Number format</w:t>
      </w:r>
      <w:r w:rsidRPr="00065B24">
        <w:rPr>
          <w:lang/>
        </w:rPr>
        <w:t xml:space="preserve">: </w:t>
      </w:r>
      <w:r w:rsidRPr="00065B24">
        <w:rPr>
          <w:i/>
          <w:lang/>
        </w:rPr>
        <w:t>Number format</w:t>
      </w:r>
      <w:r w:rsidRPr="00065B24">
        <w:rPr>
          <w:lang/>
        </w:rPr>
        <w:t xml:space="preserve">: i), </w:t>
      </w:r>
      <w:r w:rsidRPr="00065B24">
        <w:rPr>
          <w:i/>
          <w:lang/>
        </w:rPr>
        <w:t>Number style</w:t>
      </w:r>
      <w:r w:rsidRPr="00065B24">
        <w:rPr>
          <w:lang/>
        </w:rPr>
        <w:t>: i,ii,iii,...</w:t>
      </w:r>
    </w:p>
    <w:p w:rsidR="00F27830" w:rsidRPr="00065B24" w:rsidRDefault="00F27830" w:rsidP="00F27830">
      <w:pPr>
        <w:pStyle w:val="Osnovnitekst"/>
        <w:ind w:left="680"/>
        <w:rPr>
          <w:lang/>
        </w:rPr>
      </w:pPr>
      <w:r w:rsidRPr="00065B24">
        <w:rPr>
          <w:i/>
          <w:u w:val="single"/>
          <w:lang/>
        </w:rPr>
        <w:t>Number position</w:t>
      </w:r>
      <w:r w:rsidRPr="00065B24">
        <w:rPr>
          <w:lang/>
        </w:rPr>
        <w:t xml:space="preserve">: Left, </w:t>
      </w:r>
      <w:r w:rsidRPr="00065B24">
        <w:rPr>
          <w:i/>
          <w:lang/>
        </w:rPr>
        <w:t>Aligned at</w:t>
      </w:r>
      <w:r w:rsidRPr="00065B24">
        <w:rPr>
          <w:lang/>
        </w:rPr>
        <w:t>: 2.4 cm</w:t>
      </w:r>
    </w:p>
    <w:p w:rsidR="00F27830" w:rsidRPr="00065B24" w:rsidRDefault="00F27830" w:rsidP="00F27830">
      <w:pPr>
        <w:pStyle w:val="Osnovnitekst"/>
        <w:ind w:left="680"/>
        <w:rPr>
          <w:lang/>
        </w:rPr>
      </w:pPr>
      <w:r w:rsidRPr="00065B24">
        <w:rPr>
          <w:i/>
          <w:u w:val="single"/>
          <w:lang/>
        </w:rPr>
        <w:t>Text position</w:t>
      </w:r>
      <w:r w:rsidRPr="00065B24">
        <w:rPr>
          <w:lang/>
        </w:rPr>
        <w:t xml:space="preserve">: </w:t>
      </w:r>
      <w:r w:rsidRPr="00065B24">
        <w:rPr>
          <w:i/>
          <w:lang/>
        </w:rPr>
        <w:t>Tab space after</w:t>
      </w:r>
      <w:r w:rsidRPr="00065B24">
        <w:rPr>
          <w:lang/>
        </w:rPr>
        <w:t xml:space="preserve">: 3 cm, </w:t>
      </w:r>
      <w:r w:rsidRPr="00065B24">
        <w:rPr>
          <w:i/>
          <w:lang/>
        </w:rPr>
        <w:t>Indent at</w:t>
      </w:r>
      <w:r w:rsidRPr="00065B24">
        <w:rPr>
          <w:lang/>
        </w:rPr>
        <w:t>: 3 cm.</w:t>
      </w:r>
    </w:p>
    <w:p w:rsidR="00F27830" w:rsidRPr="00065B24" w:rsidRDefault="00F27830" w:rsidP="00F27830">
      <w:pPr>
        <w:pStyle w:val="Osnovnitekst"/>
        <w:rPr>
          <w:lang/>
        </w:rPr>
      </w:pPr>
    </w:p>
    <w:p w:rsidR="00F27830" w:rsidRPr="00065B24" w:rsidRDefault="00F27830" w:rsidP="00F27830">
      <w:pPr>
        <w:pStyle w:val="Oznakaslike"/>
        <w:rPr>
          <w:lang/>
        </w:rPr>
      </w:pPr>
    </w:p>
    <w:p w:rsidR="00F27830" w:rsidRPr="00065B24" w:rsidRDefault="00F27830" w:rsidP="00F27830">
      <w:pPr>
        <w:pStyle w:val="SlikeTabele"/>
        <w:rPr>
          <w:lang/>
        </w:rPr>
      </w:pPr>
      <w:r w:rsidRPr="00065B24">
        <w:rPr>
          <w:noProof/>
          <w:lang/>
        </w:rPr>
        <w:drawing>
          <wp:inline distT="0" distB="0" distL="0" distR="0">
            <wp:extent cx="4200525" cy="2695575"/>
            <wp:effectExtent l="1905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srcRect/>
                    <a:stretch>
                      <a:fillRect/>
                    </a:stretch>
                  </pic:blipFill>
                  <pic:spPr bwMode="auto">
                    <a:xfrm>
                      <a:off x="0" y="0"/>
                      <a:ext cx="4200525" cy="2695575"/>
                    </a:xfrm>
                    <a:prstGeom prst="rect">
                      <a:avLst/>
                    </a:prstGeom>
                    <a:noFill/>
                    <a:ln w="9525">
                      <a:noFill/>
                      <a:miter lim="800000"/>
                      <a:headEnd/>
                      <a:tailEnd/>
                    </a:ln>
                  </pic:spPr>
                </pic:pic>
              </a:graphicData>
            </a:graphic>
          </wp:inline>
        </w:drawing>
      </w:r>
    </w:p>
    <w:p w:rsidR="00F27830" w:rsidRPr="00065B24" w:rsidRDefault="00F27830" w:rsidP="00F27830">
      <w:pPr>
        <w:pStyle w:val="Oznakaslike"/>
        <w:rPr>
          <w:u w:val="single"/>
          <w:lang/>
        </w:rPr>
      </w:pPr>
      <w:bookmarkStart w:id="152" w:name="_Toc445721859"/>
      <w:r w:rsidRPr="00065B24">
        <w:rPr>
          <w:lang/>
        </w:rPr>
        <w:t xml:space="preserve">Слика А.6.7. Параметри за трећи ниво набрајања стила </w:t>
      </w:r>
      <w:r w:rsidRPr="00065B24">
        <w:rPr>
          <w:u w:val="single"/>
          <w:lang/>
        </w:rPr>
        <w:t>Numerisano nabrajanje</w:t>
      </w:r>
      <w:bookmarkEnd w:id="152"/>
    </w:p>
    <w:p w:rsidR="00F27830" w:rsidRPr="00065B24" w:rsidRDefault="00F27830" w:rsidP="00F27830">
      <w:pPr>
        <w:pStyle w:val="Prilog-IInivonaslova"/>
        <w:rPr>
          <w:lang/>
        </w:rPr>
      </w:pPr>
      <w:bookmarkStart w:id="153" w:name="_Toc459123395"/>
      <w:r w:rsidRPr="00065B24">
        <w:rPr>
          <w:lang/>
        </w:rPr>
        <w:t>Садржај</w:t>
      </w:r>
      <w:bookmarkEnd w:id="144"/>
      <w:bookmarkEnd w:id="153"/>
    </w:p>
    <w:p w:rsidR="00F27830" w:rsidRPr="00065B24" w:rsidRDefault="00F27830" w:rsidP="00F27830">
      <w:pPr>
        <w:pStyle w:val="Osnovnitekst"/>
        <w:rPr>
          <w:lang/>
        </w:rPr>
      </w:pPr>
      <w:r w:rsidRPr="00065B24">
        <w:rPr>
          <w:lang/>
        </w:rPr>
        <w:t xml:space="preserve">Садржај се убацује одабиром опције </w:t>
      </w:r>
      <w:r w:rsidRPr="00065B24">
        <w:rPr>
          <w:i/>
          <w:lang/>
        </w:rPr>
        <w:t>Insert-&gt;Reference-&gt;Index and Tables</w:t>
      </w:r>
      <w:r w:rsidRPr="00065B24">
        <w:rPr>
          <w:lang/>
        </w:rPr>
        <w:t xml:space="preserve">. У прозору који се на овај начин отвори одабрати секцију </w:t>
      </w:r>
      <w:r w:rsidRPr="00065B24">
        <w:rPr>
          <w:i/>
          <w:lang/>
        </w:rPr>
        <w:t>Table of Contents</w:t>
      </w:r>
      <w:r w:rsidRPr="00065B24">
        <w:rPr>
          <w:lang/>
        </w:rPr>
        <w:t xml:space="preserve">, као на слици А.7.1. </w:t>
      </w:r>
    </w:p>
    <w:p w:rsidR="00F27830" w:rsidRPr="00065B24" w:rsidRDefault="00F27830" w:rsidP="00F27830">
      <w:pPr>
        <w:pStyle w:val="SlikeTabele"/>
        <w:rPr>
          <w:lang/>
        </w:rPr>
      </w:pPr>
      <w:r w:rsidRPr="00065B24">
        <w:rPr>
          <w:noProof/>
          <w:lang/>
        </w:rPr>
        <w:drawing>
          <wp:inline distT="0" distB="0" distL="0" distR="0">
            <wp:extent cx="3562350" cy="2705100"/>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a:srcRect/>
                    <a:stretch>
                      <a:fillRect/>
                    </a:stretch>
                  </pic:blipFill>
                  <pic:spPr bwMode="auto">
                    <a:xfrm>
                      <a:off x="0" y="0"/>
                      <a:ext cx="3562350" cy="2705100"/>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54" w:name="_Toc445721860"/>
      <w:r w:rsidRPr="00065B24">
        <w:rPr>
          <w:lang/>
        </w:rPr>
        <w:t>Слика А.7.1. Подешавања за садржај.</w:t>
      </w:r>
      <w:bookmarkEnd w:id="154"/>
    </w:p>
    <w:p w:rsidR="00F27830" w:rsidRPr="00065B24" w:rsidRDefault="00F27830" w:rsidP="00F27830">
      <w:pPr>
        <w:pStyle w:val="Osnovnitekst"/>
        <w:rPr>
          <w:lang/>
        </w:rPr>
      </w:pPr>
      <w:r w:rsidRPr="00065B24">
        <w:rPr>
          <w:lang/>
        </w:rPr>
        <w:t xml:space="preserve">У оквиру ове секције подешава се број нивоа наслова који се појављују у садржају. Такође, са листе понуђених формата садржаја може се одабрати и формат садржаја који ће се користити. Одабрати формат </w:t>
      </w:r>
      <w:r w:rsidRPr="00065B24">
        <w:rPr>
          <w:i/>
          <w:lang/>
        </w:rPr>
        <w:t>Formal</w:t>
      </w:r>
      <w:r w:rsidRPr="00065B24">
        <w:rPr>
          <w:lang/>
        </w:rPr>
        <w:t xml:space="preserve"> и подесити број нивоа који се појављују у садржају на три:</w:t>
      </w:r>
    </w:p>
    <w:p w:rsidR="00F27830" w:rsidRPr="00065B24" w:rsidRDefault="00F27830" w:rsidP="00F27830">
      <w:pPr>
        <w:pStyle w:val="Osnovnitekst"/>
        <w:rPr>
          <w:lang/>
        </w:rPr>
      </w:pPr>
      <w:r w:rsidRPr="00065B24">
        <w:rPr>
          <w:i/>
          <w:lang/>
        </w:rPr>
        <w:t>Formats</w:t>
      </w:r>
      <w:r w:rsidRPr="00065B24">
        <w:rPr>
          <w:lang/>
        </w:rPr>
        <w:t xml:space="preserve">: Formal, </w:t>
      </w:r>
      <w:r w:rsidRPr="00065B24">
        <w:rPr>
          <w:i/>
          <w:lang/>
        </w:rPr>
        <w:t>Show Levels</w:t>
      </w:r>
      <w:r w:rsidRPr="00065B24">
        <w:rPr>
          <w:lang/>
        </w:rPr>
        <w:t>: 3</w:t>
      </w:r>
    </w:p>
    <w:p w:rsidR="00F27830" w:rsidRPr="00065B24" w:rsidRDefault="00F27830" w:rsidP="00F27830">
      <w:pPr>
        <w:pStyle w:val="Osnovnitekst"/>
        <w:rPr>
          <w:lang/>
        </w:rPr>
      </w:pPr>
      <w:r w:rsidRPr="00065B24">
        <w:rPr>
          <w:lang/>
        </w:rPr>
        <w:lastRenderedPageBreak/>
        <w:t xml:space="preserve">Одабиром опције </w:t>
      </w:r>
      <w:r w:rsidRPr="00065B24">
        <w:rPr>
          <w:i/>
          <w:lang/>
        </w:rPr>
        <w:t>Table of Figures</w:t>
      </w:r>
      <w:r w:rsidRPr="00065B24">
        <w:rPr>
          <w:lang/>
        </w:rPr>
        <w:t xml:space="preserve"> која се може видети на слици А.7.1 се може аутоматски креирати листа слика, односно табела. У </w:t>
      </w:r>
      <w:r w:rsidRPr="00065B24">
        <w:rPr>
          <w:i/>
          <w:lang/>
        </w:rPr>
        <w:t>Options</w:t>
      </w:r>
      <w:r w:rsidRPr="00065B24">
        <w:rPr>
          <w:lang/>
        </w:rPr>
        <w:t xml:space="preserve"> подешавањима је потребно изабрати стил </w:t>
      </w:r>
      <w:r w:rsidRPr="00065B24">
        <w:rPr>
          <w:u w:val="single"/>
          <w:lang/>
        </w:rPr>
        <w:t>Oznaka slike</w:t>
      </w:r>
      <w:r w:rsidRPr="00065B24">
        <w:rPr>
          <w:lang/>
        </w:rPr>
        <w:t xml:space="preserve"> за листу слика, односно </w:t>
      </w:r>
      <w:r w:rsidRPr="00065B24">
        <w:rPr>
          <w:u w:val="single"/>
          <w:lang/>
        </w:rPr>
        <w:t>Oznaka tabele</w:t>
      </w:r>
      <w:r w:rsidRPr="00065B24">
        <w:rPr>
          <w:lang/>
        </w:rPr>
        <w:t xml:space="preserve"> за листу табела.</w:t>
      </w:r>
    </w:p>
    <w:p w:rsidR="00F27830" w:rsidRPr="00065B24" w:rsidRDefault="00F27830" w:rsidP="00F27830">
      <w:pPr>
        <w:pStyle w:val="Prilog-IInivonaslova"/>
        <w:rPr>
          <w:lang/>
        </w:rPr>
      </w:pPr>
      <w:bookmarkStart w:id="155" w:name="_Toc459123396"/>
      <w:r w:rsidRPr="00065B24">
        <w:rPr>
          <w:lang/>
        </w:rPr>
        <w:t>Списак литературе</w:t>
      </w:r>
      <w:bookmarkEnd w:id="155"/>
    </w:p>
    <w:p w:rsidR="00F27830" w:rsidRPr="00065B24" w:rsidRDefault="00F27830" w:rsidP="00F27830">
      <w:pPr>
        <w:pStyle w:val="Osnovnitekst"/>
        <w:rPr>
          <w:lang/>
        </w:rPr>
      </w:pPr>
      <w:r w:rsidRPr="00065B24">
        <w:rPr>
          <w:lang/>
        </w:rPr>
        <w:t xml:space="preserve">Списак литературе форматира се стилом </w:t>
      </w:r>
      <w:r w:rsidRPr="00065B24">
        <w:rPr>
          <w:u w:val="single"/>
          <w:lang/>
        </w:rPr>
        <w:t>Referenca</w:t>
      </w:r>
      <w:r w:rsidRPr="00065B24">
        <w:rPr>
          <w:lang/>
        </w:rPr>
        <w:t xml:space="preserve">. Овај стил заснован је на стилу Основни текст, параграф који следи треба да је такође форматиран стилом </w:t>
      </w:r>
      <w:r w:rsidRPr="00065B24">
        <w:rPr>
          <w:u w:val="single"/>
          <w:lang/>
        </w:rPr>
        <w:t>Referenca</w:t>
      </w:r>
      <w:r w:rsidRPr="00065B24">
        <w:rPr>
          <w:lang/>
        </w:rPr>
        <w:t>. Остала подешавања су следећа:</w:t>
      </w:r>
    </w:p>
    <w:p w:rsidR="00F27830" w:rsidRPr="00065B24" w:rsidRDefault="00F27830" w:rsidP="00F27830">
      <w:pPr>
        <w:pStyle w:val="Prilog-IVnivonaslova"/>
        <w:rPr>
          <w:lang/>
        </w:rPr>
      </w:pPr>
      <w:r w:rsidRPr="00065B24">
        <w:rPr>
          <w:lang/>
        </w:rPr>
        <w:t>Параграф</w:t>
      </w:r>
    </w:p>
    <w:p w:rsidR="00F27830" w:rsidRPr="00065B24" w:rsidRDefault="00F27830" w:rsidP="00F27830">
      <w:pPr>
        <w:pStyle w:val="Osnovnitekst"/>
        <w:rPr>
          <w:lang/>
        </w:rPr>
      </w:pPr>
      <w:r w:rsidRPr="00065B24">
        <w:rPr>
          <w:i/>
          <w:u w:val="single"/>
          <w:lang/>
        </w:rPr>
        <w:t>General</w:t>
      </w:r>
      <w:r w:rsidRPr="00065B24">
        <w:rPr>
          <w:lang/>
        </w:rPr>
        <w:t xml:space="preserve">: </w:t>
      </w:r>
      <w:r w:rsidRPr="00065B24">
        <w:rPr>
          <w:i/>
          <w:lang/>
        </w:rPr>
        <w:t>Alignment</w:t>
      </w:r>
      <w:r w:rsidRPr="00065B24">
        <w:rPr>
          <w:lang/>
        </w:rPr>
        <w:t xml:space="preserve">: Justified, </w:t>
      </w:r>
      <w:r w:rsidRPr="00065B24">
        <w:rPr>
          <w:i/>
          <w:lang/>
        </w:rPr>
        <w:t>Outline level</w:t>
      </w:r>
      <w:r w:rsidRPr="00065B24">
        <w:rPr>
          <w:lang/>
        </w:rPr>
        <w:t>: Body text</w:t>
      </w:r>
    </w:p>
    <w:p w:rsidR="00F27830" w:rsidRPr="00065B24" w:rsidRDefault="00F27830" w:rsidP="00F27830">
      <w:pPr>
        <w:pStyle w:val="Osnovnitekst"/>
        <w:rPr>
          <w:lang/>
        </w:rPr>
      </w:pPr>
      <w:r w:rsidRPr="00065B24">
        <w:rPr>
          <w:i/>
          <w:u w:val="single"/>
          <w:lang/>
        </w:rPr>
        <w:t>Indentation</w:t>
      </w:r>
      <w:r w:rsidRPr="00065B24">
        <w:rPr>
          <w:lang/>
        </w:rPr>
        <w:t xml:space="preserve">: </w:t>
      </w:r>
      <w:r w:rsidRPr="00065B24">
        <w:rPr>
          <w:i/>
          <w:lang/>
        </w:rPr>
        <w:t>Left</w:t>
      </w:r>
      <w:r w:rsidRPr="00065B24">
        <w:rPr>
          <w:lang/>
        </w:rPr>
        <w:t xml:space="preserve">: 0.63 cm, </w:t>
      </w:r>
      <w:r w:rsidRPr="00065B24">
        <w:rPr>
          <w:i/>
          <w:lang/>
        </w:rPr>
        <w:t>Right</w:t>
      </w:r>
      <w:r w:rsidRPr="00065B24">
        <w:rPr>
          <w:lang/>
        </w:rPr>
        <w:t xml:space="preserve">: 0 cm, </w:t>
      </w:r>
      <w:r w:rsidRPr="00065B24">
        <w:rPr>
          <w:i/>
          <w:lang/>
        </w:rPr>
        <w:t>Special</w:t>
      </w:r>
      <w:r w:rsidRPr="00065B24">
        <w:rPr>
          <w:lang/>
        </w:rPr>
        <w:t xml:space="preserve">: Hanging, </w:t>
      </w:r>
      <w:r w:rsidRPr="00065B24">
        <w:rPr>
          <w:i/>
          <w:lang/>
        </w:rPr>
        <w:t>By</w:t>
      </w:r>
      <w:r w:rsidRPr="00065B24">
        <w:rPr>
          <w:lang/>
        </w:rPr>
        <w:t>: 0.63 cm</w:t>
      </w:r>
    </w:p>
    <w:p w:rsidR="00F27830" w:rsidRPr="00065B24" w:rsidRDefault="00F27830" w:rsidP="00F27830">
      <w:pPr>
        <w:pStyle w:val="Osnovnitekst"/>
        <w:rPr>
          <w:lang/>
        </w:rPr>
      </w:pPr>
      <w:r w:rsidRPr="00065B24">
        <w:rPr>
          <w:i/>
          <w:u w:val="single"/>
          <w:lang/>
        </w:rPr>
        <w:t>Spacing</w:t>
      </w:r>
      <w:r w:rsidRPr="00065B24">
        <w:rPr>
          <w:lang/>
        </w:rPr>
        <w:t xml:space="preserve">: </w:t>
      </w:r>
      <w:r w:rsidRPr="00065B24">
        <w:rPr>
          <w:i/>
          <w:lang/>
        </w:rPr>
        <w:t>Before</w:t>
      </w:r>
      <w:r w:rsidRPr="00065B24">
        <w:rPr>
          <w:lang/>
        </w:rPr>
        <w:t xml:space="preserve">: 0 pt, </w:t>
      </w:r>
      <w:r w:rsidRPr="00065B24">
        <w:rPr>
          <w:i/>
          <w:lang/>
        </w:rPr>
        <w:t>After</w:t>
      </w:r>
      <w:r w:rsidRPr="00065B24">
        <w:rPr>
          <w:lang/>
        </w:rPr>
        <w:t xml:space="preserve">: 0 pt, </w:t>
      </w:r>
      <w:r w:rsidRPr="00065B24">
        <w:rPr>
          <w:i/>
          <w:lang/>
        </w:rPr>
        <w:t>Line spacing</w:t>
      </w:r>
      <w:r w:rsidRPr="00065B24">
        <w:rPr>
          <w:lang/>
        </w:rPr>
        <w:t>: Single</w:t>
      </w:r>
    </w:p>
    <w:p w:rsidR="00F27830" w:rsidRPr="00065B24" w:rsidRDefault="00F27830" w:rsidP="00F27830">
      <w:pPr>
        <w:pStyle w:val="Prilog-IVnivonaslova"/>
        <w:rPr>
          <w:lang/>
        </w:rPr>
      </w:pPr>
      <w:r w:rsidRPr="00065B24">
        <w:rPr>
          <w:lang/>
        </w:rPr>
        <w:t>Нумерација</w:t>
      </w:r>
    </w:p>
    <w:p w:rsidR="00F27830" w:rsidRPr="00065B24" w:rsidRDefault="00F27830" w:rsidP="00F27830">
      <w:pPr>
        <w:pStyle w:val="Osnovnitekst"/>
        <w:rPr>
          <w:lang/>
        </w:rPr>
      </w:pPr>
      <w:r w:rsidRPr="00065B24">
        <w:rPr>
          <w:lang/>
        </w:rPr>
        <w:t xml:space="preserve">У оквиру опције </w:t>
      </w:r>
      <w:r w:rsidRPr="00065B24">
        <w:rPr>
          <w:i/>
          <w:lang/>
        </w:rPr>
        <w:t xml:space="preserve">Numbered </w:t>
      </w:r>
      <w:r w:rsidRPr="00065B24">
        <w:rPr>
          <w:lang/>
        </w:rPr>
        <w:t xml:space="preserve">одабрати нумерацију као на слици А.8.1. лево (1, 2, 3) и кликнути на </w:t>
      </w:r>
      <w:r w:rsidRPr="00065B24">
        <w:rPr>
          <w:i/>
          <w:lang/>
        </w:rPr>
        <w:t>Customize</w:t>
      </w:r>
      <w:r w:rsidRPr="00065B24">
        <w:rPr>
          <w:lang/>
        </w:rPr>
        <w:t xml:space="preserve">. У прозору који се отвори додати угласту заграду око броја 1 у пољу </w:t>
      </w:r>
      <w:r w:rsidRPr="00065B24">
        <w:rPr>
          <w:i/>
          <w:lang/>
        </w:rPr>
        <w:t>Number format</w:t>
      </w:r>
      <w:r w:rsidRPr="00065B24">
        <w:rPr>
          <w:lang/>
        </w:rPr>
        <w:t>, као на слици А.8.1. десно. Остале параметре подесити на следеће вредности:</w:t>
      </w:r>
    </w:p>
    <w:p w:rsidR="00F27830" w:rsidRPr="00065B24" w:rsidRDefault="00F27830" w:rsidP="00F27830">
      <w:pPr>
        <w:pStyle w:val="Osnovnitekst"/>
        <w:rPr>
          <w:lang/>
        </w:rPr>
      </w:pPr>
      <w:r w:rsidRPr="00065B24">
        <w:rPr>
          <w:i/>
          <w:u w:val="single"/>
          <w:lang/>
        </w:rPr>
        <w:t>Number position</w:t>
      </w:r>
      <w:r w:rsidRPr="00065B24">
        <w:rPr>
          <w:lang/>
        </w:rPr>
        <w:t xml:space="preserve">: Left, </w:t>
      </w:r>
      <w:r w:rsidRPr="00065B24">
        <w:rPr>
          <w:i/>
          <w:lang/>
        </w:rPr>
        <w:t>Aligned at</w:t>
      </w:r>
      <w:r w:rsidRPr="00065B24">
        <w:rPr>
          <w:lang/>
        </w:rPr>
        <w:t>: 0.63 cm.</w:t>
      </w:r>
    </w:p>
    <w:p w:rsidR="00F27830" w:rsidRPr="00065B24" w:rsidRDefault="00F27830" w:rsidP="00F27830">
      <w:pPr>
        <w:pStyle w:val="Osnovnitekst"/>
        <w:rPr>
          <w:lang/>
        </w:rPr>
      </w:pPr>
      <w:r w:rsidRPr="00065B24">
        <w:rPr>
          <w:i/>
          <w:u w:val="single"/>
          <w:lang/>
        </w:rPr>
        <w:t>Text position</w:t>
      </w:r>
      <w:r w:rsidRPr="00065B24">
        <w:rPr>
          <w:lang/>
        </w:rPr>
        <w:t xml:space="preserve">: </w:t>
      </w:r>
      <w:r w:rsidRPr="00065B24">
        <w:rPr>
          <w:i/>
          <w:lang/>
        </w:rPr>
        <w:t>Tab space after</w:t>
      </w:r>
      <w:r w:rsidRPr="00065B24">
        <w:rPr>
          <w:lang/>
        </w:rPr>
        <w:t xml:space="preserve">: 1.27 cm, </w:t>
      </w:r>
      <w:r w:rsidRPr="00065B24">
        <w:rPr>
          <w:i/>
          <w:lang/>
        </w:rPr>
        <w:t>Indent at</w:t>
      </w:r>
      <w:r w:rsidRPr="00065B24">
        <w:rPr>
          <w:lang/>
        </w:rPr>
        <w:t>: 1.27 cm.</w:t>
      </w:r>
    </w:p>
    <w:p w:rsidR="00F27830" w:rsidRPr="00065B24" w:rsidRDefault="00F27830" w:rsidP="00F27830">
      <w:pPr>
        <w:pStyle w:val="SlikeTabele"/>
        <w:rPr>
          <w:lang/>
        </w:rPr>
      </w:pPr>
      <w:r w:rsidRPr="00065B24">
        <w:rPr>
          <w:noProof/>
          <w:lang/>
        </w:rPr>
        <w:drawing>
          <wp:inline distT="0" distB="0" distL="0" distR="0">
            <wp:extent cx="3286125" cy="2800350"/>
            <wp:effectExtent l="1905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a:srcRect/>
                    <a:stretch>
                      <a:fillRect/>
                    </a:stretch>
                  </pic:blipFill>
                  <pic:spPr bwMode="auto">
                    <a:xfrm>
                      <a:off x="0" y="0"/>
                      <a:ext cx="3286125" cy="2800350"/>
                    </a:xfrm>
                    <a:prstGeom prst="rect">
                      <a:avLst/>
                    </a:prstGeom>
                    <a:noFill/>
                    <a:ln w="9525">
                      <a:noFill/>
                      <a:miter lim="800000"/>
                      <a:headEnd/>
                      <a:tailEnd/>
                    </a:ln>
                  </pic:spPr>
                </pic:pic>
              </a:graphicData>
            </a:graphic>
          </wp:inline>
        </w:drawing>
      </w:r>
      <w:r w:rsidRPr="00065B24">
        <w:rPr>
          <w:lang/>
        </w:rPr>
        <w:t xml:space="preserve"> </w:t>
      </w:r>
      <w:r w:rsidRPr="00065B24">
        <w:rPr>
          <w:noProof/>
          <w:lang/>
        </w:rPr>
        <w:drawing>
          <wp:inline distT="0" distB="0" distL="0" distR="0">
            <wp:extent cx="1914525" cy="2809875"/>
            <wp:effectExtent l="1905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a:srcRect/>
                    <a:stretch>
                      <a:fillRect/>
                    </a:stretch>
                  </pic:blipFill>
                  <pic:spPr bwMode="auto">
                    <a:xfrm>
                      <a:off x="0" y="0"/>
                      <a:ext cx="1914525" cy="2809875"/>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56" w:name="_Toc445721861"/>
      <w:r w:rsidRPr="00065B24">
        <w:rPr>
          <w:lang/>
        </w:rPr>
        <w:t>Слика А.8.1. Подешавање нумерације за списак литературе.</w:t>
      </w:r>
      <w:bookmarkEnd w:id="156"/>
    </w:p>
    <w:p w:rsidR="00F27830" w:rsidRPr="00065B24" w:rsidRDefault="00F27830" w:rsidP="00F27830">
      <w:pPr>
        <w:pStyle w:val="Prilog-IInivonaslova"/>
        <w:rPr>
          <w:lang/>
        </w:rPr>
      </w:pPr>
      <w:bookmarkStart w:id="157" w:name="_Toc459123397"/>
      <w:r w:rsidRPr="00065B24">
        <w:rPr>
          <w:lang/>
        </w:rPr>
        <w:t>Форматирање наслова за садржај, списак литературе (скраћеница, слика, табела)</w:t>
      </w:r>
      <w:bookmarkEnd w:id="157"/>
    </w:p>
    <w:p w:rsidR="00F27830" w:rsidRPr="00065B24" w:rsidRDefault="00F27830" w:rsidP="00F27830">
      <w:pPr>
        <w:pStyle w:val="Osnovnitekst"/>
        <w:rPr>
          <w:lang/>
        </w:rPr>
      </w:pPr>
      <w:r w:rsidRPr="00065B24">
        <w:rPr>
          <w:lang/>
        </w:rPr>
        <w:t xml:space="preserve">За наслов садржаја, списка литературе, списка скраћеница, списка слика и списка табела користи се стил </w:t>
      </w:r>
      <w:r w:rsidRPr="00065B24">
        <w:rPr>
          <w:u w:val="single"/>
          <w:lang/>
        </w:rPr>
        <w:t>Sadrzaj/Literatura</w:t>
      </w:r>
      <w:r w:rsidRPr="00065B24">
        <w:rPr>
          <w:lang/>
        </w:rPr>
        <w:t xml:space="preserve">. Овај стил заснован је на претходно дефинисаном стилу </w:t>
      </w:r>
      <w:r w:rsidRPr="00065B24">
        <w:rPr>
          <w:u w:val="single"/>
          <w:lang/>
        </w:rPr>
        <w:t>I nivo naslova – Poglavlje</w:t>
      </w:r>
      <w:r w:rsidRPr="00065B24">
        <w:rPr>
          <w:lang/>
        </w:rPr>
        <w:t xml:space="preserve">, а после наслова следи параграф писан стилом </w:t>
      </w:r>
      <w:r w:rsidRPr="00065B24">
        <w:rPr>
          <w:u w:val="single"/>
          <w:lang/>
        </w:rPr>
        <w:t>Osnovni tekst</w:t>
      </w:r>
      <w:r w:rsidRPr="00065B24">
        <w:rPr>
          <w:lang/>
        </w:rPr>
        <w:t xml:space="preserve">. Треба променити вредности параметара за параграф и нумерацију у односу на стил </w:t>
      </w:r>
      <w:r w:rsidRPr="00065B24">
        <w:rPr>
          <w:u w:val="single"/>
          <w:lang/>
        </w:rPr>
        <w:t>I nivo naslova – Poglavlje</w:t>
      </w:r>
      <w:r w:rsidRPr="00065B24">
        <w:rPr>
          <w:lang/>
        </w:rPr>
        <w:t xml:space="preserve"> на следеће вредности:</w:t>
      </w:r>
    </w:p>
    <w:p w:rsidR="00F27830" w:rsidRPr="00065B24" w:rsidRDefault="00F27830" w:rsidP="00F27830">
      <w:pPr>
        <w:pStyle w:val="Prilog-IVnivonaslova"/>
        <w:rPr>
          <w:lang/>
        </w:rPr>
      </w:pPr>
      <w:r w:rsidRPr="00065B24">
        <w:rPr>
          <w:lang/>
        </w:rPr>
        <w:lastRenderedPageBreak/>
        <w:t>Параграф</w:t>
      </w:r>
    </w:p>
    <w:p w:rsidR="00F27830" w:rsidRPr="00065B24" w:rsidRDefault="00F27830" w:rsidP="00F27830">
      <w:pPr>
        <w:pStyle w:val="Osnovnitekst"/>
        <w:rPr>
          <w:lang/>
        </w:rPr>
      </w:pPr>
      <w:r w:rsidRPr="00065B24">
        <w:rPr>
          <w:i/>
          <w:u w:val="single"/>
          <w:lang/>
        </w:rPr>
        <w:t>General</w:t>
      </w:r>
      <w:r w:rsidRPr="00065B24">
        <w:rPr>
          <w:lang/>
        </w:rPr>
        <w:t xml:space="preserve">: </w:t>
      </w:r>
      <w:r w:rsidRPr="00065B24">
        <w:rPr>
          <w:i/>
          <w:lang/>
        </w:rPr>
        <w:t>Alignment</w:t>
      </w:r>
      <w:r w:rsidRPr="00065B24">
        <w:rPr>
          <w:lang/>
        </w:rPr>
        <w:t xml:space="preserve">: Justified, </w:t>
      </w:r>
      <w:r w:rsidRPr="00065B24">
        <w:rPr>
          <w:i/>
          <w:lang/>
        </w:rPr>
        <w:t>Outline level</w:t>
      </w:r>
      <w:r w:rsidRPr="00065B24">
        <w:rPr>
          <w:lang/>
        </w:rPr>
        <w:t>: Level 1</w:t>
      </w:r>
    </w:p>
    <w:p w:rsidR="00F27830" w:rsidRPr="00065B24" w:rsidRDefault="00F27830" w:rsidP="00F27830">
      <w:pPr>
        <w:pStyle w:val="Osnovnitekst"/>
        <w:rPr>
          <w:lang/>
        </w:rPr>
      </w:pPr>
      <w:r w:rsidRPr="00065B24">
        <w:rPr>
          <w:i/>
          <w:u w:val="single"/>
          <w:lang/>
        </w:rPr>
        <w:t>Indentation</w:t>
      </w:r>
      <w:r w:rsidRPr="00065B24">
        <w:rPr>
          <w:lang/>
        </w:rPr>
        <w:t xml:space="preserve">: </w:t>
      </w:r>
      <w:r w:rsidRPr="00065B24">
        <w:rPr>
          <w:i/>
          <w:lang/>
        </w:rPr>
        <w:t>Left</w:t>
      </w:r>
      <w:r w:rsidRPr="00065B24">
        <w:rPr>
          <w:lang/>
        </w:rPr>
        <w:t xml:space="preserve">: 0 cm, </w:t>
      </w:r>
      <w:r w:rsidRPr="00065B24">
        <w:rPr>
          <w:i/>
          <w:lang/>
        </w:rPr>
        <w:t>Right</w:t>
      </w:r>
      <w:r w:rsidRPr="00065B24">
        <w:rPr>
          <w:lang/>
        </w:rPr>
        <w:t xml:space="preserve">: 0 cm, </w:t>
      </w:r>
      <w:r w:rsidRPr="00065B24">
        <w:rPr>
          <w:i/>
          <w:lang/>
        </w:rPr>
        <w:t>Special</w:t>
      </w:r>
      <w:r w:rsidRPr="00065B24">
        <w:rPr>
          <w:lang/>
        </w:rPr>
        <w:t>: (none)</w:t>
      </w:r>
    </w:p>
    <w:p w:rsidR="00F27830" w:rsidRPr="00065B24" w:rsidRDefault="00F27830" w:rsidP="00F27830">
      <w:pPr>
        <w:pStyle w:val="Osnovnitekst"/>
        <w:rPr>
          <w:lang/>
        </w:rPr>
      </w:pPr>
      <w:r w:rsidRPr="00065B24">
        <w:rPr>
          <w:i/>
          <w:u w:val="single"/>
          <w:lang/>
        </w:rPr>
        <w:t>Spacing</w:t>
      </w:r>
      <w:r w:rsidRPr="00065B24">
        <w:rPr>
          <w:lang/>
        </w:rPr>
        <w:t xml:space="preserve">: </w:t>
      </w:r>
      <w:r w:rsidRPr="00065B24">
        <w:rPr>
          <w:i/>
          <w:lang/>
        </w:rPr>
        <w:t>Before</w:t>
      </w:r>
      <w:r w:rsidRPr="00065B24">
        <w:rPr>
          <w:lang/>
        </w:rPr>
        <w:t xml:space="preserve">: 48 pt, </w:t>
      </w:r>
      <w:r w:rsidRPr="00065B24">
        <w:rPr>
          <w:i/>
          <w:lang/>
        </w:rPr>
        <w:t>After</w:t>
      </w:r>
      <w:r w:rsidRPr="00065B24">
        <w:rPr>
          <w:lang/>
        </w:rPr>
        <w:t xml:space="preserve">: 24 pt, </w:t>
      </w:r>
      <w:r w:rsidRPr="00065B24">
        <w:rPr>
          <w:i/>
          <w:lang/>
        </w:rPr>
        <w:t>Line spacing</w:t>
      </w:r>
      <w:r w:rsidRPr="00065B24">
        <w:rPr>
          <w:lang/>
        </w:rPr>
        <w:t>: Single</w:t>
      </w:r>
    </w:p>
    <w:p w:rsidR="00F27830" w:rsidRPr="00065B24" w:rsidRDefault="00F27830" w:rsidP="00F27830">
      <w:pPr>
        <w:pStyle w:val="Prilog-IVnivonaslova"/>
        <w:rPr>
          <w:lang/>
        </w:rPr>
      </w:pPr>
      <w:r w:rsidRPr="00065B24">
        <w:rPr>
          <w:lang/>
        </w:rPr>
        <w:t>Нумерација</w:t>
      </w:r>
    </w:p>
    <w:p w:rsidR="00F27830" w:rsidRPr="00065B24" w:rsidRDefault="00F27830" w:rsidP="00F27830">
      <w:pPr>
        <w:pStyle w:val="Osnovnitekst"/>
        <w:rPr>
          <w:lang/>
        </w:rPr>
      </w:pPr>
      <w:r w:rsidRPr="00065B24">
        <w:rPr>
          <w:lang/>
        </w:rPr>
        <w:t xml:space="preserve">У пољу </w:t>
      </w:r>
      <w:r w:rsidRPr="00065B24">
        <w:rPr>
          <w:i/>
          <w:lang/>
        </w:rPr>
        <w:t xml:space="preserve">Outline Numbered </w:t>
      </w:r>
      <w:r w:rsidRPr="00065B24">
        <w:rPr>
          <w:lang/>
        </w:rPr>
        <w:t xml:space="preserve">у прозору на слици А.2.7. одабрати опцију </w:t>
      </w:r>
      <w:r w:rsidRPr="00065B24">
        <w:rPr>
          <w:i/>
          <w:lang/>
        </w:rPr>
        <w:t>None</w:t>
      </w:r>
      <w:r w:rsidRPr="00065B24">
        <w:rPr>
          <w:lang/>
        </w:rPr>
        <w:t>, односно укинути нумерацију.</w:t>
      </w:r>
    </w:p>
    <w:p w:rsidR="00F27830" w:rsidRPr="00065B24" w:rsidRDefault="00F27830" w:rsidP="00F27830">
      <w:pPr>
        <w:pStyle w:val="Prilog-IInivonaslova"/>
        <w:rPr>
          <w:lang/>
        </w:rPr>
      </w:pPr>
      <w:bookmarkStart w:id="158" w:name="_Toc459123398"/>
      <w:r w:rsidRPr="00065B24">
        <w:rPr>
          <w:lang/>
        </w:rPr>
        <w:t>Наслови хијерархијски уређених целина у прилозима централном тексту тезе</w:t>
      </w:r>
      <w:bookmarkEnd w:id="158"/>
    </w:p>
    <w:p w:rsidR="00F27830" w:rsidRPr="00065B24" w:rsidRDefault="00F27830" w:rsidP="00F27830">
      <w:pPr>
        <w:pStyle w:val="Prilog-IIInivonaslova"/>
        <w:rPr>
          <w:lang/>
        </w:rPr>
      </w:pPr>
      <w:bookmarkStart w:id="159" w:name="_Toc459123399"/>
      <w:r w:rsidRPr="00065B24">
        <w:rPr>
          <w:lang/>
        </w:rPr>
        <w:t>Први ниво наслова у прилозима</w:t>
      </w:r>
      <w:bookmarkEnd w:id="159"/>
    </w:p>
    <w:p w:rsidR="00F27830" w:rsidRPr="00065B24" w:rsidRDefault="00F27830" w:rsidP="00F27830">
      <w:pPr>
        <w:pStyle w:val="Osnovnitekst"/>
        <w:rPr>
          <w:lang/>
        </w:rPr>
      </w:pPr>
      <w:r w:rsidRPr="00065B24">
        <w:rPr>
          <w:lang/>
        </w:rPr>
        <w:t xml:space="preserve">Прилози централном тексту тезе имају истру структуру као и поглавља тезе, једино је први ниво наслова у овом случају обележен словима. Стога је прво потребно дефинисати стил </w:t>
      </w:r>
      <w:r w:rsidRPr="00065B24">
        <w:rPr>
          <w:u w:val="single"/>
          <w:lang/>
        </w:rPr>
        <w:t>Prilog – I nivo naslova</w:t>
      </w:r>
      <w:r w:rsidRPr="00065B24">
        <w:rPr>
          <w:lang/>
        </w:rPr>
        <w:t xml:space="preserve">, на основу стила </w:t>
      </w:r>
      <w:r w:rsidRPr="00065B24">
        <w:rPr>
          <w:i/>
          <w:u w:val="single"/>
          <w:lang/>
        </w:rPr>
        <w:t>Heading 1</w:t>
      </w:r>
      <w:r w:rsidRPr="00065B24">
        <w:rPr>
          <w:lang/>
        </w:rPr>
        <w:t xml:space="preserve"> и са потпуно истим подешавањима као што су она за стил </w:t>
      </w:r>
      <w:r w:rsidRPr="00065B24">
        <w:rPr>
          <w:u w:val="single"/>
          <w:lang/>
        </w:rPr>
        <w:t>I nivo naslova – Poglavlje</w:t>
      </w:r>
      <w:r w:rsidRPr="00065B24">
        <w:rPr>
          <w:lang/>
        </w:rPr>
        <w:t xml:space="preserve">, осим када је нумерација у питању. Код нумерације уместо броја 1 у поље </w:t>
      </w:r>
      <w:r w:rsidRPr="00065B24">
        <w:rPr>
          <w:i/>
          <w:lang/>
        </w:rPr>
        <w:t>Number format</w:t>
      </w:r>
      <w:r w:rsidRPr="00065B24">
        <w:rPr>
          <w:lang/>
        </w:rPr>
        <w:t xml:space="preserve"> треба унети слово А и тачку иза њега, као на слици А.10.1.</w:t>
      </w:r>
    </w:p>
    <w:p w:rsidR="00F27830" w:rsidRPr="00065B24" w:rsidRDefault="00F27830" w:rsidP="00F27830">
      <w:pPr>
        <w:pStyle w:val="SlikeTabele"/>
        <w:rPr>
          <w:lang/>
        </w:rPr>
      </w:pPr>
      <w:r w:rsidRPr="00065B24">
        <w:rPr>
          <w:noProof/>
          <w:lang/>
        </w:rPr>
        <w:drawing>
          <wp:inline distT="0" distB="0" distL="0" distR="0">
            <wp:extent cx="3228975" cy="2124075"/>
            <wp:effectExtent l="1905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srcRect/>
                    <a:stretch>
                      <a:fillRect/>
                    </a:stretch>
                  </pic:blipFill>
                  <pic:spPr bwMode="auto">
                    <a:xfrm>
                      <a:off x="0" y="0"/>
                      <a:ext cx="3228975" cy="2124075"/>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60" w:name="_Toc445721862"/>
      <w:r w:rsidRPr="00065B24">
        <w:rPr>
          <w:lang/>
        </w:rPr>
        <w:t>Слика А.10.1. Нумерација првог нивоа наслова у прилозима.</w:t>
      </w:r>
      <w:bookmarkEnd w:id="160"/>
    </w:p>
    <w:p w:rsidR="00F27830" w:rsidRPr="00065B24" w:rsidRDefault="00F27830" w:rsidP="00F27830">
      <w:pPr>
        <w:pStyle w:val="Prilog-IIInivonaslova"/>
        <w:rPr>
          <w:lang/>
        </w:rPr>
      </w:pPr>
      <w:bookmarkStart w:id="161" w:name="_Toc459123400"/>
      <w:r w:rsidRPr="00065B24">
        <w:rPr>
          <w:lang/>
        </w:rPr>
        <w:t>Други ниво наслова у прилозима</w:t>
      </w:r>
      <w:bookmarkEnd w:id="161"/>
    </w:p>
    <w:p w:rsidR="00F27830" w:rsidRPr="00065B24" w:rsidRDefault="00F27830" w:rsidP="00F27830">
      <w:pPr>
        <w:pStyle w:val="Osnovnitekst"/>
        <w:rPr>
          <w:lang/>
        </w:rPr>
      </w:pPr>
      <w:r w:rsidRPr="00065B24">
        <w:rPr>
          <w:lang/>
        </w:rPr>
        <w:t xml:space="preserve">За други ниво наслова у прилозима дефинише се стил </w:t>
      </w:r>
      <w:r w:rsidRPr="00065B24">
        <w:rPr>
          <w:u w:val="single"/>
          <w:lang/>
        </w:rPr>
        <w:t>Prilog – II nivo naslova</w:t>
      </w:r>
      <w:r w:rsidRPr="00065B24">
        <w:rPr>
          <w:lang/>
        </w:rPr>
        <w:t xml:space="preserve">. Овај стил заснован је на стилу </w:t>
      </w:r>
      <w:r w:rsidRPr="00065B24">
        <w:rPr>
          <w:u w:val="single"/>
          <w:lang/>
        </w:rPr>
        <w:t>Prilog – I nivo naslova</w:t>
      </w:r>
      <w:r w:rsidRPr="00065B24">
        <w:rPr>
          <w:lang/>
        </w:rPr>
        <w:t xml:space="preserve">. Ово је јако битно, јер у супротном може доћи до проблема у нумерацији потпоглавља и одељака у прилозима. Сва остала подешавања су у овом случају као за стил </w:t>
      </w:r>
      <w:r w:rsidRPr="00065B24">
        <w:rPr>
          <w:u w:val="single"/>
          <w:lang/>
        </w:rPr>
        <w:t>II nivo naslova – Potpoglavlje</w:t>
      </w:r>
      <w:r w:rsidRPr="00065B24">
        <w:rPr>
          <w:lang/>
        </w:rPr>
        <w:t xml:space="preserve">, осим нумерације која има формат са слике А.10.2, где је у поље </w:t>
      </w:r>
      <w:r w:rsidRPr="00065B24">
        <w:rPr>
          <w:i/>
          <w:lang/>
        </w:rPr>
        <w:t>Number format</w:t>
      </w:r>
      <w:r w:rsidRPr="00065B24">
        <w:rPr>
          <w:lang/>
        </w:rPr>
        <w:t xml:space="preserve"> уписано А.1.</w:t>
      </w:r>
    </w:p>
    <w:p w:rsidR="00F27830" w:rsidRPr="00065B24" w:rsidRDefault="00F27830" w:rsidP="00F27830">
      <w:pPr>
        <w:pStyle w:val="SlikeTabele"/>
        <w:rPr>
          <w:lang/>
        </w:rPr>
      </w:pPr>
      <w:r w:rsidRPr="00065B24">
        <w:rPr>
          <w:noProof/>
          <w:lang/>
        </w:rPr>
        <w:lastRenderedPageBreak/>
        <w:drawing>
          <wp:inline distT="0" distB="0" distL="0" distR="0">
            <wp:extent cx="3295650" cy="2124075"/>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a:srcRect/>
                    <a:stretch>
                      <a:fillRect/>
                    </a:stretch>
                  </pic:blipFill>
                  <pic:spPr bwMode="auto">
                    <a:xfrm>
                      <a:off x="0" y="0"/>
                      <a:ext cx="3295650" cy="2124075"/>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62" w:name="_Toc445721863"/>
      <w:r w:rsidRPr="00065B24">
        <w:rPr>
          <w:lang/>
        </w:rPr>
        <w:t>Слика А.10.2. Нумерација другог нивоа наслова у прилозима.</w:t>
      </w:r>
      <w:bookmarkEnd w:id="162"/>
    </w:p>
    <w:p w:rsidR="00F27830" w:rsidRPr="00065B24" w:rsidRDefault="00F27830" w:rsidP="00F27830">
      <w:pPr>
        <w:pStyle w:val="Prilog-IIInivonaslova"/>
        <w:rPr>
          <w:lang/>
        </w:rPr>
      </w:pPr>
      <w:bookmarkStart w:id="163" w:name="_Toc459123401"/>
      <w:r w:rsidRPr="00065B24">
        <w:rPr>
          <w:lang/>
        </w:rPr>
        <w:t>Трећи ниво наслова у прилозима</w:t>
      </w:r>
      <w:bookmarkEnd w:id="163"/>
    </w:p>
    <w:p w:rsidR="00F27830" w:rsidRPr="00065B24" w:rsidRDefault="00F27830" w:rsidP="00F27830">
      <w:pPr>
        <w:pStyle w:val="Osnovnitekst"/>
        <w:rPr>
          <w:lang/>
        </w:rPr>
      </w:pPr>
      <w:r w:rsidRPr="00065B24">
        <w:rPr>
          <w:lang/>
        </w:rPr>
        <w:t xml:space="preserve">За трећи ниво наслова у прилозима дефинише се стил </w:t>
      </w:r>
      <w:r w:rsidRPr="00065B24">
        <w:rPr>
          <w:u w:val="single"/>
          <w:lang/>
        </w:rPr>
        <w:t>Prilog – III nivo naslova</w:t>
      </w:r>
      <w:r w:rsidRPr="00065B24">
        <w:rPr>
          <w:lang/>
        </w:rPr>
        <w:t xml:space="preserve">. Овај стил заснован је на стилу </w:t>
      </w:r>
      <w:r w:rsidRPr="00065B24">
        <w:rPr>
          <w:u w:val="single"/>
          <w:lang/>
        </w:rPr>
        <w:t>Prilog – II nivo naslova</w:t>
      </w:r>
      <w:r w:rsidRPr="00065B24">
        <w:rPr>
          <w:lang/>
        </w:rPr>
        <w:t xml:space="preserve">. Сва остала подешавања су у овом случају као за стил </w:t>
      </w:r>
      <w:r w:rsidRPr="00065B24">
        <w:rPr>
          <w:u w:val="single"/>
          <w:lang/>
        </w:rPr>
        <w:t>III nivo naslova – Odeljak</w:t>
      </w:r>
      <w:r w:rsidRPr="00065B24">
        <w:rPr>
          <w:lang/>
        </w:rPr>
        <w:t xml:space="preserve">, осим нумерације која има формат са слике А.10.3, где је у поље </w:t>
      </w:r>
      <w:r w:rsidRPr="00065B24">
        <w:rPr>
          <w:i/>
          <w:lang/>
        </w:rPr>
        <w:t>Number format</w:t>
      </w:r>
      <w:r w:rsidRPr="00065B24">
        <w:rPr>
          <w:lang/>
        </w:rPr>
        <w:t xml:space="preserve"> уписано А.1.1.</w:t>
      </w:r>
    </w:p>
    <w:p w:rsidR="00F27830" w:rsidRPr="00065B24" w:rsidRDefault="00F27830" w:rsidP="00F27830">
      <w:pPr>
        <w:pStyle w:val="SlikeTabele"/>
        <w:rPr>
          <w:lang/>
        </w:rPr>
      </w:pPr>
      <w:r w:rsidRPr="00065B24">
        <w:rPr>
          <w:noProof/>
          <w:lang/>
        </w:rPr>
        <w:drawing>
          <wp:inline distT="0" distB="0" distL="0" distR="0">
            <wp:extent cx="3429000" cy="223837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a:srcRect/>
                    <a:stretch>
                      <a:fillRect/>
                    </a:stretch>
                  </pic:blipFill>
                  <pic:spPr bwMode="auto">
                    <a:xfrm>
                      <a:off x="0" y="0"/>
                      <a:ext cx="3429000" cy="2238375"/>
                    </a:xfrm>
                    <a:prstGeom prst="rect">
                      <a:avLst/>
                    </a:prstGeom>
                    <a:noFill/>
                    <a:ln w="9525">
                      <a:noFill/>
                      <a:miter lim="800000"/>
                      <a:headEnd/>
                      <a:tailEnd/>
                    </a:ln>
                  </pic:spPr>
                </pic:pic>
              </a:graphicData>
            </a:graphic>
          </wp:inline>
        </w:drawing>
      </w:r>
      <w:r w:rsidRPr="00065B24">
        <w:rPr>
          <w:lang/>
        </w:rPr>
        <w:t>.</w:t>
      </w:r>
    </w:p>
    <w:p w:rsidR="00F27830" w:rsidRPr="00065B24" w:rsidRDefault="00F27830" w:rsidP="00F27830">
      <w:pPr>
        <w:pStyle w:val="Oznakaslike"/>
        <w:rPr>
          <w:lang/>
        </w:rPr>
      </w:pPr>
      <w:bookmarkStart w:id="164" w:name="_Toc445721864"/>
      <w:r w:rsidRPr="00065B24">
        <w:rPr>
          <w:lang/>
        </w:rPr>
        <w:t>Слика А.10.3. Нумерација трећег нивоа наслова у прилозима.</w:t>
      </w:r>
      <w:bookmarkEnd w:id="164"/>
    </w:p>
    <w:p w:rsidR="00F27830" w:rsidRPr="00065B24" w:rsidRDefault="00F27830" w:rsidP="00F27830">
      <w:pPr>
        <w:pStyle w:val="Prilog-IIInivonaslova"/>
        <w:rPr>
          <w:lang/>
        </w:rPr>
      </w:pPr>
      <w:bookmarkStart w:id="165" w:name="_Toc459123402"/>
      <w:r w:rsidRPr="00065B24">
        <w:rPr>
          <w:lang/>
        </w:rPr>
        <w:t>Четврти ниво наслова у прилозима</w:t>
      </w:r>
      <w:bookmarkEnd w:id="165"/>
    </w:p>
    <w:p w:rsidR="00F27830" w:rsidRPr="00065B24" w:rsidRDefault="00F27830" w:rsidP="00F27830">
      <w:pPr>
        <w:pStyle w:val="Osnovnitekst"/>
        <w:rPr>
          <w:lang/>
        </w:rPr>
      </w:pPr>
      <w:r w:rsidRPr="00065B24">
        <w:rPr>
          <w:lang/>
        </w:rPr>
        <w:t xml:space="preserve">За четврти ниво наслова у прилозима дефинише се стил </w:t>
      </w:r>
      <w:r w:rsidRPr="00065B24">
        <w:rPr>
          <w:u w:val="single"/>
          <w:lang/>
        </w:rPr>
        <w:t>Prilog – IV nivo naslova</w:t>
      </w:r>
      <w:r w:rsidRPr="00065B24">
        <w:rPr>
          <w:lang/>
        </w:rPr>
        <w:t xml:space="preserve">. Овај стил заснован је на стилу </w:t>
      </w:r>
      <w:r w:rsidRPr="00065B24">
        <w:rPr>
          <w:u w:val="single"/>
          <w:lang/>
        </w:rPr>
        <w:t>Prilog – III nivo naslova</w:t>
      </w:r>
      <w:r w:rsidRPr="00065B24">
        <w:rPr>
          <w:lang/>
        </w:rPr>
        <w:t xml:space="preserve">. Сва остала подешавања су у овом случају као за стил </w:t>
      </w:r>
      <w:r w:rsidRPr="00065B24">
        <w:rPr>
          <w:u w:val="single"/>
          <w:lang/>
        </w:rPr>
        <w:t>IV nivo naslova – Pododeljak</w:t>
      </w:r>
      <w:r w:rsidRPr="00065B24">
        <w:rPr>
          <w:lang/>
        </w:rPr>
        <w:t>, укључујући и нумерацију која има формат са слике А.10.4.</w:t>
      </w:r>
    </w:p>
    <w:p w:rsidR="00F27830" w:rsidRPr="00065B24" w:rsidRDefault="00F27830" w:rsidP="00F27830">
      <w:pPr>
        <w:pStyle w:val="SlikeTabele"/>
        <w:rPr>
          <w:lang/>
        </w:rPr>
      </w:pPr>
      <w:r w:rsidRPr="00065B24">
        <w:rPr>
          <w:noProof/>
          <w:lang/>
        </w:rPr>
        <w:lastRenderedPageBreak/>
        <w:drawing>
          <wp:inline distT="0" distB="0" distL="0" distR="0">
            <wp:extent cx="3448050" cy="222885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a:srcRect/>
                    <a:stretch>
                      <a:fillRect/>
                    </a:stretch>
                  </pic:blipFill>
                  <pic:spPr bwMode="auto">
                    <a:xfrm>
                      <a:off x="0" y="0"/>
                      <a:ext cx="3448050" cy="2228850"/>
                    </a:xfrm>
                    <a:prstGeom prst="rect">
                      <a:avLst/>
                    </a:prstGeom>
                    <a:noFill/>
                    <a:ln w="9525">
                      <a:noFill/>
                      <a:miter lim="800000"/>
                      <a:headEnd/>
                      <a:tailEnd/>
                    </a:ln>
                  </pic:spPr>
                </pic:pic>
              </a:graphicData>
            </a:graphic>
          </wp:inline>
        </w:drawing>
      </w:r>
    </w:p>
    <w:p w:rsidR="00F27830" w:rsidRPr="00065B24" w:rsidRDefault="00F27830" w:rsidP="00F27830">
      <w:pPr>
        <w:pStyle w:val="Oznakaslike"/>
        <w:rPr>
          <w:lang/>
        </w:rPr>
      </w:pPr>
      <w:bookmarkStart w:id="166" w:name="_Toc445721865"/>
      <w:r w:rsidRPr="00065B24">
        <w:rPr>
          <w:lang/>
        </w:rPr>
        <w:t>Слика А.10.4. Нумерација четвртог нивоа наслова у прилозима.</w:t>
      </w:r>
      <w:bookmarkEnd w:id="166"/>
    </w:p>
    <w:p w:rsidR="00F27830" w:rsidRPr="00065B24" w:rsidRDefault="00F27830">
      <w:pPr>
        <w:rPr>
          <w:lang/>
        </w:rPr>
      </w:pPr>
    </w:p>
    <w:sectPr w:rsidR="00F27830" w:rsidRPr="00065B24" w:rsidSect="00F27830">
      <w:pgSz w:w="11906" w:h="16838" w:code="9"/>
      <w:pgMar w:top="1701" w:right="1134" w:bottom="1701"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5D08" w:rsidRDefault="00F65D08" w:rsidP="008C2863">
      <w:pPr>
        <w:spacing w:after="0" w:line="240" w:lineRule="auto"/>
      </w:pPr>
      <w:r>
        <w:separator/>
      </w:r>
    </w:p>
  </w:endnote>
  <w:endnote w:type="continuationSeparator" w:id="1">
    <w:p w:rsidR="00F65D08" w:rsidRDefault="00F65D08" w:rsidP="008C286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1317" w:rsidRDefault="000D1317" w:rsidP="00F2783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D1317" w:rsidRDefault="000D1317" w:rsidP="00F27830">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1317" w:rsidRDefault="000D1317" w:rsidP="00F2783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40647">
      <w:rPr>
        <w:rStyle w:val="PageNumber"/>
        <w:noProof/>
      </w:rPr>
      <w:t>16</w:t>
    </w:r>
    <w:r>
      <w:rPr>
        <w:rStyle w:val="PageNumber"/>
      </w:rPr>
      <w:fldChar w:fldCharType="end"/>
    </w:r>
  </w:p>
  <w:p w:rsidR="000D1317" w:rsidRDefault="000D1317" w:rsidP="00F27830">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5D08" w:rsidRDefault="00F65D08" w:rsidP="008C2863">
      <w:pPr>
        <w:spacing w:after="0" w:line="240" w:lineRule="auto"/>
      </w:pPr>
      <w:r>
        <w:separator/>
      </w:r>
    </w:p>
  </w:footnote>
  <w:footnote w:type="continuationSeparator" w:id="1">
    <w:p w:rsidR="00F65D08" w:rsidRDefault="00F65D08" w:rsidP="008C286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C227F"/>
    <w:multiLevelType w:val="hybridMultilevel"/>
    <w:tmpl w:val="91B0ADC6"/>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
    <w:nsid w:val="03C664AB"/>
    <w:multiLevelType w:val="hybridMultilevel"/>
    <w:tmpl w:val="7CB24BB2"/>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2">
    <w:nsid w:val="041E1E7E"/>
    <w:multiLevelType w:val="hybridMultilevel"/>
    <w:tmpl w:val="244845A6"/>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3">
    <w:nsid w:val="051058E0"/>
    <w:multiLevelType w:val="multilevel"/>
    <w:tmpl w:val="6E74E2D0"/>
    <w:styleLink w:val="Style3"/>
    <w:lvl w:ilvl="0">
      <w:start w:val="4"/>
      <w:numFmt w:val="decimal"/>
      <w:suff w:val="nothing"/>
      <w:lvlText w:val="%1."/>
      <w:lvlJc w:val="left"/>
      <w:pPr>
        <w:ind w:left="0" w:firstLine="0"/>
      </w:pPr>
      <w:rPr>
        <w:rFonts w:hint="default"/>
      </w:rPr>
    </w:lvl>
    <w:lvl w:ilvl="1">
      <w:start w:val="1"/>
      <w:numFmt w:val="decimal"/>
      <w:suff w:val="nothing"/>
      <w:lvlText w:val="%1.%2."/>
      <w:lvlJc w:val="left"/>
      <w:pPr>
        <w:ind w:left="0" w:firstLine="357"/>
      </w:pPr>
      <w:rPr>
        <w:rFonts w:hint="default"/>
      </w:rPr>
    </w:lvl>
    <w:lvl w:ilvl="2">
      <w:start w:val="1"/>
      <w:numFmt w:val="decimal"/>
      <w:suff w:val="nothing"/>
      <w:lvlText w:val="%1.%2.%3."/>
      <w:lvlJc w:val="left"/>
      <w:pPr>
        <w:ind w:left="0" w:firstLine="714"/>
      </w:pPr>
      <w:rPr>
        <w:rFonts w:hint="default"/>
      </w:rPr>
    </w:lvl>
    <w:lvl w:ilvl="3">
      <w:start w:val="1"/>
      <w:numFmt w:val="decimal"/>
      <w:lvlText w:val="%1.%2.%3.%4."/>
      <w:lvlJc w:val="left"/>
      <w:pPr>
        <w:ind w:left="1071" w:firstLine="0"/>
      </w:pPr>
      <w:rPr>
        <w:rFonts w:hint="default"/>
      </w:rPr>
    </w:lvl>
    <w:lvl w:ilvl="4">
      <w:start w:val="1"/>
      <w:numFmt w:val="decimal"/>
      <w:lvlText w:val="%1.%2.%3.%4.%5."/>
      <w:lvlJc w:val="left"/>
      <w:pPr>
        <w:ind w:left="1428" w:firstLine="0"/>
      </w:pPr>
      <w:rPr>
        <w:rFonts w:hint="default"/>
      </w:rPr>
    </w:lvl>
    <w:lvl w:ilvl="5">
      <w:start w:val="1"/>
      <w:numFmt w:val="decimal"/>
      <w:lvlText w:val="%1.%2.%3.%4.%5.%6."/>
      <w:lvlJc w:val="left"/>
      <w:pPr>
        <w:ind w:left="1785" w:firstLine="0"/>
      </w:pPr>
      <w:rPr>
        <w:rFonts w:hint="default"/>
      </w:rPr>
    </w:lvl>
    <w:lvl w:ilvl="6">
      <w:start w:val="1"/>
      <w:numFmt w:val="decimal"/>
      <w:lvlText w:val="%1.%2.%3.%4.%5.%6.%7."/>
      <w:lvlJc w:val="left"/>
      <w:pPr>
        <w:ind w:left="2142" w:firstLine="0"/>
      </w:pPr>
      <w:rPr>
        <w:rFonts w:hint="default"/>
      </w:rPr>
    </w:lvl>
    <w:lvl w:ilvl="7">
      <w:start w:val="1"/>
      <w:numFmt w:val="decimal"/>
      <w:lvlText w:val="%1.%2.%3.%4.%5.%6.%7.%8."/>
      <w:lvlJc w:val="left"/>
      <w:pPr>
        <w:ind w:left="2499" w:firstLine="0"/>
      </w:pPr>
      <w:rPr>
        <w:rFonts w:hint="default"/>
      </w:rPr>
    </w:lvl>
    <w:lvl w:ilvl="8">
      <w:start w:val="1"/>
      <w:numFmt w:val="decimal"/>
      <w:lvlText w:val="%1.%2.%3.%4.%5.%6.%7.%8.%9."/>
      <w:lvlJc w:val="left"/>
      <w:pPr>
        <w:ind w:left="2856" w:firstLine="0"/>
      </w:pPr>
      <w:rPr>
        <w:rFonts w:hint="default"/>
      </w:rPr>
    </w:lvl>
  </w:abstractNum>
  <w:abstractNum w:abstractNumId="4">
    <w:nsid w:val="07615770"/>
    <w:multiLevelType w:val="hybridMultilevel"/>
    <w:tmpl w:val="3DFAF338"/>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5">
    <w:nsid w:val="0FD76380"/>
    <w:multiLevelType w:val="hybridMultilevel"/>
    <w:tmpl w:val="FF24929E"/>
    <w:lvl w:ilvl="0" w:tplc="5A0E1FA6">
      <w:start w:val="2"/>
      <w:numFmt w:val="decimal"/>
      <w:lvlText w:val="%1.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A10DF3"/>
    <w:multiLevelType w:val="multilevel"/>
    <w:tmpl w:val="60C007B8"/>
    <w:styleLink w:val="Style1"/>
    <w:lvl w:ilvl="0">
      <w:start w:val="1"/>
      <w:numFmt w:val="decimal"/>
      <w:lvlText w:val="%1."/>
      <w:lvlJc w:val="left"/>
      <w:pPr>
        <w:ind w:left="357" w:hanging="357"/>
      </w:pPr>
      <w:rPr>
        <w:rFonts w:hint="default"/>
      </w:rPr>
    </w:lvl>
    <w:lvl w:ilvl="1">
      <w:start w:val="1"/>
      <w:numFmt w:val="decimal"/>
      <w:lvlText w:val="%1.%2."/>
      <w:lvlJc w:val="left"/>
      <w:pPr>
        <w:ind w:left="0" w:firstLine="357"/>
      </w:pPr>
      <w:rPr>
        <w:rFonts w:hint="default"/>
      </w:rPr>
    </w:lvl>
    <w:lvl w:ilvl="2">
      <w:start w:val="1"/>
      <w:numFmt w:val="decimal"/>
      <w:lvlText w:val="%1.%2.%3."/>
      <w:lvlJc w:val="left"/>
      <w:pPr>
        <w:ind w:left="0" w:firstLine="714"/>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7">
    <w:nsid w:val="180B1E3D"/>
    <w:multiLevelType w:val="multilevel"/>
    <w:tmpl w:val="3000CF50"/>
    <w:lvl w:ilvl="0">
      <w:start w:val="1"/>
      <w:numFmt w:val="decimal"/>
      <w:lvlText w:val="%1."/>
      <w:lvlJc w:val="left"/>
      <w:pPr>
        <w:tabs>
          <w:tab w:val="num" w:pos="432"/>
        </w:tabs>
        <w:ind w:left="432" w:hanging="432"/>
      </w:pPr>
      <w:rPr>
        <w:rFonts w:ascii="Times New Roman" w:hAnsi="Times New Roman" w:hint="default"/>
        <w:shadow/>
        <w:emboss w:val="0"/>
        <w:imprint w:val="0"/>
        <w:sz w:val="56"/>
        <w:szCs w:val="56"/>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8">
    <w:nsid w:val="1C325F51"/>
    <w:multiLevelType w:val="multilevel"/>
    <w:tmpl w:val="C63C8804"/>
    <w:styleLink w:val="Style5"/>
    <w:lvl w:ilvl="0">
      <w:start w:val="1"/>
      <w:numFmt w:val="decimal"/>
      <w:pStyle w:val="Inivonaslova-Poglavlje"/>
      <w:suff w:val="space"/>
      <w:lvlText w:val="%1."/>
      <w:lvlJc w:val="left"/>
      <w:pPr>
        <w:ind w:left="357" w:hanging="357"/>
      </w:pPr>
      <w:rPr>
        <w:rFonts w:hint="default"/>
      </w:rPr>
    </w:lvl>
    <w:lvl w:ilvl="1">
      <w:start w:val="1"/>
      <w:numFmt w:val="decimal"/>
      <w:pStyle w:val="IInivonaslova-Potpoglavlje"/>
      <w:suff w:val="space"/>
      <w:lvlText w:val="%1.%2."/>
      <w:lvlJc w:val="left"/>
      <w:pPr>
        <w:ind w:left="357" w:hanging="357"/>
      </w:pPr>
      <w:rPr>
        <w:rFonts w:hint="default"/>
      </w:rPr>
    </w:lvl>
    <w:lvl w:ilvl="2">
      <w:start w:val="1"/>
      <w:numFmt w:val="decimal"/>
      <w:pStyle w:val="IIInivonaslova-Odeljak"/>
      <w:suff w:val="space"/>
      <w:lvlText w:val="%1.%2.%3."/>
      <w:lvlJc w:val="left"/>
      <w:pPr>
        <w:ind w:left="0" w:firstLine="0"/>
      </w:pPr>
      <w:rPr>
        <w:rFonts w:hint="default"/>
      </w:rPr>
    </w:lvl>
    <w:lvl w:ilvl="3">
      <w:start w:val="1"/>
      <w:numFmt w:val="decimal"/>
      <w:lvlText w:val="%1.%2.%3.%4."/>
      <w:lvlJc w:val="left"/>
      <w:pPr>
        <w:ind w:left="357" w:hanging="357"/>
      </w:pPr>
      <w:rPr>
        <w:rFonts w:hint="default"/>
      </w:rPr>
    </w:lvl>
    <w:lvl w:ilvl="4">
      <w:start w:val="1"/>
      <w:numFmt w:val="decimal"/>
      <w:lvlText w:val="%1.%2.%3.%4.%5."/>
      <w:lvlJc w:val="left"/>
      <w:pPr>
        <w:ind w:left="357" w:hanging="357"/>
      </w:pPr>
      <w:rPr>
        <w:rFonts w:hint="default"/>
      </w:rPr>
    </w:lvl>
    <w:lvl w:ilvl="5">
      <w:start w:val="1"/>
      <w:numFmt w:val="decimal"/>
      <w:lvlText w:val="%1.%2.%3.%4.%5.%6."/>
      <w:lvlJc w:val="left"/>
      <w:pPr>
        <w:ind w:left="357" w:hanging="357"/>
      </w:pPr>
      <w:rPr>
        <w:rFonts w:hint="default"/>
      </w:rPr>
    </w:lvl>
    <w:lvl w:ilvl="6">
      <w:start w:val="1"/>
      <w:numFmt w:val="decimal"/>
      <w:lvlText w:val="%1.%2.%3.%4.%5.%6.%7."/>
      <w:lvlJc w:val="left"/>
      <w:pPr>
        <w:ind w:left="357" w:hanging="357"/>
      </w:pPr>
      <w:rPr>
        <w:rFonts w:hint="default"/>
      </w:rPr>
    </w:lvl>
    <w:lvl w:ilvl="7">
      <w:start w:val="1"/>
      <w:numFmt w:val="decimal"/>
      <w:lvlText w:val="%1.%2.%3.%4.%5.%6.%7.%8."/>
      <w:lvlJc w:val="left"/>
      <w:pPr>
        <w:ind w:left="357" w:hanging="357"/>
      </w:pPr>
      <w:rPr>
        <w:rFonts w:hint="default"/>
      </w:rPr>
    </w:lvl>
    <w:lvl w:ilvl="8">
      <w:start w:val="1"/>
      <w:numFmt w:val="decimal"/>
      <w:lvlText w:val="%1.%2.%3.%4.%5.%6.%7.%8.%9."/>
      <w:lvlJc w:val="left"/>
      <w:pPr>
        <w:ind w:left="357" w:hanging="357"/>
      </w:pPr>
      <w:rPr>
        <w:rFonts w:hint="default"/>
      </w:rPr>
    </w:lvl>
  </w:abstractNum>
  <w:abstractNum w:abstractNumId="9">
    <w:nsid w:val="22107CC7"/>
    <w:multiLevelType w:val="multilevel"/>
    <w:tmpl w:val="34365E1E"/>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2D2A58F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35BF2B4C"/>
    <w:multiLevelType w:val="hybridMultilevel"/>
    <w:tmpl w:val="919815E8"/>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2">
    <w:nsid w:val="3B1A17EB"/>
    <w:multiLevelType w:val="hybridMultilevel"/>
    <w:tmpl w:val="D578190C"/>
    <w:lvl w:ilvl="0" w:tplc="04090001">
      <w:start w:val="1"/>
      <w:numFmt w:val="bullet"/>
      <w:lvlText w:val=""/>
      <w:lvlJc w:val="left"/>
      <w:pPr>
        <w:ind w:left="1397" w:hanging="360"/>
      </w:pPr>
      <w:rPr>
        <w:rFonts w:ascii="Symbol" w:hAnsi="Symbol" w:hint="default"/>
      </w:rPr>
    </w:lvl>
    <w:lvl w:ilvl="1" w:tplc="7990253C">
      <w:numFmt w:val="bullet"/>
      <w:lvlText w:val="-"/>
      <w:lvlJc w:val="left"/>
      <w:pPr>
        <w:ind w:left="2117" w:hanging="360"/>
      </w:pPr>
      <w:rPr>
        <w:rFonts w:ascii="Calibri" w:eastAsiaTheme="minorHAnsi" w:hAnsi="Calibri" w:cs="Calibri" w:hint="default"/>
      </w:rPr>
    </w:lvl>
    <w:lvl w:ilvl="2" w:tplc="43C41FE4">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3">
    <w:nsid w:val="3BF45205"/>
    <w:multiLevelType w:val="hybridMultilevel"/>
    <w:tmpl w:val="91F4DC7E"/>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4">
    <w:nsid w:val="417269AB"/>
    <w:multiLevelType w:val="hybridMultilevel"/>
    <w:tmpl w:val="28DCCEFE"/>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5">
    <w:nsid w:val="49D240A6"/>
    <w:multiLevelType w:val="hybridMultilevel"/>
    <w:tmpl w:val="CC427A90"/>
    <w:lvl w:ilvl="0" w:tplc="43C41FE4">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37" w:hanging="360"/>
      </w:pPr>
      <w:rPr>
        <w:rFonts w:ascii="Courier New" w:hAnsi="Courier New" w:cs="Courier New" w:hint="default"/>
      </w:rPr>
    </w:lvl>
    <w:lvl w:ilvl="2" w:tplc="04090005" w:tentative="1">
      <w:start w:val="1"/>
      <w:numFmt w:val="bullet"/>
      <w:lvlText w:val=""/>
      <w:lvlJc w:val="left"/>
      <w:pPr>
        <w:ind w:left="-317" w:hanging="360"/>
      </w:pPr>
      <w:rPr>
        <w:rFonts w:ascii="Wingdings" w:hAnsi="Wingdings" w:hint="default"/>
      </w:rPr>
    </w:lvl>
    <w:lvl w:ilvl="3" w:tplc="04090001" w:tentative="1">
      <w:start w:val="1"/>
      <w:numFmt w:val="bullet"/>
      <w:lvlText w:val=""/>
      <w:lvlJc w:val="left"/>
      <w:pPr>
        <w:ind w:left="403" w:hanging="360"/>
      </w:pPr>
      <w:rPr>
        <w:rFonts w:ascii="Symbol" w:hAnsi="Symbol" w:hint="default"/>
      </w:rPr>
    </w:lvl>
    <w:lvl w:ilvl="4" w:tplc="04090003" w:tentative="1">
      <w:start w:val="1"/>
      <w:numFmt w:val="bullet"/>
      <w:lvlText w:val="o"/>
      <w:lvlJc w:val="left"/>
      <w:pPr>
        <w:ind w:left="1123" w:hanging="360"/>
      </w:pPr>
      <w:rPr>
        <w:rFonts w:ascii="Courier New" w:hAnsi="Courier New" w:cs="Courier New" w:hint="default"/>
      </w:rPr>
    </w:lvl>
    <w:lvl w:ilvl="5" w:tplc="04090005" w:tentative="1">
      <w:start w:val="1"/>
      <w:numFmt w:val="bullet"/>
      <w:lvlText w:val=""/>
      <w:lvlJc w:val="left"/>
      <w:pPr>
        <w:ind w:left="1843" w:hanging="360"/>
      </w:pPr>
      <w:rPr>
        <w:rFonts w:ascii="Wingdings" w:hAnsi="Wingdings" w:hint="default"/>
      </w:rPr>
    </w:lvl>
    <w:lvl w:ilvl="6" w:tplc="04090001" w:tentative="1">
      <w:start w:val="1"/>
      <w:numFmt w:val="bullet"/>
      <w:lvlText w:val=""/>
      <w:lvlJc w:val="left"/>
      <w:pPr>
        <w:ind w:left="2563" w:hanging="360"/>
      </w:pPr>
      <w:rPr>
        <w:rFonts w:ascii="Symbol" w:hAnsi="Symbol" w:hint="default"/>
      </w:rPr>
    </w:lvl>
    <w:lvl w:ilvl="7" w:tplc="04090003" w:tentative="1">
      <w:start w:val="1"/>
      <w:numFmt w:val="bullet"/>
      <w:lvlText w:val="o"/>
      <w:lvlJc w:val="left"/>
      <w:pPr>
        <w:ind w:left="3283" w:hanging="360"/>
      </w:pPr>
      <w:rPr>
        <w:rFonts w:ascii="Courier New" w:hAnsi="Courier New" w:cs="Courier New" w:hint="default"/>
      </w:rPr>
    </w:lvl>
    <w:lvl w:ilvl="8" w:tplc="04090005" w:tentative="1">
      <w:start w:val="1"/>
      <w:numFmt w:val="bullet"/>
      <w:lvlText w:val=""/>
      <w:lvlJc w:val="left"/>
      <w:pPr>
        <w:ind w:left="4003" w:hanging="360"/>
      </w:pPr>
      <w:rPr>
        <w:rFonts w:ascii="Wingdings" w:hAnsi="Wingdings" w:hint="default"/>
      </w:rPr>
    </w:lvl>
  </w:abstractNum>
  <w:abstractNum w:abstractNumId="16">
    <w:nsid w:val="4C3B36D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511D0B3D"/>
    <w:multiLevelType w:val="multilevel"/>
    <w:tmpl w:val="F048A13E"/>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color w:val="000000" w:themeColor="text1"/>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8">
    <w:nsid w:val="56680A10"/>
    <w:multiLevelType w:val="hybridMultilevel"/>
    <w:tmpl w:val="573AD32A"/>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9">
    <w:nsid w:val="567B797F"/>
    <w:multiLevelType w:val="multilevel"/>
    <w:tmpl w:val="103C4DE2"/>
    <w:styleLink w:val="Style4"/>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color w:val="000000" w:themeColor="text1"/>
      </w:rPr>
    </w:lvl>
    <w:lvl w:ilvl="2">
      <w:start w:val="1"/>
      <w:numFmt w:val="decimal"/>
      <w:suff w:val="space"/>
      <w:lvlText w:val="%1.%2.%3."/>
      <w:lvlJc w:val="left"/>
      <w:pPr>
        <w:ind w:left="0" w:firstLine="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0">
    <w:nsid w:val="5CE578B0"/>
    <w:multiLevelType w:val="hybridMultilevel"/>
    <w:tmpl w:val="ABBA8062"/>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21">
    <w:nsid w:val="62DD7F96"/>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22">
    <w:nsid w:val="67E80789"/>
    <w:multiLevelType w:val="hybridMultilevel"/>
    <w:tmpl w:val="747A0E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692C192E"/>
    <w:multiLevelType w:val="hybridMultilevel"/>
    <w:tmpl w:val="62DE3CF2"/>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24">
    <w:nsid w:val="6F456B24"/>
    <w:multiLevelType w:val="multilevel"/>
    <w:tmpl w:val="A18AC4D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01"/>
        </w:tabs>
        <w:ind w:left="1701" w:hanging="340"/>
      </w:pPr>
      <w:rPr>
        <w:rFonts w:hint="default"/>
      </w:rPr>
    </w:lvl>
    <w:lvl w:ilvl="3">
      <w:start w:val="1"/>
      <w:numFmt w:val="decimal"/>
      <w:lvlText w:val="(%4)"/>
      <w:lvlJc w:val="left"/>
      <w:pPr>
        <w:tabs>
          <w:tab w:val="num" w:pos="1140"/>
        </w:tabs>
        <w:ind w:left="1140" w:hanging="360"/>
      </w:pPr>
      <w:rPr>
        <w:rFonts w:hint="default"/>
      </w:rPr>
    </w:lvl>
    <w:lvl w:ilvl="4">
      <w:start w:val="1"/>
      <w:numFmt w:val="lowerLetter"/>
      <w:lvlText w:val="(%5)"/>
      <w:lvlJc w:val="left"/>
      <w:pPr>
        <w:tabs>
          <w:tab w:val="num" w:pos="1500"/>
        </w:tabs>
        <w:ind w:left="1500" w:hanging="360"/>
      </w:pPr>
      <w:rPr>
        <w:rFonts w:hint="default"/>
      </w:rPr>
    </w:lvl>
    <w:lvl w:ilvl="5">
      <w:start w:val="1"/>
      <w:numFmt w:val="lowerRoman"/>
      <w:lvlText w:val="(%6)"/>
      <w:lvlJc w:val="left"/>
      <w:pPr>
        <w:tabs>
          <w:tab w:val="num" w:pos="1860"/>
        </w:tabs>
        <w:ind w:left="1860" w:hanging="360"/>
      </w:pPr>
      <w:rPr>
        <w:rFonts w:hint="default"/>
      </w:rPr>
    </w:lvl>
    <w:lvl w:ilvl="6">
      <w:start w:val="1"/>
      <w:numFmt w:val="decimal"/>
      <w:lvlText w:val="%7."/>
      <w:lvlJc w:val="left"/>
      <w:pPr>
        <w:tabs>
          <w:tab w:val="num" w:pos="2220"/>
        </w:tabs>
        <w:ind w:left="2220" w:hanging="360"/>
      </w:pPr>
      <w:rPr>
        <w:rFonts w:hint="default"/>
      </w:rPr>
    </w:lvl>
    <w:lvl w:ilvl="7">
      <w:start w:val="1"/>
      <w:numFmt w:val="lowerLetter"/>
      <w:lvlText w:val="%8."/>
      <w:lvlJc w:val="left"/>
      <w:pPr>
        <w:tabs>
          <w:tab w:val="num" w:pos="2580"/>
        </w:tabs>
        <w:ind w:left="2580" w:hanging="360"/>
      </w:pPr>
      <w:rPr>
        <w:rFonts w:hint="default"/>
      </w:rPr>
    </w:lvl>
    <w:lvl w:ilvl="8">
      <w:start w:val="1"/>
      <w:numFmt w:val="lowerRoman"/>
      <w:lvlText w:val="%9."/>
      <w:lvlJc w:val="left"/>
      <w:pPr>
        <w:tabs>
          <w:tab w:val="num" w:pos="2940"/>
        </w:tabs>
        <w:ind w:left="2940" w:hanging="360"/>
      </w:pPr>
      <w:rPr>
        <w:rFonts w:hint="default"/>
      </w:rPr>
    </w:lvl>
  </w:abstractNum>
  <w:abstractNum w:abstractNumId="25">
    <w:nsid w:val="74831AC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nsid w:val="773A44E5"/>
    <w:multiLevelType w:val="multilevel"/>
    <w:tmpl w:val="20F22FAC"/>
    <w:lvl w:ilvl="0">
      <w:start w:val="1"/>
      <w:numFmt w:val="decimal"/>
      <w:lvlText w:val="%1.1.5"/>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27">
    <w:nsid w:val="77F42CCB"/>
    <w:multiLevelType w:val="multilevel"/>
    <w:tmpl w:val="C63C8804"/>
    <w:numStyleLink w:val="Style5"/>
  </w:abstractNum>
  <w:abstractNum w:abstractNumId="28">
    <w:nsid w:val="785C261D"/>
    <w:multiLevelType w:val="multilevel"/>
    <w:tmpl w:val="C63C8804"/>
    <w:numStyleLink w:val="Style5"/>
  </w:abstractNum>
  <w:abstractNum w:abstractNumId="29">
    <w:nsid w:val="7C0B09E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nsid w:val="7E2B00B2"/>
    <w:multiLevelType w:val="multilevel"/>
    <w:tmpl w:val="D262B14C"/>
    <w:styleLink w:val="Style2"/>
    <w:lvl w:ilvl="0">
      <w:start w:val="4"/>
      <w:numFmt w:val="decimal"/>
      <w:suff w:val="space"/>
      <w:lvlText w:val="%1."/>
      <w:lvlJc w:val="left"/>
      <w:pPr>
        <w:ind w:left="357" w:firstLine="0"/>
      </w:pPr>
      <w:rPr>
        <w:rFonts w:hint="default"/>
      </w:rPr>
    </w:lvl>
    <w:lvl w:ilvl="1">
      <w:start w:val="1"/>
      <w:numFmt w:val="decimal"/>
      <w:lvlText w:val="%1.%2."/>
      <w:lvlJc w:val="left"/>
      <w:pPr>
        <w:ind w:left="357" w:firstLine="357"/>
      </w:pPr>
      <w:rPr>
        <w:rFonts w:hint="default"/>
      </w:rPr>
    </w:lvl>
    <w:lvl w:ilvl="2">
      <w:start w:val="1"/>
      <w:numFmt w:val="decimal"/>
      <w:lvlText w:val="%1.%2.%3."/>
      <w:lvlJc w:val="left"/>
      <w:pPr>
        <w:ind w:left="1071" w:firstLine="0"/>
      </w:pPr>
      <w:rPr>
        <w:rFonts w:hint="default"/>
      </w:rPr>
    </w:lvl>
    <w:lvl w:ilvl="3">
      <w:start w:val="1"/>
      <w:numFmt w:val="decimal"/>
      <w:lvlText w:val="%1.%2.%3.%4."/>
      <w:lvlJc w:val="left"/>
      <w:pPr>
        <w:ind w:left="1428" w:firstLine="0"/>
      </w:pPr>
      <w:rPr>
        <w:rFonts w:hint="default"/>
      </w:rPr>
    </w:lvl>
    <w:lvl w:ilvl="4">
      <w:start w:val="1"/>
      <w:numFmt w:val="decimal"/>
      <w:lvlText w:val="%1.%2.%3.%4.%5."/>
      <w:lvlJc w:val="left"/>
      <w:pPr>
        <w:ind w:left="1785" w:firstLine="0"/>
      </w:pPr>
      <w:rPr>
        <w:rFonts w:hint="default"/>
      </w:rPr>
    </w:lvl>
    <w:lvl w:ilvl="5">
      <w:start w:val="1"/>
      <w:numFmt w:val="decimal"/>
      <w:lvlText w:val="%1.%2.%3.%4.%5.%6."/>
      <w:lvlJc w:val="left"/>
      <w:pPr>
        <w:ind w:left="2142" w:firstLine="0"/>
      </w:pPr>
      <w:rPr>
        <w:rFonts w:hint="default"/>
      </w:rPr>
    </w:lvl>
    <w:lvl w:ilvl="6">
      <w:start w:val="1"/>
      <w:numFmt w:val="decimal"/>
      <w:lvlText w:val="%1.%2.%3.%4.%5.%6.%7."/>
      <w:lvlJc w:val="left"/>
      <w:pPr>
        <w:ind w:left="2499" w:firstLine="0"/>
      </w:pPr>
      <w:rPr>
        <w:rFonts w:hint="default"/>
      </w:rPr>
    </w:lvl>
    <w:lvl w:ilvl="7">
      <w:start w:val="1"/>
      <w:numFmt w:val="decimal"/>
      <w:lvlText w:val="%1.%2.%3.%4.%5.%6.%7.%8."/>
      <w:lvlJc w:val="left"/>
      <w:pPr>
        <w:ind w:left="2856" w:firstLine="0"/>
      </w:pPr>
      <w:rPr>
        <w:rFonts w:hint="default"/>
      </w:rPr>
    </w:lvl>
    <w:lvl w:ilvl="8">
      <w:start w:val="1"/>
      <w:numFmt w:val="decimal"/>
      <w:lvlText w:val="%1.%2.%3.%4.%5.%6.%7.%8.%9."/>
      <w:lvlJc w:val="left"/>
      <w:pPr>
        <w:ind w:left="3213" w:firstLine="0"/>
      </w:pPr>
      <w:rPr>
        <w:rFonts w:hint="default"/>
      </w:rPr>
    </w:lvl>
  </w:abstractNum>
  <w:num w:numId="1">
    <w:abstractNumId w:val="7"/>
  </w:num>
  <w:num w:numId="2">
    <w:abstractNumId w:val="21"/>
  </w:num>
  <w:num w:numId="3">
    <w:abstractNumId w:val="24"/>
  </w:num>
  <w:num w:numId="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6"/>
  </w:num>
  <w:num w:numId="6">
    <w:abstractNumId w:val="5"/>
  </w:num>
  <w:num w:numId="7">
    <w:abstractNumId w:val="1"/>
  </w:num>
  <w:num w:numId="8">
    <w:abstractNumId w:val="17"/>
  </w:num>
  <w:num w:numId="9">
    <w:abstractNumId w:val="13"/>
  </w:num>
  <w:num w:numId="10">
    <w:abstractNumId w:val="14"/>
  </w:num>
  <w:num w:numId="11">
    <w:abstractNumId w:val="20"/>
  </w:num>
  <w:num w:numId="12">
    <w:abstractNumId w:val="22"/>
  </w:num>
  <w:num w:numId="13">
    <w:abstractNumId w:val="6"/>
  </w:num>
  <w:num w:numId="14">
    <w:abstractNumId w:val="30"/>
  </w:num>
  <w:num w:numId="15">
    <w:abstractNumId w:val="3"/>
  </w:num>
  <w:num w:numId="16">
    <w:abstractNumId w:val="19"/>
  </w:num>
  <w:num w:numId="17">
    <w:abstractNumId w:val="27"/>
  </w:num>
  <w:num w:numId="18">
    <w:abstractNumId w:val="29"/>
  </w:num>
  <w:num w:numId="19">
    <w:abstractNumId w:val="16"/>
  </w:num>
  <w:num w:numId="20">
    <w:abstractNumId w:val="10"/>
  </w:num>
  <w:num w:numId="21">
    <w:abstractNumId w:val="9"/>
  </w:num>
  <w:num w:numId="22">
    <w:abstractNumId w:val="8"/>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5"/>
  </w:num>
  <w:num w:numId="25">
    <w:abstractNumId w:val="28"/>
    <w:lvlOverride w:ilvl="0">
      <w:lvl w:ilvl="0">
        <w:start w:val="1"/>
        <w:numFmt w:val="decimal"/>
        <w:pStyle w:val="Inivonaslova-Poglavlje"/>
        <w:suff w:val="space"/>
        <w:lvlText w:val="%1."/>
        <w:lvlJc w:val="left"/>
        <w:pPr>
          <w:ind w:left="357" w:hanging="35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Override>
    <w:lvlOverride w:ilvl="1">
      <w:lvl w:ilvl="1">
        <w:start w:val="1"/>
        <w:numFmt w:val="decimal"/>
        <w:pStyle w:val="IInivonaslova-Potpoglavlje"/>
        <w:suff w:val="space"/>
        <w:lvlText w:val="%1.%2."/>
        <w:lvlJc w:val="left"/>
        <w:pPr>
          <w:ind w:left="357" w:hanging="35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Override>
    <w:lvlOverride w:ilvl="2">
      <w:lvl w:ilvl="2">
        <w:start w:val="1"/>
        <w:numFmt w:val="decimal"/>
        <w:pStyle w:val="IIInivonaslova-Odeljak"/>
        <w:suff w:val="space"/>
        <w:lvlText w:val="%1.%2.%3."/>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Override>
  </w:num>
  <w:num w:numId="26">
    <w:abstractNumId w:val="4"/>
  </w:num>
  <w:num w:numId="27">
    <w:abstractNumId w:val="11"/>
  </w:num>
  <w:num w:numId="28">
    <w:abstractNumId w:val="18"/>
  </w:num>
  <w:num w:numId="29">
    <w:abstractNumId w:val="0"/>
  </w:num>
  <w:num w:numId="30">
    <w:abstractNumId w:val="23"/>
  </w:num>
  <w:num w:numId="31">
    <w:abstractNumId w:val="12"/>
  </w:num>
  <w:num w:numId="32">
    <w:abstractNumId w:val="15"/>
  </w:num>
  <w:num w:numId="33">
    <w:abstractNumId w:val="2"/>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useFELayout/>
  </w:compat>
  <w:rsids>
    <w:rsidRoot w:val="00F27830"/>
    <w:rsid w:val="00002230"/>
    <w:rsid w:val="00040647"/>
    <w:rsid w:val="00055FE2"/>
    <w:rsid w:val="00065B24"/>
    <w:rsid w:val="00091B8C"/>
    <w:rsid w:val="000B6E1E"/>
    <w:rsid w:val="000D1317"/>
    <w:rsid w:val="000E17BA"/>
    <w:rsid w:val="000E4330"/>
    <w:rsid w:val="0011765B"/>
    <w:rsid w:val="00140C29"/>
    <w:rsid w:val="001757A2"/>
    <w:rsid w:val="0019247C"/>
    <w:rsid w:val="001C093A"/>
    <w:rsid w:val="001C4582"/>
    <w:rsid w:val="002213AC"/>
    <w:rsid w:val="002377DB"/>
    <w:rsid w:val="002834F0"/>
    <w:rsid w:val="002921B5"/>
    <w:rsid w:val="002C783D"/>
    <w:rsid w:val="0036468D"/>
    <w:rsid w:val="00382834"/>
    <w:rsid w:val="003C27FF"/>
    <w:rsid w:val="003C5BF8"/>
    <w:rsid w:val="003F0557"/>
    <w:rsid w:val="003F753A"/>
    <w:rsid w:val="003F766C"/>
    <w:rsid w:val="00437A77"/>
    <w:rsid w:val="00446454"/>
    <w:rsid w:val="00482DB2"/>
    <w:rsid w:val="004A5F3D"/>
    <w:rsid w:val="004C0CC7"/>
    <w:rsid w:val="004E6CEF"/>
    <w:rsid w:val="004E6EAE"/>
    <w:rsid w:val="004F6E3B"/>
    <w:rsid w:val="00514963"/>
    <w:rsid w:val="005A35D4"/>
    <w:rsid w:val="005C2DD6"/>
    <w:rsid w:val="005D6A0E"/>
    <w:rsid w:val="005E50FD"/>
    <w:rsid w:val="006048B5"/>
    <w:rsid w:val="00624B8E"/>
    <w:rsid w:val="006703EB"/>
    <w:rsid w:val="006865B4"/>
    <w:rsid w:val="006A2C9B"/>
    <w:rsid w:val="006A47AB"/>
    <w:rsid w:val="006B0CB2"/>
    <w:rsid w:val="006C12EB"/>
    <w:rsid w:val="006E75E3"/>
    <w:rsid w:val="006F0310"/>
    <w:rsid w:val="0070723C"/>
    <w:rsid w:val="00732155"/>
    <w:rsid w:val="00772203"/>
    <w:rsid w:val="00777CE6"/>
    <w:rsid w:val="007B3EB9"/>
    <w:rsid w:val="008037B9"/>
    <w:rsid w:val="00827456"/>
    <w:rsid w:val="00835277"/>
    <w:rsid w:val="00880D3B"/>
    <w:rsid w:val="008B3179"/>
    <w:rsid w:val="008B54F6"/>
    <w:rsid w:val="008C2863"/>
    <w:rsid w:val="008D4FCD"/>
    <w:rsid w:val="008F48B5"/>
    <w:rsid w:val="008F5C41"/>
    <w:rsid w:val="0092556D"/>
    <w:rsid w:val="00935447"/>
    <w:rsid w:val="0094279E"/>
    <w:rsid w:val="009556C8"/>
    <w:rsid w:val="00981982"/>
    <w:rsid w:val="009A0272"/>
    <w:rsid w:val="009A662B"/>
    <w:rsid w:val="00A354F9"/>
    <w:rsid w:val="00A6217F"/>
    <w:rsid w:val="00B12D62"/>
    <w:rsid w:val="00B2414F"/>
    <w:rsid w:val="00B35502"/>
    <w:rsid w:val="00B5368A"/>
    <w:rsid w:val="00B903DA"/>
    <w:rsid w:val="00B95BBE"/>
    <w:rsid w:val="00BA639B"/>
    <w:rsid w:val="00C07523"/>
    <w:rsid w:val="00C92CFF"/>
    <w:rsid w:val="00CA4EFD"/>
    <w:rsid w:val="00D34C53"/>
    <w:rsid w:val="00D55486"/>
    <w:rsid w:val="00D83AF3"/>
    <w:rsid w:val="00D84D75"/>
    <w:rsid w:val="00DA7E33"/>
    <w:rsid w:val="00DE19A4"/>
    <w:rsid w:val="00DF6623"/>
    <w:rsid w:val="00E2375F"/>
    <w:rsid w:val="00E44A5B"/>
    <w:rsid w:val="00E774FF"/>
    <w:rsid w:val="00F02552"/>
    <w:rsid w:val="00F27830"/>
    <w:rsid w:val="00F632EB"/>
    <w:rsid w:val="00F65D08"/>
    <w:rsid w:val="00F72089"/>
    <w:rsid w:val="00F87496"/>
    <w:rsid w:val="00F9583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C41"/>
    <w:rPr>
      <w:rFonts w:ascii="Times New Roman" w:hAnsi="Times New Roman"/>
      <w:sz w:val="24"/>
    </w:rPr>
  </w:style>
  <w:style w:type="paragraph" w:styleId="Heading1">
    <w:name w:val="heading 1"/>
    <w:basedOn w:val="Normal"/>
    <w:next w:val="Normal"/>
    <w:link w:val="Heading1Char"/>
    <w:qFormat/>
    <w:rsid w:val="00F27830"/>
    <w:pPr>
      <w:keepNext/>
      <w:spacing w:before="240" w:after="60" w:line="240" w:lineRule="auto"/>
      <w:outlineLvl w:val="0"/>
    </w:pPr>
    <w:rPr>
      <w:rFonts w:ascii="Arial" w:eastAsia="Times New Roman" w:hAnsi="Arial" w:cs="Arial"/>
      <w:b/>
      <w:bCs/>
      <w:kern w:val="32"/>
      <w:sz w:val="32"/>
      <w:szCs w:val="32"/>
      <w:lang w:val="en-GB"/>
    </w:rPr>
  </w:style>
  <w:style w:type="paragraph" w:styleId="Heading2">
    <w:name w:val="heading 2"/>
    <w:basedOn w:val="Normal"/>
    <w:next w:val="Normal"/>
    <w:link w:val="Heading2Char"/>
    <w:qFormat/>
    <w:rsid w:val="00A354F9"/>
    <w:pPr>
      <w:keepNext/>
      <w:spacing w:before="240" w:after="60" w:line="360" w:lineRule="auto"/>
      <w:outlineLvl w:val="1"/>
    </w:pPr>
    <w:rPr>
      <w:rFonts w:eastAsia="Times New Roman" w:cs="Arial"/>
      <w:b/>
      <w:bCs/>
      <w:iCs/>
      <w:sz w:val="28"/>
      <w:szCs w:val="28"/>
      <w:lang w:val="en-GB"/>
    </w:rPr>
  </w:style>
  <w:style w:type="paragraph" w:styleId="Heading3">
    <w:name w:val="heading 3"/>
    <w:basedOn w:val="Normal"/>
    <w:next w:val="Normal"/>
    <w:link w:val="Heading3Char"/>
    <w:qFormat/>
    <w:rsid w:val="00F27830"/>
    <w:pPr>
      <w:keepNext/>
      <w:spacing w:before="240" w:after="60" w:line="240" w:lineRule="auto"/>
      <w:outlineLvl w:val="2"/>
    </w:pPr>
    <w:rPr>
      <w:rFonts w:ascii="Arial" w:eastAsia="Times New Roman" w:hAnsi="Arial" w:cs="Arial"/>
      <w:b/>
      <w:bCs/>
      <w:sz w:val="26"/>
      <w:szCs w:val="26"/>
      <w:lang w:val="en-GB"/>
    </w:rPr>
  </w:style>
  <w:style w:type="paragraph" w:styleId="Heading4">
    <w:name w:val="heading 4"/>
    <w:basedOn w:val="Normal"/>
    <w:next w:val="Normal"/>
    <w:link w:val="Heading4Char"/>
    <w:qFormat/>
    <w:rsid w:val="00F27830"/>
    <w:pPr>
      <w:keepNext/>
      <w:spacing w:before="240" w:after="60" w:line="240" w:lineRule="auto"/>
      <w:outlineLvl w:val="3"/>
    </w:pPr>
    <w:rPr>
      <w:rFonts w:eastAsia="Times New Roman" w:cs="Times New Roman"/>
      <w:b/>
      <w:bCs/>
      <w:sz w:val="28"/>
      <w:szCs w:val="28"/>
      <w:lang w:val="en-GB"/>
    </w:rPr>
  </w:style>
  <w:style w:type="paragraph" w:styleId="Heading5">
    <w:name w:val="heading 5"/>
    <w:basedOn w:val="Normal"/>
    <w:next w:val="Normal"/>
    <w:link w:val="Heading5Char"/>
    <w:qFormat/>
    <w:rsid w:val="00F27830"/>
    <w:pPr>
      <w:numPr>
        <w:ilvl w:val="4"/>
        <w:numId w:val="1"/>
      </w:numPr>
      <w:spacing w:before="240" w:after="60" w:line="240" w:lineRule="auto"/>
      <w:outlineLvl w:val="4"/>
    </w:pPr>
    <w:rPr>
      <w:rFonts w:eastAsia="Times New Roman" w:cs="Times New Roman"/>
      <w:b/>
      <w:bCs/>
      <w:i/>
      <w:iCs/>
      <w:sz w:val="26"/>
      <w:szCs w:val="26"/>
      <w:lang w:val="en-GB"/>
    </w:rPr>
  </w:style>
  <w:style w:type="paragraph" w:styleId="Heading6">
    <w:name w:val="heading 6"/>
    <w:basedOn w:val="Normal"/>
    <w:next w:val="Normal"/>
    <w:link w:val="Heading6Char"/>
    <w:qFormat/>
    <w:rsid w:val="00F27830"/>
    <w:pPr>
      <w:numPr>
        <w:ilvl w:val="5"/>
        <w:numId w:val="1"/>
      </w:numPr>
      <w:spacing w:before="240" w:after="60" w:line="240" w:lineRule="auto"/>
      <w:outlineLvl w:val="5"/>
    </w:pPr>
    <w:rPr>
      <w:rFonts w:eastAsia="Times New Roman" w:cs="Times New Roman"/>
      <w:b/>
      <w:bCs/>
      <w:lang w:val="en-GB"/>
    </w:rPr>
  </w:style>
  <w:style w:type="paragraph" w:styleId="Heading7">
    <w:name w:val="heading 7"/>
    <w:basedOn w:val="Normal"/>
    <w:next w:val="Normal"/>
    <w:link w:val="Heading7Char"/>
    <w:qFormat/>
    <w:rsid w:val="00F27830"/>
    <w:pPr>
      <w:numPr>
        <w:ilvl w:val="6"/>
        <w:numId w:val="1"/>
      </w:numPr>
      <w:spacing w:before="240" w:after="60" w:line="240" w:lineRule="auto"/>
      <w:outlineLvl w:val="6"/>
    </w:pPr>
    <w:rPr>
      <w:rFonts w:eastAsia="Times New Roman" w:cs="Times New Roman"/>
      <w:szCs w:val="24"/>
      <w:lang w:val="en-GB"/>
    </w:rPr>
  </w:style>
  <w:style w:type="paragraph" w:styleId="Heading8">
    <w:name w:val="heading 8"/>
    <w:basedOn w:val="Normal"/>
    <w:next w:val="Normal"/>
    <w:link w:val="Heading8Char"/>
    <w:qFormat/>
    <w:rsid w:val="00F27830"/>
    <w:pPr>
      <w:numPr>
        <w:ilvl w:val="7"/>
        <w:numId w:val="1"/>
      </w:numPr>
      <w:spacing w:before="240" w:after="60" w:line="240" w:lineRule="auto"/>
      <w:outlineLvl w:val="7"/>
    </w:pPr>
    <w:rPr>
      <w:rFonts w:eastAsia="Times New Roman" w:cs="Times New Roman"/>
      <w:i/>
      <w:iCs/>
      <w:szCs w:val="24"/>
      <w:lang w:val="en-GB"/>
    </w:rPr>
  </w:style>
  <w:style w:type="paragraph" w:styleId="Heading9">
    <w:name w:val="heading 9"/>
    <w:basedOn w:val="Normal"/>
    <w:next w:val="Normal"/>
    <w:link w:val="Heading9Char"/>
    <w:qFormat/>
    <w:rsid w:val="00F27830"/>
    <w:pPr>
      <w:numPr>
        <w:ilvl w:val="8"/>
        <w:numId w:val="1"/>
      </w:numPr>
      <w:spacing w:before="240" w:after="60" w:line="240" w:lineRule="auto"/>
      <w:outlineLvl w:val="8"/>
    </w:pPr>
    <w:rPr>
      <w:rFonts w:ascii="Arial" w:eastAsia="Times New Roman" w:hAnsi="Arial"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27830"/>
    <w:rPr>
      <w:rFonts w:ascii="Arial" w:eastAsia="Times New Roman" w:hAnsi="Arial" w:cs="Arial"/>
      <w:b/>
      <w:bCs/>
      <w:kern w:val="32"/>
      <w:sz w:val="32"/>
      <w:szCs w:val="32"/>
      <w:lang w:val="en-GB"/>
    </w:rPr>
  </w:style>
  <w:style w:type="character" w:customStyle="1" w:styleId="Heading2Char">
    <w:name w:val="Heading 2 Char"/>
    <w:basedOn w:val="DefaultParagraphFont"/>
    <w:link w:val="Heading2"/>
    <w:rsid w:val="00A354F9"/>
    <w:rPr>
      <w:rFonts w:ascii="Times New Roman" w:eastAsia="Times New Roman" w:hAnsi="Times New Roman" w:cs="Arial"/>
      <w:b/>
      <w:bCs/>
      <w:iCs/>
      <w:sz w:val="28"/>
      <w:szCs w:val="28"/>
      <w:lang w:val="en-GB"/>
    </w:rPr>
  </w:style>
  <w:style w:type="character" w:customStyle="1" w:styleId="Heading3Char">
    <w:name w:val="Heading 3 Char"/>
    <w:basedOn w:val="DefaultParagraphFont"/>
    <w:link w:val="Heading3"/>
    <w:rsid w:val="00F27830"/>
    <w:rPr>
      <w:rFonts w:ascii="Arial" w:eastAsia="Times New Roman" w:hAnsi="Arial" w:cs="Arial"/>
      <w:b/>
      <w:bCs/>
      <w:sz w:val="26"/>
      <w:szCs w:val="26"/>
      <w:lang w:val="en-GB"/>
    </w:rPr>
  </w:style>
  <w:style w:type="character" w:customStyle="1" w:styleId="Heading4Char">
    <w:name w:val="Heading 4 Char"/>
    <w:basedOn w:val="DefaultParagraphFont"/>
    <w:link w:val="Heading4"/>
    <w:rsid w:val="00F27830"/>
    <w:rPr>
      <w:rFonts w:ascii="Times New Roman" w:eastAsia="Times New Roman" w:hAnsi="Times New Roman" w:cs="Times New Roman"/>
      <w:b/>
      <w:bCs/>
      <w:sz w:val="28"/>
      <w:szCs w:val="28"/>
      <w:lang w:val="en-GB"/>
    </w:rPr>
  </w:style>
  <w:style w:type="character" w:customStyle="1" w:styleId="Heading5Char">
    <w:name w:val="Heading 5 Char"/>
    <w:basedOn w:val="DefaultParagraphFont"/>
    <w:link w:val="Heading5"/>
    <w:rsid w:val="00F27830"/>
    <w:rPr>
      <w:rFonts w:ascii="Times New Roman" w:eastAsia="Times New Roman" w:hAnsi="Times New Roman" w:cs="Times New Roman"/>
      <w:b/>
      <w:bCs/>
      <w:i/>
      <w:iCs/>
      <w:sz w:val="26"/>
      <w:szCs w:val="26"/>
      <w:lang w:val="en-GB"/>
    </w:rPr>
  </w:style>
  <w:style w:type="character" w:customStyle="1" w:styleId="Heading6Char">
    <w:name w:val="Heading 6 Char"/>
    <w:basedOn w:val="DefaultParagraphFont"/>
    <w:link w:val="Heading6"/>
    <w:rsid w:val="00F27830"/>
    <w:rPr>
      <w:rFonts w:ascii="Times New Roman" w:eastAsia="Times New Roman" w:hAnsi="Times New Roman" w:cs="Times New Roman"/>
      <w:b/>
      <w:bCs/>
      <w:sz w:val="24"/>
      <w:lang w:val="en-GB"/>
    </w:rPr>
  </w:style>
  <w:style w:type="character" w:customStyle="1" w:styleId="Heading7Char">
    <w:name w:val="Heading 7 Char"/>
    <w:basedOn w:val="DefaultParagraphFont"/>
    <w:link w:val="Heading7"/>
    <w:rsid w:val="00F27830"/>
    <w:rPr>
      <w:rFonts w:ascii="Times New Roman" w:eastAsia="Times New Roman" w:hAnsi="Times New Roman" w:cs="Times New Roman"/>
      <w:sz w:val="24"/>
      <w:szCs w:val="24"/>
      <w:lang w:val="en-GB"/>
    </w:rPr>
  </w:style>
  <w:style w:type="character" w:customStyle="1" w:styleId="Heading8Char">
    <w:name w:val="Heading 8 Char"/>
    <w:basedOn w:val="DefaultParagraphFont"/>
    <w:link w:val="Heading8"/>
    <w:rsid w:val="00F27830"/>
    <w:rPr>
      <w:rFonts w:ascii="Times New Roman" w:eastAsia="Times New Roman" w:hAnsi="Times New Roman" w:cs="Times New Roman"/>
      <w:i/>
      <w:iCs/>
      <w:sz w:val="24"/>
      <w:szCs w:val="24"/>
      <w:lang w:val="en-GB"/>
    </w:rPr>
  </w:style>
  <w:style w:type="character" w:customStyle="1" w:styleId="Heading9Char">
    <w:name w:val="Heading 9 Char"/>
    <w:basedOn w:val="DefaultParagraphFont"/>
    <w:link w:val="Heading9"/>
    <w:rsid w:val="00F27830"/>
    <w:rPr>
      <w:rFonts w:ascii="Arial" w:eastAsia="Times New Roman" w:hAnsi="Arial" w:cs="Arial"/>
      <w:sz w:val="24"/>
      <w:lang w:val="en-GB"/>
    </w:rPr>
  </w:style>
  <w:style w:type="paragraph" w:customStyle="1" w:styleId="Osnovnitekst">
    <w:name w:val="Osnovni tekst"/>
    <w:basedOn w:val="Normal"/>
    <w:link w:val="OsnovnitekstChar"/>
    <w:rsid w:val="00F27830"/>
    <w:pPr>
      <w:spacing w:after="120" w:line="240" w:lineRule="auto"/>
      <w:ind w:firstLine="677"/>
      <w:jc w:val="both"/>
    </w:pPr>
    <w:rPr>
      <w:rFonts w:eastAsia="Times New Roman" w:cs="Times New Roman"/>
      <w:szCs w:val="24"/>
      <w:lang w:val="sr-Latn-CS"/>
    </w:rPr>
  </w:style>
  <w:style w:type="character" w:customStyle="1" w:styleId="OsnovnitekstChar">
    <w:name w:val="Osnovni tekst Char"/>
    <w:basedOn w:val="DefaultParagraphFont"/>
    <w:link w:val="Osnovnitekst"/>
    <w:locked/>
    <w:rsid w:val="00F27830"/>
    <w:rPr>
      <w:rFonts w:ascii="Times New Roman" w:eastAsia="Times New Roman" w:hAnsi="Times New Roman" w:cs="Times New Roman"/>
      <w:sz w:val="24"/>
      <w:szCs w:val="24"/>
      <w:lang w:val="sr-Latn-CS"/>
    </w:rPr>
  </w:style>
  <w:style w:type="paragraph" w:customStyle="1" w:styleId="Inivonaslova-Poglavlje">
    <w:name w:val="I nivo naslova - Poglavlje"/>
    <w:basedOn w:val="Heading1"/>
    <w:next w:val="Osnovnitekst"/>
    <w:rsid w:val="00D55486"/>
    <w:pPr>
      <w:pageBreakBefore/>
      <w:numPr>
        <w:numId w:val="25"/>
      </w:numPr>
      <w:spacing w:before="960" w:after="480"/>
      <w:jc w:val="both"/>
    </w:pPr>
    <w:rPr>
      <w:rFonts w:ascii="Times New Roman" w:hAnsi="Times New Roman"/>
      <w:smallCaps/>
      <w:shadow/>
      <w:sz w:val="40"/>
      <w:szCs w:val="40"/>
      <w:lang w:val="sr-Latn-CS"/>
    </w:rPr>
  </w:style>
  <w:style w:type="paragraph" w:customStyle="1" w:styleId="IInivonaslova-Potpoglavlje">
    <w:name w:val="II nivo naslova - Potpoglavlje"/>
    <w:basedOn w:val="Heading2"/>
    <w:next w:val="Osnovnitekst"/>
    <w:rsid w:val="00D55486"/>
    <w:pPr>
      <w:numPr>
        <w:ilvl w:val="1"/>
        <w:numId w:val="25"/>
      </w:numPr>
      <w:spacing w:after="160"/>
      <w:jc w:val="both"/>
    </w:pPr>
    <w:rPr>
      <w:lang w:val="sr-Latn-CS"/>
    </w:rPr>
  </w:style>
  <w:style w:type="paragraph" w:customStyle="1" w:styleId="IIInivonaslova-Odeljak">
    <w:name w:val="III nivo naslova - Odeljak"/>
    <w:basedOn w:val="Heading3"/>
    <w:next w:val="Osnovnitekst"/>
    <w:link w:val="IIInivonaslova-OdeljakChar"/>
    <w:rsid w:val="00D55486"/>
    <w:pPr>
      <w:numPr>
        <w:ilvl w:val="2"/>
        <w:numId w:val="25"/>
      </w:numPr>
      <w:spacing w:after="120"/>
      <w:jc w:val="both"/>
    </w:pPr>
    <w:rPr>
      <w:rFonts w:ascii="Cambria" w:hAnsi="Cambria"/>
      <w:i/>
      <w:sz w:val="24"/>
      <w:lang w:val="sr-Latn-CS"/>
    </w:rPr>
  </w:style>
  <w:style w:type="character" w:customStyle="1" w:styleId="IIInivonaslova-OdeljakChar">
    <w:name w:val="III nivo naslova - Odeljak Char"/>
    <w:basedOn w:val="Heading3Char"/>
    <w:link w:val="IIInivonaslova-Odeljak"/>
    <w:rsid w:val="00D55486"/>
    <w:rPr>
      <w:rFonts w:ascii="Cambria" w:hAnsi="Cambria"/>
      <w:b/>
      <w:bCs/>
      <w:i/>
      <w:sz w:val="24"/>
      <w:lang w:val="sr-Latn-CS"/>
    </w:rPr>
  </w:style>
  <w:style w:type="paragraph" w:customStyle="1" w:styleId="IVnivonaslova-Pododeljak">
    <w:name w:val="IV nivo naslova - Pododeljak"/>
    <w:basedOn w:val="Heading4"/>
    <w:next w:val="Osnovnitekst"/>
    <w:rsid w:val="00F27830"/>
    <w:pPr>
      <w:tabs>
        <w:tab w:val="num" w:pos="680"/>
      </w:tabs>
      <w:spacing w:before="60"/>
      <w:ind w:left="680" w:hanging="396"/>
      <w:jc w:val="both"/>
    </w:pPr>
    <w:rPr>
      <w:rFonts w:ascii="Cambria" w:hAnsi="Cambria"/>
      <w:b w:val="0"/>
      <w:i/>
      <w:sz w:val="24"/>
      <w:lang w:val="sr-Latn-CS"/>
    </w:rPr>
  </w:style>
  <w:style w:type="paragraph" w:customStyle="1" w:styleId="SlikeTabele">
    <w:name w:val="Slike/Tabele"/>
    <w:basedOn w:val="Osnovnitekst"/>
    <w:next w:val="Osnovnitekst"/>
    <w:rsid w:val="00F27830"/>
    <w:pPr>
      <w:spacing w:before="160" w:after="160"/>
      <w:ind w:firstLine="0"/>
      <w:jc w:val="center"/>
    </w:pPr>
  </w:style>
  <w:style w:type="paragraph" w:customStyle="1" w:styleId="Zaglavljenaslovnestrane">
    <w:name w:val="Zaglavlje naslovne strane"/>
    <w:basedOn w:val="Osnovnitekst"/>
    <w:next w:val="Osnovnitekst"/>
    <w:rsid w:val="00F27830"/>
    <w:pPr>
      <w:ind w:firstLine="0"/>
      <w:jc w:val="center"/>
    </w:pPr>
    <w:rPr>
      <w:rFonts w:ascii="Arial" w:hAnsi="Arial"/>
      <w:smallCaps/>
      <w:sz w:val="32"/>
    </w:rPr>
  </w:style>
  <w:style w:type="paragraph" w:customStyle="1" w:styleId="Prilog-Inivonaslova">
    <w:name w:val="Prilog - I nivo naslova"/>
    <w:basedOn w:val="Heading1"/>
    <w:next w:val="Osnovnitekst"/>
    <w:rsid w:val="00F27830"/>
    <w:pPr>
      <w:pageBreakBefore/>
      <w:tabs>
        <w:tab w:val="left" w:pos="170"/>
        <w:tab w:val="num" w:pos="432"/>
      </w:tabs>
      <w:spacing w:before="960" w:after="480"/>
      <w:ind w:left="432" w:hanging="432"/>
      <w:jc w:val="both"/>
    </w:pPr>
    <w:rPr>
      <w:rFonts w:ascii="Times New Roman" w:hAnsi="Times New Roman"/>
      <w:smallCaps/>
      <w:shadow/>
      <w:sz w:val="40"/>
      <w:szCs w:val="40"/>
      <w:lang w:val="sr-Latn-CS"/>
    </w:rPr>
  </w:style>
  <w:style w:type="paragraph" w:styleId="TOC1">
    <w:name w:val="toc 1"/>
    <w:basedOn w:val="Normal"/>
    <w:next w:val="Normal"/>
    <w:autoRedefine/>
    <w:uiPriority w:val="39"/>
    <w:rsid w:val="00D55486"/>
    <w:pPr>
      <w:tabs>
        <w:tab w:val="right" w:leader="dot" w:pos="9628"/>
      </w:tabs>
      <w:spacing w:before="120" w:after="120" w:line="240" w:lineRule="auto"/>
    </w:pPr>
    <w:rPr>
      <w:rFonts w:eastAsia="Times New Roman" w:cs="Times New Roman"/>
      <w:b/>
      <w:bCs/>
      <w:caps/>
      <w:sz w:val="20"/>
      <w:szCs w:val="20"/>
      <w:lang w:val="en-GB"/>
    </w:rPr>
  </w:style>
  <w:style w:type="character" w:styleId="Hyperlink">
    <w:name w:val="Hyperlink"/>
    <w:basedOn w:val="DefaultParagraphFont"/>
    <w:uiPriority w:val="99"/>
    <w:rsid w:val="00F27830"/>
    <w:rPr>
      <w:color w:val="0000FF"/>
      <w:u w:val="single"/>
    </w:rPr>
  </w:style>
  <w:style w:type="paragraph" w:customStyle="1" w:styleId="Naslovteze">
    <w:name w:val="Naslov teze"/>
    <w:basedOn w:val="Osnovnitekst"/>
    <w:next w:val="Podnaslovteze"/>
    <w:rsid w:val="00F27830"/>
    <w:pPr>
      <w:spacing w:after="60"/>
      <w:ind w:firstLine="0"/>
      <w:jc w:val="center"/>
    </w:pPr>
    <w:rPr>
      <w:rFonts w:ascii="Arial" w:hAnsi="Arial"/>
      <w:b/>
      <w:smallCaps/>
      <w:shadow/>
      <w:sz w:val="44"/>
      <w:szCs w:val="36"/>
    </w:rPr>
  </w:style>
  <w:style w:type="paragraph" w:customStyle="1" w:styleId="Podnaslovteze">
    <w:name w:val="Podnaslov teze"/>
    <w:basedOn w:val="Osnovnitekst"/>
    <w:next w:val="Osnovnitekst"/>
    <w:rsid w:val="00F27830"/>
    <w:pPr>
      <w:ind w:firstLine="0"/>
      <w:jc w:val="center"/>
    </w:pPr>
    <w:rPr>
      <w:rFonts w:ascii="Arial" w:hAnsi="Arial"/>
      <w:sz w:val="32"/>
    </w:rPr>
  </w:style>
  <w:style w:type="paragraph" w:customStyle="1" w:styleId="Oznakaslike">
    <w:name w:val="Oznaka slike"/>
    <w:basedOn w:val="Caption"/>
    <w:next w:val="Osnovnitekst"/>
    <w:rsid w:val="00F27830"/>
    <w:pPr>
      <w:spacing w:before="120" w:after="160"/>
      <w:jc w:val="center"/>
    </w:pPr>
    <w:rPr>
      <w:lang w:val="sr-Latn-CS"/>
    </w:rPr>
  </w:style>
  <w:style w:type="paragraph" w:styleId="Caption">
    <w:name w:val="caption"/>
    <w:basedOn w:val="Normal"/>
    <w:next w:val="Normal"/>
    <w:qFormat/>
    <w:rsid w:val="00F27830"/>
    <w:pPr>
      <w:spacing w:after="0" w:line="240" w:lineRule="auto"/>
    </w:pPr>
    <w:rPr>
      <w:rFonts w:eastAsia="Times New Roman" w:cs="Times New Roman"/>
      <w:b/>
      <w:bCs/>
      <w:sz w:val="20"/>
      <w:szCs w:val="20"/>
      <w:lang w:val="en-GB"/>
    </w:rPr>
  </w:style>
  <w:style w:type="paragraph" w:customStyle="1" w:styleId="Oznakatabele">
    <w:name w:val="Oznaka tabele"/>
    <w:basedOn w:val="Caption"/>
    <w:next w:val="Osnovnitekst"/>
    <w:rsid w:val="00F27830"/>
    <w:pPr>
      <w:spacing w:before="160" w:after="120"/>
      <w:jc w:val="center"/>
    </w:pPr>
    <w:rPr>
      <w:lang w:val="sr-Latn-CS"/>
    </w:rPr>
  </w:style>
  <w:style w:type="paragraph" w:customStyle="1" w:styleId="Promenljivaizkoda">
    <w:name w:val="Promenljiva iz koda"/>
    <w:basedOn w:val="Osnovnitekst"/>
    <w:link w:val="PromenljivaizkodaChar"/>
    <w:rsid w:val="00F27830"/>
    <w:pPr>
      <w:ind w:firstLine="0"/>
    </w:pPr>
    <w:rPr>
      <w:i/>
      <w:spacing w:val="20"/>
    </w:rPr>
  </w:style>
  <w:style w:type="character" w:customStyle="1" w:styleId="PromenljivaizkodaChar">
    <w:name w:val="Promenljiva iz koda Char"/>
    <w:basedOn w:val="OsnovnitekstChar"/>
    <w:link w:val="Promenljivaizkoda"/>
    <w:locked/>
    <w:rsid w:val="00F27830"/>
    <w:rPr>
      <w:i/>
      <w:spacing w:val="20"/>
    </w:rPr>
  </w:style>
  <w:style w:type="paragraph" w:customStyle="1" w:styleId="Promenljiva">
    <w:name w:val="Promenljiva"/>
    <w:basedOn w:val="Osnovnitekst"/>
    <w:rsid w:val="00F27830"/>
    <w:pPr>
      <w:ind w:firstLine="0"/>
    </w:pPr>
    <w:rPr>
      <w:i/>
    </w:rPr>
  </w:style>
  <w:style w:type="paragraph" w:styleId="TOC2">
    <w:name w:val="toc 2"/>
    <w:basedOn w:val="Normal"/>
    <w:next w:val="Normal"/>
    <w:autoRedefine/>
    <w:uiPriority w:val="39"/>
    <w:rsid w:val="00F27830"/>
    <w:pPr>
      <w:spacing w:after="0" w:line="240" w:lineRule="auto"/>
      <w:ind w:left="240"/>
    </w:pPr>
    <w:rPr>
      <w:rFonts w:eastAsia="Times New Roman" w:cs="Times New Roman"/>
      <w:smallCaps/>
      <w:sz w:val="20"/>
      <w:szCs w:val="20"/>
      <w:lang w:val="en-GB"/>
    </w:rPr>
  </w:style>
  <w:style w:type="paragraph" w:customStyle="1" w:styleId="SadrajLiteratura">
    <w:name w:val="Sadržaj/Literatura"/>
    <w:basedOn w:val="Inivonaslova-Poglavlje"/>
    <w:next w:val="Osnovnitekst"/>
    <w:rsid w:val="00F27830"/>
    <w:pPr>
      <w:ind w:left="0" w:firstLine="0"/>
    </w:pPr>
  </w:style>
  <w:style w:type="paragraph" w:customStyle="1" w:styleId="Prilog-IInivonaslova">
    <w:name w:val="Prilog - II nivo naslova"/>
    <w:basedOn w:val="Prilog-Inivonaslova"/>
    <w:next w:val="Osnovnitekst"/>
    <w:rsid w:val="00F27830"/>
    <w:pPr>
      <w:pageBreakBefore w:val="0"/>
      <w:numPr>
        <w:ilvl w:val="1"/>
      </w:numPr>
      <w:tabs>
        <w:tab w:val="num" w:pos="432"/>
      </w:tabs>
      <w:spacing w:before="240" w:after="160"/>
      <w:ind w:left="432" w:hanging="432"/>
      <w:outlineLvl w:val="1"/>
    </w:pPr>
    <w:rPr>
      <w:smallCaps w:val="0"/>
      <w:shadow w:val="0"/>
      <w:sz w:val="28"/>
      <w:szCs w:val="28"/>
    </w:rPr>
  </w:style>
  <w:style w:type="paragraph" w:customStyle="1" w:styleId="Prilog-IIInivonaslova">
    <w:name w:val="Prilog - III nivo naslova"/>
    <w:basedOn w:val="Prilog-IInivonaslova"/>
    <w:next w:val="Osnovnitekst"/>
    <w:rsid w:val="00F27830"/>
    <w:pPr>
      <w:numPr>
        <w:ilvl w:val="2"/>
      </w:numPr>
      <w:tabs>
        <w:tab w:val="num" w:pos="432"/>
      </w:tabs>
      <w:spacing w:after="120"/>
      <w:ind w:left="432" w:hanging="432"/>
      <w:outlineLvl w:val="2"/>
    </w:pPr>
    <w:rPr>
      <w:rFonts w:ascii="Cambria" w:hAnsi="Cambria"/>
      <w:i/>
      <w:sz w:val="24"/>
      <w:szCs w:val="24"/>
    </w:rPr>
  </w:style>
  <w:style w:type="paragraph" w:customStyle="1" w:styleId="Prilog-IVnivonaslova">
    <w:name w:val="Prilog - IV nivo naslova"/>
    <w:basedOn w:val="Prilog-IIInivonaslova"/>
    <w:next w:val="Osnovnitekst"/>
    <w:rsid w:val="00F27830"/>
    <w:pPr>
      <w:numPr>
        <w:ilvl w:val="3"/>
      </w:numPr>
      <w:tabs>
        <w:tab w:val="num" w:pos="432"/>
      </w:tabs>
      <w:spacing w:before="60" w:after="60"/>
      <w:ind w:left="432" w:hanging="432"/>
      <w:outlineLvl w:val="3"/>
    </w:pPr>
    <w:rPr>
      <w:b w:val="0"/>
    </w:rPr>
  </w:style>
  <w:style w:type="paragraph" w:customStyle="1" w:styleId="Text">
    <w:name w:val="Text"/>
    <w:basedOn w:val="Normal"/>
    <w:semiHidden/>
    <w:rsid w:val="00F27830"/>
    <w:pPr>
      <w:widowControl w:val="0"/>
      <w:autoSpaceDE w:val="0"/>
      <w:autoSpaceDN w:val="0"/>
      <w:spacing w:after="0" w:line="252" w:lineRule="auto"/>
      <w:ind w:firstLine="202"/>
      <w:jc w:val="both"/>
    </w:pPr>
    <w:rPr>
      <w:rFonts w:eastAsia="Times New Roman" w:cs="Times New Roman"/>
      <w:sz w:val="20"/>
      <w:szCs w:val="20"/>
    </w:rPr>
  </w:style>
  <w:style w:type="paragraph" w:styleId="TOC3">
    <w:name w:val="toc 3"/>
    <w:basedOn w:val="Normal"/>
    <w:next w:val="Normal"/>
    <w:autoRedefine/>
    <w:uiPriority w:val="39"/>
    <w:rsid w:val="00D55486"/>
    <w:pPr>
      <w:tabs>
        <w:tab w:val="left" w:pos="1440"/>
        <w:tab w:val="right" w:leader="dot" w:pos="9628"/>
      </w:tabs>
      <w:spacing w:after="0" w:line="240" w:lineRule="auto"/>
      <w:ind w:left="480"/>
    </w:pPr>
    <w:rPr>
      <w:rFonts w:eastAsia="Times New Roman" w:cs="Times New Roman"/>
      <w:i/>
      <w:iCs/>
      <w:sz w:val="20"/>
      <w:szCs w:val="20"/>
      <w:lang w:val="en-GB"/>
    </w:rPr>
  </w:style>
  <w:style w:type="paragraph" w:styleId="TOC5">
    <w:name w:val="toc 5"/>
    <w:basedOn w:val="Normal"/>
    <w:next w:val="Normal"/>
    <w:autoRedefine/>
    <w:semiHidden/>
    <w:rsid w:val="00F27830"/>
    <w:pPr>
      <w:spacing w:after="0" w:line="240" w:lineRule="auto"/>
      <w:ind w:left="960"/>
    </w:pPr>
    <w:rPr>
      <w:rFonts w:eastAsia="Times New Roman" w:cs="Times New Roman"/>
      <w:sz w:val="18"/>
      <w:szCs w:val="18"/>
      <w:lang w:val="en-GB"/>
    </w:rPr>
  </w:style>
  <w:style w:type="paragraph" w:styleId="Footer">
    <w:name w:val="footer"/>
    <w:basedOn w:val="Normal"/>
    <w:link w:val="FooterChar"/>
    <w:rsid w:val="00F27830"/>
    <w:pPr>
      <w:tabs>
        <w:tab w:val="center" w:pos="4320"/>
        <w:tab w:val="right" w:pos="8640"/>
      </w:tabs>
      <w:spacing w:after="0" w:line="240" w:lineRule="auto"/>
    </w:pPr>
    <w:rPr>
      <w:rFonts w:eastAsia="Times New Roman" w:cs="Times New Roman"/>
      <w:szCs w:val="24"/>
      <w:lang w:val="en-GB"/>
    </w:rPr>
  </w:style>
  <w:style w:type="character" w:customStyle="1" w:styleId="FooterChar">
    <w:name w:val="Footer Char"/>
    <w:basedOn w:val="DefaultParagraphFont"/>
    <w:link w:val="Footer"/>
    <w:rsid w:val="00F27830"/>
    <w:rPr>
      <w:rFonts w:ascii="Times New Roman" w:eastAsia="Times New Roman" w:hAnsi="Times New Roman" w:cs="Times New Roman"/>
      <w:sz w:val="24"/>
      <w:szCs w:val="24"/>
      <w:lang w:val="en-GB"/>
    </w:rPr>
  </w:style>
  <w:style w:type="paragraph" w:customStyle="1" w:styleId="Jednacine">
    <w:name w:val="Jednacine"/>
    <w:basedOn w:val="Normal"/>
    <w:rsid w:val="00F27830"/>
    <w:pPr>
      <w:tabs>
        <w:tab w:val="center" w:pos="4820"/>
        <w:tab w:val="right" w:pos="9640"/>
      </w:tabs>
      <w:spacing w:before="60" w:after="60" w:line="240" w:lineRule="auto"/>
      <w:jc w:val="center"/>
    </w:pPr>
    <w:rPr>
      <w:rFonts w:eastAsia="Times New Roman" w:cs="Times New Roman"/>
      <w:szCs w:val="24"/>
      <w:lang w:val="sr-Latn-CS"/>
    </w:rPr>
  </w:style>
  <w:style w:type="character" w:styleId="PageNumber">
    <w:name w:val="page number"/>
    <w:basedOn w:val="DefaultParagraphFont"/>
    <w:rsid w:val="00F27830"/>
  </w:style>
  <w:style w:type="paragraph" w:styleId="Header">
    <w:name w:val="header"/>
    <w:basedOn w:val="Normal"/>
    <w:link w:val="HeaderChar"/>
    <w:rsid w:val="00F27830"/>
    <w:pPr>
      <w:tabs>
        <w:tab w:val="center" w:pos="4320"/>
        <w:tab w:val="right" w:pos="8640"/>
      </w:tabs>
      <w:spacing w:after="0" w:line="240" w:lineRule="auto"/>
      <w:jc w:val="right"/>
    </w:pPr>
    <w:rPr>
      <w:rFonts w:eastAsia="Times New Roman" w:cs="Times New Roman"/>
      <w:i/>
      <w:sz w:val="20"/>
      <w:szCs w:val="24"/>
      <w:lang w:val="sr-Latn-CS"/>
    </w:rPr>
  </w:style>
  <w:style w:type="character" w:customStyle="1" w:styleId="HeaderChar">
    <w:name w:val="Header Char"/>
    <w:basedOn w:val="DefaultParagraphFont"/>
    <w:link w:val="Header"/>
    <w:rsid w:val="00F27830"/>
    <w:rPr>
      <w:rFonts w:ascii="Times New Roman" w:eastAsia="Times New Roman" w:hAnsi="Times New Roman" w:cs="Times New Roman"/>
      <w:i/>
      <w:sz w:val="20"/>
      <w:szCs w:val="24"/>
      <w:lang w:val="sr-Latn-CS"/>
    </w:rPr>
  </w:style>
  <w:style w:type="paragraph" w:customStyle="1" w:styleId="Referenca">
    <w:name w:val="Referenca"/>
    <w:basedOn w:val="Osnovnitekst"/>
    <w:rsid w:val="00F27830"/>
    <w:pPr>
      <w:tabs>
        <w:tab w:val="num" w:pos="720"/>
      </w:tabs>
      <w:ind w:left="720" w:hanging="360"/>
    </w:pPr>
  </w:style>
  <w:style w:type="paragraph" w:customStyle="1" w:styleId="Numerisanonabrajanje">
    <w:name w:val="Numerisano nabrajanje"/>
    <w:basedOn w:val="Osnovnitekst"/>
    <w:next w:val="Osnovnitekst"/>
    <w:rsid w:val="00F27830"/>
    <w:pPr>
      <w:tabs>
        <w:tab w:val="num" w:pos="1021"/>
      </w:tabs>
      <w:spacing w:before="20" w:after="60"/>
      <w:ind w:left="1023" w:hanging="346"/>
    </w:pPr>
  </w:style>
  <w:style w:type="paragraph" w:customStyle="1" w:styleId="Nabrajanje">
    <w:name w:val="Nabrajanje"/>
    <w:basedOn w:val="Osnovnitekst"/>
    <w:next w:val="Osnovnitekst"/>
    <w:rsid w:val="00F27830"/>
    <w:pPr>
      <w:tabs>
        <w:tab w:val="num" w:pos="1021"/>
      </w:tabs>
      <w:spacing w:before="20" w:after="60"/>
      <w:ind w:left="1023" w:hanging="346"/>
    </w:pPr>
  </w:style>
  <w:style w:type="paragraph" w:customStyle="1" w:styleId="Vremepredajeteze">
    <w:name w:val="Vreme predaje teze"/>
    <w:basedOn w:val="Podnaslovteze"/>
    <w:qFormat/>
    <w:rsid w:val="00F27830"/>
    <w:rPr>
      <w:sz w:val="28"/>
    </w:rPr>
  </w:style>
  <w:style w:type="paragraph" w:customStyle="1" w:styleId="Naslovnakandidatimentor">
    <w:name w:val="Naslovna kandidat i mentor"/>
    <w:basedOn w:val="Osnovnitekst"/>
    <w:qFormat/>
    <w:rsid w:val="00F27830"/>
    <w:pPr>
      <w:ind w:firstLine="0"/>
      <w:jc w:val="left"/>
    </w:pPr>
    <w:rPr>
      <w:rFonts w:ascii="Arial" w:hAnsi="Arial"/>
      <w:sz w:val="28"/>
    </w:rPr>
  </w:style>
  <w:style w:type="paragraph" w:styleId="TableofFigures">
    <w:name w:val="table of figures"/>
    <w:basedOn w:val="Normal"/>
    <w:next w:val="Normal"/>
    <w:uiPriority w:val="99"/>
    <w:unhideWhenUsed/>
    <w:rsid w:val="00F27830"/>
    <w:pPr>
      <w:spacing w:after="0" w:line="240" w:lineRule="auto"/>
    </w:pPr>
    <w:rPr>
      <w:rFonts w:eastAsia="Times New Roman" w:cs="Times New Roman"/>
      <w:szCs w:val="24"/>
      <w:lang w:val="en-GB"/>
    </w:rPr>
  </w:style>
  <w:style w:type="paragraph" w:styleId="BalloonText">
    <w:name w:val="Balloon Text"/>
    <w:basedOn w:val="Normal"/>
    <w:link w:val="BalloonTextChar"/>
    <w:uiPriority w:val="99"/>
    <w:semiHidden/>
    <w:unhideWhenUsed/>
    <w:rsid w:val="00F278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7830"/>
    <w:rPr>
      <w:rFonts w:ascii="Tahoma" w:hAnsi="Tahoma" w:cs="Tahoma"/>
      <w:sz w:val="16"/>
      <w:szCs w:val="16"/>
    </w:rPr>
  </w:style>
  <w:style w:type="paragraph" w:styleId="Title">
    <w:name w:val="Title"/>
    <w:basedOn w:val="Normal"/>
    <w:next w:val="Normal"/>
    <w:link w:val="TitleChar"/>
    <w:uiPriority w:val="10"/>
    <w:qFormat/>
    <w:rsid w:val="00140C2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140C29"/>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DF6623"/>
    <w:pPr>
      <w:ind w:left="720"/>
      <w:contextualSpacing/>
    </w:pPr>
  </w:style>
  <w:style w:type="numbering" w:customStyle="1" w:styleId="Style1">
    <w:name w:val="Style1"/>
    <w:uiPriority w:val="99"/>
    <w:rsid w:val="006B0CB2"/>
    <w:pPr>
      <w:numPr>
        <w:numId w:val="13"/>
      </w:numPr>
    </w:pPr>
  </w:style>
  <w:style w:type="numbering" w:customStyle="1" w:styleId="Style2">
    <w:name w:val="Style2"/>
    <w:uiPriority w:val="99"/>
    <w:rsid w:val="006B0CB2"/>
    <w:pPr>
      <w:numPr>
        <w:numId w:val="14"/>
      </w:numPr>
    </w:pPr>
  </w:style>
  <w:style w:type="numbering" w:customStyle="1" w:styleId="Style3">
    <w:name w:val="Style3"/>
    <w:uiPriority w:val="99"/>
    <w:rsid w:val="006B0CB2"/>
    <w:pPr>
      <w:numPr>
        <w:numId w:val="15"/>
      </w:numPr>
    </w:pPr>
  </w:style>
  <w:style w:type="numbering" w:customStyle="1" w:styleId="Style4">
    <w:name w:val="Style4"/>
    <w:uiPriority w:val="99"/>
    <w:rsid w:val="00B903DA"/>
    <w:pPr>
      <w:numPr>
        <w:numId w:val="16"/>
      </w:numPr>
    </w:pPr>
  </w:style>
  <w:style w:type="numbering" w:customStyle="1" w:styleId="Style5">
    <w:name w:val="Style5"/>
    <w:uiPriority w:val="99"/>
    <w:rsid w:val="00D55486"/>
    <w:pPr>
      <w:numPr>
        <w:numId w:val="22"/>
      </w:numPr>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7.png"/><Relationship Id="rId3" Type="http://schemas.openxmlformats.org/officeDocument/2006/relationships/styles" Target="styles.xml"/><Relationship Id="rId21" Type="http://schemas.openxmlformats.org/officeDocument/2006/relationships/hyperlink" Target="http://www.addbalance.com/usersguide/styles.htm" TargetMode="External"/><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1.bin"/><Relationship Id="rId29" Type="http://schemas.openxmlformats.org/officeDocument/2006/relationships/image" Target="media/image17.png"/><Relationship Id="rId41"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10" Type="http://schemas.openxmlformats.org/officeDocument/2006/relationships/footer" Target="footer2.xml"/><Relationship Id="rId19" Type="http://schemas.openxmlformats.org/officeDocument/2006/relationships/image" Target="media/image10.wmf"/><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emf"/><Relationship Id="rId22" Type="http://schemas.openxmlformats.org/officeDocument/2006/relationships/hyperlink" Target="http://www.eps.rs/Elektroprivreda/2-2006.pdf" TargetMode="External"/><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8" Type="http://schemas.openxmlformats.org/officeDocument/2006/relationships/image" Target="media/image1.png"/><Relationship Id="rId51"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7813BA-7858-4B92-B07C-E7715A38E8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46</TotalTime>
  <Pages>51</Pages>
  <Words>11225</Words>
  <Characters>63984</Characters>
  <Application>Microsoft Office Word</Application>
  <DocSecurity>0</DocSecurity>
  <Lines>533</Lines>
  <Paragraphs>1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0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46</cp:revision>
  <dcterms:created xsi:type="dcterms:W3CDTF">2016-08-07T19:05:00Z</dcterms:created>
  <dcterms:modified xsi:type="dcterms:W3CDTF">2016-08-16T21:30:00Z</dcterms:modified>
</cp:coreProperties>
</file>